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35"/>
  </p:notesMasterIdLst>
  <p:sldIdLst>
    <p:sldId id="256" r:id="rId3"/>
    <p:sldId id="358" r:id="rId4"/>
    <p:sldId id="265" r:id="rId5"/>
    <p:sldId id="264" r:id="rId6"/>
    <p:sldId id="369" r:id="rId7"/>
    <p:sldId id="398" r:id="rId8"/>
    <p:sldId id="305" r:id="rId9"/>
    <p:sldId id="399" r:id="rId10"/>
    <p:sldId id="416" r:id="rId11"/>
    <p:sldId id="266" r:id="rId12"/>
    <p:sldId id="371" r:id="rId13"/>
    <p:sldId id="359" r:id="rId14"/>
    <p:sldId id="370" r:id="rId15"/>
    <p:sldId id="400" r:id="rId16"/>
    <p:sldId id="401" r:id="rId17"/>
    <p:sldId id="403" r:id="rId18"/>
    <p:sldId id="402" r:id="rId19"/>
    <p:sldId id="404" r:id="rId20"/>
    <p:sldId id="405" r:id="rId21"/>
    <p:sldId id="406" r:id="rId22"/>
    <p:sldId id="407" r:id="rId23"/>
    <p:sldId id="412" r:id="rId24"/>
    <p:sldId id="413" r:id="rId25"/>
    <p:sldId id="408" r:id="rId26"/>
    <p:sldId id="417" r:id="rId27"/>
    <p:sldId id="415" r:id="rId28"/>
    <p:sldId id="409" r:id="rId29"/>
    <p:sldId id="418" r:id="rId30"/>
    <p:sldId id="410" r:id="rId31"/>
    <p:sldId id="267" r:id="rId32"/>
    <p:sldId id="285" r:id="rId33"/>
    <p:sldId id="259" r:id="rId34"/>
  </p:sldIdLst>
  <p:sldSz cx="9144000" cy="6858000" type="screen4x3"/>
  <p:notesSz cx="6735763" cy="98663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4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5EC8"/>
    <a:srgbClr val="3A5E89"/>
    <a:srgbClr val="650065"/>
    <a:srgbClr val="A34441"/>
    <a:srgbClr val="3A5F8B"/>
    <a:srgbClr val="E8C648"/>
    <a:srgbClr val="4175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4" autoAdjust="0"/>
    <p:restoredTop sz="81120" autoAdjust="0"/>
  </p:normalViewPr>
  <p:slideViewPr>
    <p:cSldViewPr snapToGrid="0">
      <p:cViewPr varScale="1">
        <p:scale>
          <a:sx n="51" d="100"/>
          <a:sy n="51" d="100"/>
        </p:scale>
        <p:origin x="1668" y="40"/>
      </p:cViewPr>
      <p:guideLst>
        <p:guide orient="horz" pos="2546"/>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16254\Desktop\2019&#24180;&#24037;&#20316;\&#28436;&#35762;&#27604;&#36187;\&#26631;&#23450;&#27979;&#35797;&#21407;&#22987;&#25968;&#25454;.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193918944659"/>
          <c:y val="8.0189495543826247E-2"/>
          <c:w val="0.82340002625795816"/>
          <c:h val="0.75777376995833423"/>
        </c:manualLayout>
      </c:layout>
      <c:scatterChart>
        <c:scatterStyle val="smoothMarker"/>
        <c:varyColors val="0"/>
        <c:ser>
          <c:idx val="1"/>
          <c:order val="0"/>
          <c:tx>
            <c:v>原始误差</c:v>
          </c:tx>
          <c:spPr>
            <a:ln w="19050" cap="rnd">
              <a:solidFill>
                <a:schemeClr val="tx1"/>
              </a:solidFill>
              <a:round/>
            </a:ln>
            <a:effectLst/>
          </c:spPr>
          <c:marker>
            <c:symbol val="circle"/>
            <c:size val="5"/>
            <c:spPr>
              <a:solidFill>
                <a:schemeClr val="tx1"/>
              </a:solidFill>
              <a:ln w="9525">
                <a:solidFill>
                  <a:schemeClr val="tx1"/>
                </a:solidFill>
              </a:ln>
              <a:effectLst/>
            </c:spPr>
          </c:marker>
          <c:yVal>
            <c:numRef>
              <c:f>'标定过后测试（只有PNI)'!$J$3:$J$22</c:f>
              <c:numCache>
                <c:formatCode>General</c:formatCode>
                <c:ptCount val="20"/>
                <c:pt idx="0">
                  <c:v>0.8</c:v>
                </c:pt>
                <c:pt idx="1">
                  <c:v>0.05</c:v>
                </c:pt>
                <c:pt idx="2">
                  <c:v>3.9999999999999147E-2</c:v>
                </c:pt>
                <c:pt idx="3">
                  <c:v>0.65999999999999659</c:v>
                </c:pt>
                <c:pt idx="4">
                  <c:v>0.5</c:v>
                </c:pt>
                <c:pt idx="5">
                  <c:v>0.29000000000000625</c:v>
                </c:pt>
                <c:pt idx="6">
                  <c:v>6.9999999999993179E-2</c:v>
                </c:pt>
                <c:pt idx="7">
                  <c:v>0.27000000000001023</c:v>
                </c:pt>
                <c:pt idx="8">
                  <c:v>0.53999999999999204</c:v>
                </c:pt>
                <c:pt idx="9">
                  <c:v>0.46999999999999886</c:v>
                </c:pt>
                <c:pt idx="10">
                  <c:v>0.68000000000000682</c:v>
                </c:pt>
                <c:pt idx="11">
                  <c:v>0.32999999999999829</c:v>
                </c:pt>
                <c:pt idx="12">
                  <c:v>0.42000000000000171</c:v>
                </c:pt>
                <c:pt idx="13">
                  <c:v>0.19999999999998863</c:v>
                </c:pt>
                <c:pt idx="14">
                  <c:v>1.1899999999999977</c:v>
                </c:pt>
                <c:pt idx="15">
                  <c:v>1.3899999999999864</c:v>
                </c:pt>
                <c:pt idx="16">
                  <c:v>4.0000000000006253E-2</c:v>
                </c:pt>
                <c:pt idx="17">
                  <c:v>-1.9999999999996021E-2</c:v>
                </c:pt>
                <c:pt idx="18">
                  <c:v>1.33</c:v>
                </c:pt>
                <c:pt idx="19">
                  <c:v>1.33</c:v>
                </c:pt>
              </c:numCache>
            </c:numRef>
          </c:yVal>
          <c:smooth val="1"/>
          <c:extLst>
            <c:ext xmlns:c16="http://schemas.microsoft.com/office/drawing/2014/chart" uri="{C3380CC4-5D6E-409C-BE32-E72D297353CC}">
              <c16:uniqueId val="{00000000-95C7-45DA-9908-6C497254A9C0}"/>
            </c:ext>
          </c:extLst>
        </c:ser>
        <c:ser>
          <c:idx val="5"/>
          <c:order val="1"/>
          <c:tx>
            <c:v>加GR后误差</c:v>
          </c:tx>
          <c:spPr>
            <a:ln w="19050" cap="rnd">
              <a:solidFill>
                <a:srgbClr val="FF0000"/>
              </a:solidFill>
              <a:round/>
            </a:ln>
            <a:effectLst/>
          </c:spPr>
          <c:marker>
            <c:symbol val="circle"/>
            <c:size val="5"/>
            <c:spPr>
              <a:solidFill>
                <a:srgbClr val="FF0000"/>
              </a:solidFill>
              <a:ln w="9525">
                <a:solidFill>
                  <a:srgbClr val="FF0000"/>
                </a:solidFill>
              </a:ln>
              <a:effectLst/>
            </c:spPr>
          </c:marker>
          <c:yVal>
            <c:numRef>
              <c:f>'加探测器加骨架整体加电（最终使用形式）'!$J$3:$J$22</c:f>
              <c:numCache>
                <c:formatCode>General</c:formatCode>
                <c:ptCount val="20"/>
                <c:pt idx="0">
                  <c:v>1</c:v>
                </c:pt>
                <c:pt idx="1">
                  <c:v>0.09</c:v>
                </c:pt>
                <c:pt idx="2">
                  <c:v>0.12000000000000099</c:v>
                </c:pt>
                <c:pt idx="3">
                  <c:v>0.57000000000000028</c:v>
                </c:pt>
                <c:pt idx="4">
                  <c:v>0.48999999999999488</c:v>
                </c:pt>
                <c:pt idx="5">
                  <c:v>0.48999999999999488</c:v>
                </c:pt>
                <c:pt idx="6">
                  <c:v>0.12000000000000455</c:v>
                </c:pt>
                <c:pt idx="7">
                  <c:v>0.64</c:v>
                </c:pt>
                <c:pt idx="8">
                  <c:v>0.88999999999998636</c:v>
                </c:pt>
                <c:pt idx="9">
                  <c:v>0.68000000000000682</c:v>
                </c:pt>
                <c:pt idx="10">
                  <c:v>0.82999999999999829</c:v>
                </c:pt>
                <c:pt idx="11">
                  <c:v>0.67000000000000171</c:v>
                </c:pt>
                <c:pt idx="12">
                  <c:v>1.2199999999999989</c:v>
                </c:pt>
                <c:pt idx="13">
                  <c:v>-9.9999999999909051E-3</c:v>
                </c:pt>
                <c:pt idx="14">
                  <c:v>1.49</c:v>
                </c:pt>
                <c:pt idx="15">
                  <c:v>1.71</c:v>
                </c:pt>
                <c:pt idx="16">
                  <c:v>0.13</c:v>
                </c:pt>
                <c:pt idx="17">
                  <c:v>0.10999999999999943</c:v>
                </c:pt>
                <c:pt idx="18">
                  <c:v>1.58</c:v>
                </c:pt>
                <c:pt idx="19">
                  <c:v>1.1200000000000001</c:v>
                </c:pt>
              </c:numCache>
            </c:numRef>
          </c:yVal>
          <c:smooth val="1"/>
          <c:extLst>
            <c:ext xmlns:c16="http://schemas.microsoft.com/office/drawing/2014/chart" uri="{C3380CC4-5D6E-409C-BE32-E72D297353CC}">
              <c16:uniqueId val="{00000001-95C7-45DA-9908-6C497254A9C0}"/>
            </c:ext>
          </c:extLst>
        </c:ser>
        <c:dLbls>
          <c:showLegendKey val="0"/>
          <c:showVal val="0"/>
          <c:showCatName val="0"/>
          <c:showSerName val="0"/>
          <c:showPercent val="0"/>
          <c:showBubbleSize val="0"/>
        </c:dLbls>
        <c:axId val="226517280"/>
        <c:axId val="226517840"/>
      </c:scatterChart>
      <c:valAx>
        <c:axId val="226517280"/>
        <c:scaling>
          <c:orientation val="minMax"/>
          <c:max val="20"/>
        </c:scaling>
        <c:delete val="0"/>
        <c:axPos val="b"/>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zh-CN"/>
                  <a:t>测点序号</a:t>
                </a:r>
              </a:p>
            </c:rich>
          </c:tx>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zh-CN"/>
          </a:p>
        </c:txPr>
        <c:crossAx val="226517840"/>
        <c:crossesAt val="-2"/>
        <c:crossBetween val="midCat"/>
      </c:valAx>
      <c:valAx>
        <c:axId val="226517840"/>
        <c:scaling>
          <c:orientation val="minMax"/>
          <c:max val="2"/>
          <c:min val="-2"/>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zh-CN"/>
                  <a:t>方位误差</a:t>
                </a:r>
                <a:r>
                  <a:rPr lang="en-US"/>
                  <a:t>/°</a:t>
                </a:r>
                <a:endParaRPr lang="zh-CN"/>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zh-CN"/>
          </a:p>
        </c:txPr>
        <c:crossAx val="226517280"/>
        <c:crosses val="autoZero"/>
        <c:crossBetween val="midCat"/>
      </c:valAx>
      <c:spPr>
        <a:solidFill>
          <a:schemeClr val="lt1"/>
        </a:solidFill>
        <a:ln w="25400" cap="flat" cmpd="sng" algn="ctr">
          <a:solidFill>
            <a:schemeClr val="dk1"/>
          </a:solidFill>
          <a:prstDash val="solid"/>
        </a:ln>
        <a:effectLst/>
      </c:spPr>
    </c:plotArea>
    <c:legend>
      <c:legendPos val="r"/>
      <c:layout>
        <c:manualLayout>
          <c:xMode val="edge"/>
          <c:yMode val="edge"/>
          <c:x val="0.6236207723312065"/>
          <c:y val="0.61708626339337502"/>
          <c:w val="0.30587547142098054"/>
          <c:h val="0.1488516479687827"/>
        </c:manualLayout>
      </c:layout>
      <c:overlay val="0"/>
      <c:spPr>
        <a:solidFill>
          <a:schemeClr val="bg1"/>
        </a:solid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sz="1800"/>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AE89C1-89B6-43E9-97C3-053F7C971145}" type="doc">
      <dgm:prSet loTypeId="urn:microsoft.com/office/officeart/2005/8/layout/hierarchy2" loCatId="hierarchy" qsTypeId="urn:microsoft.com/office/officeart/2005/8/quickstyle/simple1" qsCatId="simple" csTypeId="urn:microsoft.com/office/officeart/2005/8/colors/accent5_2" csCatId="accent5" phldr="1"/>
      <dgm:spPr/>
      <dgm:t>
        <a:bodyPr/>
        <a:lstStyle/>
        <a:p>
          <a:endParaRPr lang="zh-CN" altLang="en-US"/>
        </a:p>
      </dgm:t>
    </dgm:pt>
    <dgm:pt modelId="{4B14C062-E836-4C7E-B59E-69D1061E0096}">
      <dgm:prSet phldrT="[文本]" custT="1"/>
      <dgm:spPr/>
      <dgm:t>
        <a:bodyPr/>
        <a:lstStyle/>
        <a:p>
          <a:r>
            <a:rPr lang="zh-CN" altLang="en-US" sz="2400" baseline="0" dirty="0">
              <a:latin typeface="Times New Roman" panose="02020603050405020304" pitchFamily="18" charset="0"/>
              <a:ea typeface="黑体" panose="02010609060101010101" pitchFamily="49" charset="-122"/>
            </a:rPr>
            <a:t>提高测斜精度</a:t>
          </a:r>
        </a:p>
      </dgm:t>
    </dgm:pt>
    <dgm:pt modelId="{CB829C94-729D-4BF6-8A85-CF02A307E442}" type="parTrans" cxnId="{CDE7BF45-5FA2-4DA7-9D0E-8A6F714AF55E}">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7003060D-1ED6-4DB5-AE19-38E8DF0F58EA}" type="sibTrans" cxnId="{CDE7BF45-5FA2-4DA7-9D0E-8A6F714AF55E}">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4DCD1916-D30E-433C-8680-4E31BB485DE4}">
      <dgm:prSet phldrT="[文本]" custT="1"/>
      <dgm:spPr/>
      <dgm:t>
        <a:bodyPr/>
        <a:lstStyle/>
        <a:p>
          <a:r>
            <a:rPr lang="zh-CN" altLang="en-US" sz="2400" baseline="0" dirty="0">
              <a:latin typeface="Times New Roman" panose="02020603050405020304" pitchFamily="18" charset="0"/>
              <a:ea typeface="黑体" panose="02010609060101010101" pitchFamily="49" charset="-122"/>
            </a:rPr>
            <a:t>标定法</a:t>
          </a:r>
        </a:p>
      </dgm:t>
    </dgm:pt>
    <dgm:pt modelId="{AF25DC04-57F9-4182-825D-04C5DFF44A3F}" type="parTrans" cxnId="{208ED120-63F2-4D0E-A79F-8E9E8A80A5A3}">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1EA0766A-AB54-416C-BF9C-3D014DE6E4C3}" type="sibTrans" cxnId="{208ED120-63F2-4D0E-A79F-8E9E8A80A5A3}">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D7E60067-D1D9-48AA-B4D8-50A175510E49}">
      <dgm:prSet phldrT="[文本]" custT="1"/>
      <dgm:spPr/>
      <dgm:t>
        <a:bodyPr/>
        <a:lstStyle/>
        <a:p>
          <a:r>
            <a:rPr lang="zh-CN" altLang="en-US" sz="2400" baseline="0" dirty="0">
              <a:latin typeface="Times New Roman" panose="02020603050405020304" pitchFamily="18" charset="0"/>
              <a:ea typeface="黑体" panose="02010609060101010101" pitchFamily="49" charset="-122"/>
            </a:rPr>
            <a:t>全空间标定法</a:t>
          </a:r>
        </a:p>
      </dgm:t>
    </dgm:pt>
    <dgm:pt modelId="{65335EA8-8238-4964-81E5-5D4BD18E5FB8}" type="parTrans" cxnId="{4AAB55BB-95ED-4D87-B712-DDDF8EB6A0F8}">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E9B65206-04B9-41F6-A16F-125B76E26733}" type="sibTrans" cxnId="{4AAB55BB-95ED-4D87-B712-DDDF8EB6A0F8}">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78C6BDA8-13AC-41C3-8B19-5FB68EA2C485}">
      <dgm:prSet phldrT="[文本]" custT="1"/>
      <dgm:spPr/>
      <dgm:t>
        <a:bodyPr/>
        <a:lstStyle/>
        <a:p>
          <a:r>
            <a:rPr lang="zh-CN" altLang="en-US" sz="2400" baseline="0" dirty="0">
              <a:latin typeface="Times New Roman" panose="02020603050405020304" pitchFamily="18" charset="0"/>
              <a:ea typeface="黑体" panose="02010609060101010101" pitchFamily="49" charset="-122"/>
            </a:rPr>
            <a:t>最佳椭圆拟合</a:t>
          </a:r>
        </a:p>
      </dgm:t>
    </dgm:pt>
    <dgm:pt modelId="{349DA222-2F21-4CD1-9CD7-C62DD462BA8F}" type="parTrans" cxnId="{05EF24FA-C0A1-42E2-9DC6-2C5DAF5A2B6A}">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587CFD9E-4591-4E8A-9089-AE7CE2A3AFE0}" type="sibTrans" cxnId="{05EF24FA-C0A1-42E2-9DC6-2C5DAF5A2B6A}">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EB4D59B5-81FC-414B-9006-C2610ED29F2B}">
      <dgm:prSet phldrT="[文本]" custT="1"/>
      <dgm:spPr/>
      <dgm:t>
        <a:bodyPr/>
        <a:lstStyle/>
        <a:p>
          <a:r>
            <a:rPr lang="zh-CN" altLang="en-US" sz="2400" baseline="0" dirty="0">
              <a:latin typeface="Times New Roman" panose="02020603050405020304" pitchFamily="18" charset="0"/>
              <a:ea typeface="黑体" panose="02010609060101010101" pitchFamily="49" charset="-122"/>
            </a:rPr>
            <a:t>神经网络补偿法</a:t>
          </a:r>
        </a:p>
      </dgm:t>
    </dgm:pt>
    <dgm:pt modelId="{06663AEB-8B07-444F-82A0-4F27432D1C4C}" type="parTrans" cxnId="{3C811E1E-7F5C-41BC-A3D0-AE649744831F}">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D088760A-20C9-4E6D-9FEF-7EF4B1359B0B}" type="sibTrans" cxnId="{3C811E1E-7F5C-41BC-A3D0-AE649744831F}">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775AE237-CE3F-442A-8A2C-E1B0A20ECF0A}">
      <dgm:prSet phldrT="[文本]" custT="1"/>
      <dgm:spPr/>
      <dgm:t>
        <a:bodyPr/>
        <a:lstStyle/>
        <a:p>
          <a:r>
            <a:rPr lang="en-US" altLang="zh-CN" sz="2400" baseline="0" dirty="0">
              <a:latin typeface="Times New Roman" panose="02020603050405020304" pitchFamily="18" charset="0"/>
              <a:ea typeface="黑体" panose="02010609060101010101" pitchFamily="49" charset="-122"/>
            </a:rPr>
            <a:t>BP</a:t>
          </a:r>
          <a:endParaRPr lang="zh-CN" altLang="en-US" sz="2400" baseline="0" dirty="0">
            <a:latin typeface="Times New Roman" panose="02020603050405020304" pitchFamily="18" charset="0"/>
            <a:ea typeface="黑体" panose="02010609060101010101" pitchFamily="49" charset="-122"/>
          </a:endParaRPr>
        </a:p>
      </dgm:t>
    </dgm:pt>
    <dgm:pt modelId="{6866BC59-DE0D-44CD-A5DC-E7C76C83B6BB}" type="parTrans" cxnId="{E91942B7-F451-4780-A239-AE0614EF7C3E}">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295D8495-DA00-4BC9-9940-D7C4F68990A9}" type="sibTrans" cxnId="{E91942B7-F451-4780-A239-AE0614EF7C3E}">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8B5B311D-8D9D-46C9-8AF8-4EE843B1CC90}">
      <dgm:prSet phldrT="[文本]" custT="1"/>
      <dgm:spPr/>
      <dgm:t>
        <a:bodyPr/>
        <a:lstStyle/>
        <a:p>
          <a:r>
            <a:rPr lang="en-US" altLang="zh-CN" sz="2400" baseline="0" dirty="0">
              <a:latin typeface="Times New Roman" panose="02020603050405020304" pitchFamily="18" charset="0"/>
              <a:ea typeface="黑体" panose="02010609060101010101" pitchFamily="49" charset="-122"/>
            </a:rPr>
            <a:t>RBF</a:t>
          </a:r>
          <a:endParaRPr lang="zh-CN" altLang="en-US" sz="2400" baseline="0" dirty="0">
            <a:latin typeface="Times New Roman" panose="02020603050405020304" pitchFamily="18" charset="0"/>
            <a:ea typeface="黑体" panose="02010609060101010101" pitchFamily="49" charset="-122"/>
          </a:endParaRPr>
        </a:p>
      </dgm:t>
    </dgm:pt>
    <dgm:pt modelId="{156ECC65-E7E2-461D-B9FA-BC24247AB8F0}" type="parTrans" cxnId="{896B13C2-7A04-4360-92CE-D3F822CB8FAF}">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2AC1C7F6-4092-4FB6-B185-6B0097E9BCE2}" type="sibTrans" cxnId="{896B13C2-7A04-4360-92CE-D3F822CB8FAF}">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A30F42F5-C6EF-4F1C-9158-9F435F1E3197}">
      <dgm:prSet phldrT="[文本]" custT="1"/>
      <dgm:spPr/>
      <dgm:t>
        <a:bodyPr/>
        <a:lstStyle/>
        <a:p>
          <a:r>
            <a:rPr lang="en-US" altLang="zh-CN" sz="2400" baseline="0" dirty="0">
              <a:latin typeface="Times New Roman" panose="02020603050405020304" pitchFamily="18" charset="0"/>
              <a:ea typeface="黑体" panose="02010609060101010101" pitchFamily="49" charset="-122"/>
            </a:rPr>
            <a:t>Elman</a:t>
          </a:r>
          <a:endParaRPr lang="zh-CN" altLang="en-US" sz="2400" baseline="0" dirty="0">
            <a:latin typeface="Times New Roman" panose="02020603050405020304" pitchFamily="18" charset="0"/>
            <a:ea typeface="黑体" panose="02010609060101010101" pitchFamily="49" charset="-122"/>
          </a:endParaRPr>
        </a:p>
      </dgm:t>
    </dgm:pt>
    <dgm:pt modelId="{F99FBA95-6942-4D04-B91E-B793C1AA1AC1}" type="parTrans" cxnId="{2AE33472-932B-4B74-AFBE-DE1E9E05BA20}">
      <dgm:prSet custT="1"/>
      <dgm:spPr/>
      <dgm:t>
        <a:bodyPr/>
        <a:lstStyle/>
        <a:p>
          <a:endParaRPr lang="zh-CN" altLang="en-US" sz="2400" baseline="0">
            <a:latin typeface="Times New Roman" panose="02020603050405020304" pitchFamily="18" charset="0"/>
            <a:ea typeface="黑体" panose="02010609060101010101" pitchFamily="49" charset="-122"/>
          </a:endParaRPr>
        </a:p>
      </dgm:t>
    </dgm:pt>
    <dgm:pt modelId="{2D537948-89BA-4398-8D02-75B0EE803322}" type="sibTrans" cxnId="{2AE33472-932B-4B74-AFBE-DE1E9E05BA20}">
      <dgm:prSet/>
      <dgm:spPr/>
      <dgm:t>
        <a:bodyPr/>
        <a:lstStyle/>
        <a:p>
          <a:endParaRPr lang="zh-CN" altLang="en-US" sz="2400" baseline="0">
            <a:latin typeface="Times New Roman" panose="02020603050405020304" pitchFamily="18" charset="0"/>
            <a:ea typeface="黑体" panose="02010609060101010101" pitchFamily="49" charset="-122"/>
          </a:endParaRPr>
        </a:p>
      </dgm:t>
    </dgm:pt>
    <dgm:pt modelId="{CE4FAE93-B22E-48E2-8C85-299273088BB2}" type="pres">
      <dgm:prSet presAssocID="{74AE89C1-89B6-43E9-97C3-053F7C971145}" presName="diagram" presStyleCnt="0">
        <dgm:presLayoutVars>
          <dgm:chPref val="1"/>
          <dgm:dir/>
          <dgm:animOne val="branch"/>
          <dgm:animLvl val="lvl"/>
          <dgm:resizeHandles val="exact"/>
        </dgm:presLayoutVars>
      </dgm:prSet>
      <dgm:spPr/>
    </dgm:pt>
    <dgm:pt modelId="{7A802D90-84D7-466B-8F04-299A95EBCA0E}" type="pres">
      <dgm:prSet presAssocID="{4B14C062-E836-4C7E-B59E-69D1061E0096}" presName="root1" presStyleCnt="0"/>
      <dgm:spPr/>
    </dgm:pt>
    <dgm:pt modelId="{C5B3BFC2-F61D-4D5B-9456-81C7BAF5613E}" type="pres">
      <dgm:prSet presAssocID="{4B14C062-E836-4C7E-B59E-69D1061E0096}" presName="LevelOneTextNode" presStyleLbl="node0" presStyleIdx="0" presStyleCnt="1">
        <dgm:presLayoutVars>
          <dgm:chPref val="3"/>
        </dgm:presLayoutVars>
      </dgm:prSet>
      <dgm:spPr/>
    </dgm:pt>
    <dgm:pt modelId="{C8DA86F9-BE8D-4789-96C3-DBB3EA7B2442}" type="pres">
      <dgm:prSet presAssocID="{4B14C062-E836-4C7E-B59E-69D1061E0096}" presName="level2hierChild" presStyleCnt="0"/>
      <dgm:spPr/>
    </dgm:pt>
    <dgm:pt modelId="{98468063-37FA-420E-999B-2579ADAEDA12}" type="pres">
      <dgm:prSet presAssocID="{AF25DC04-57F9-4182-825D-04C5DFF44A3F}" presName="conn2-1" presStyleLbl="parChTrans1D2" presStyleIdx="0" presStyleCnt="2"/>
      <dgm:spPr/>
    </dgm:pt>
    <dgm:pt modelId="{D6B877A7-78E5-4599-9D8C-3E4226B36F77}" type="pres">
      <dgm:prSet presAssocID="{AF25DC04-57F9-4182-825D-04C5DFF44A3F}" presName="connTx" presStyleLbl="parChTrans1D2" presStyleIdx="0" presStyleCnt="2"/>
      <dgm:spPr/>
    </dgm:pt>
    <dgm:pt modelId="{EB91FFAC-4D11-43C5-8E73-1EF9C2D1F129}" type="pres">
      <dgm:prSet presAssocID="{4DCD1916-D30E-433C-8680-4E31BB485DE4}" presName="root2" presStyleCnt="0"/>
      <dgm:spPr/>
    </dgm:pt>
    <dgm:pt modelId="{64F4EFB1-D2D1-4ADF-94D1-16AF475880C8}" type="pres">
      <dgm:prSet presAssocID="{4DCD1916-D30E-433C-8680-4E31BB485DE4}" presName="LevelTwoTextNode" presStyleLbl="node2" presStyleIdx="0" presStyleCnt="2">
        <dgm:presLayoutVars>
          <dgm:chPref val="3"/>
        </dgm:presLayoutVars>
      </dgm:prSet>
      <dgm:spPr/>
    </dgm:pt>
    <dgm:pt modelId="{0AA602BE-588A-411F-8064-A5B4442FF004}" type="pres">
      <dgm:prSet presAssocID="{4DCD1916-D30E-433C-8680-4E31BB485DE4}" presName="level3hierChild" presStyleCnt="0"/>
      <dgm:spPr/>
    </dgm:pt>
    <dgm:pt modelId="{06CF7377-5B2F-42CC-B61B-8A48BED59DF2}" type="pres">
      <dgm:prSet presAssocID="{65335EA8-8238-4964-81E5-5D4BD18E5FB8}" presName="conn2-1" presStyleLbl="parChTrans1D3" presStyleIdx="0" presStyleCnt="5"/>
      <dgm:spPr/>
    </dgm:pt>
    <dgm:pt modelId="{87430D4B-4752-492D-800A-ABD612A6272A}" type="pres">
      <dgm:prSet presAssocID="{65335EA8-8238-4964-81E5-5D4BD18E5FB8}" presName="connTx" presStyleLbl="parChTrans1D3" presStyleIdx="0" presStyleCnt="5"/>
      <dgm:spPr/>
    </dgm:pt>
    <dgm:pt modelId="{0BD69682-5171-487F-B483-5B3D8DA91163}" type="pres">
      <dgm:prSet presAssocID="{D7E60067-D1D9-48AA-B4D8-50A175510E49}" presName="root2" presStyleCnt="0"/>
      <dgm:spPr/>
    </dgm:pt>
    <dgm:pt modelId="{198B98B8-815F-42D0-AB83-A2D3C27C4F30}" type="pres">
      <dgm:prSet presAssocID="{D7E60067-D1D9-48AA-B4D8-50A175510E49}" presName="LevelTwoTextNode" presStyleLbl="node3" presStyleIdx="0" presStyleCnt="5" custScaleX="144011">
        <dgm:presLayoutVars>
          <dgm:chPref val="3"/>
        </dgm:presLayoutVars>
      </dgm:prSet>
      <dgm:spPr/>
    </dgm:pt>
    <dgm:pt modelId="{49DC5403-F7EB-4337-9774-FBABF7D62CCD}" type="pres">
      <dgm:prSet presAssocID="{D7E60067-D1D9-48AA-B4D8-50A175510E49}" presName="level3hierChild" presStyleCnt="0"/>
      <dgm:spPr/>
    </dgm:pt>
    <dgm:pt modelId="{18588129-509A-43D5-8E9C-0A90E6CF7933}" type="pres">
      <dgm:prSet presAssocID="{349DA222-2F21-4CD1-9CD7-C62DD462BA8F}" presName="conn2-1" presStyleLbl="parChTrans1D3" presStyleIdx="1" presStyleCnt="5"/>
      <dgm:spPr/>
    </dgm:pt>
    <dgm:pt modelId="{3926587B-0B6B-4E72-A73D-4DED39010D2A}" type="pres">
      <dgm:prSet presAssocID="{349DA222-2F21-4CD1-9CD7-C62DD462BA8F}" presName="connTx" presStyleLbl="parChTrans1D3" presStyleIdx="1" presStyleCnt="5"/>
      <dgm:spPr/>
    </dgm:pt>
    <dgm:pt modelId="{FB122B22-4A28-4BD5-A8CB-66E6FEBE19AE}" type="pres">
      <dgm:prSet presAssocID="{78C6BDA8-13AC-41C3-8B19-5FB68EA2C485}" presName="root2" presStyleCnt="0"/>
      <dgm:spPr/>
    </dgm:pt>
    <dgm:pt modelId="{F414BBD2-1E66-4C03-814F-7F90572EEDA0}" type="pres">
      <dgm:prSet presAssocID="{78C6BDA8-13AC-41C3-8B19-5FB68EA2C485}" presName="LevelTwoTextNode" presStyleLbl="node3" presStyleIdx="1" presStyleCnt="5" custScaleX="145990">
        <dgm:presLayoutVars>
          <dgm:chPref val="3"/>
        </dgm:presLayoutVars>
      </dgm:prSet>
      <dgm:spPr/>
    </dgm:pt>
    <dgm:pt modelId="{79484761-6AEC-42B1-A619-82E8A285D92D}" type="pres">
      <dgm:prSet presAssocID="{78C6BDA8-13AC-41C3-8B19-5FB68EA2C485}" presName="level3hierChild" presStyleCnt="0"/>
      <dgm:spPr/>
    </dgm:pt>
    <dgm:pt modelId="{507E722C-F521-4CE5-99F0-C8CC867AF7B6}" type="pres">
      <dgm:prSet presAssocID="{06663AEB-8B07-444F-82A0-4F27432D1C4C}" presName="conn2-1" presStyleLbl="parChTrans1D2" presStyleIdx="1" presStyleCnt="2"/>
      <dgm:spPr/>
    </dgm:pt>
    <dgm:pt modelId="{CEFB3F79-C973-493F-9635-C95075149788}" type="pres">
      <dgm:prSet presAssocID="{06663AEB-8B07-444F-82A0-4F27432D1C4C}" presName="connTx" presStyleLbl="parChTrans1D2" presStyleIdx="1" presStyleCnt="2"/>
      <dgm:spPr/>
    </dgm:pt>
    <dgm:pt modelId="{F89B2F5F-C7BB-4CF0-AAF7-A666A2ECB739}" type="pres">
      <dgm:prSet presAssocID="{EB4D59B5-81FC-414B-9006-C2610ED29F2B}" presName="root2" presStyleCnt="0"/>
      <dgm:spPr/>
    </dgm:pt>
    <dgm:pt modelId="{058CCEC5-737C-4A85-8341-C4B590CE2DE7}" type="pres">
      <dgm:prSet presAssocID="{EB4D59B5-81FC-414B-9006-C2610ED29F2B}" presName="LevelTwoTextNode" presStyleLbl="node2" presStyleIdx="1" presStyleCnt="2">
        <dgm:presLayoutVars>
          <dgm:chPref val="3"/>
        </dgm:presLayoutVars>
      </dgm:prSet>
      <dgm:spPr/>
    </dgm:pt>
    <dgm:pt modelId="{1B34D39D-29CF-4E33-AA0D-22BA4EB0EE17}" type="pres">
      <dgm:prSet presAssocID="{EB4D59B5-81FC-414B-9006-C2610ED29F2B}" presName="level3hierChild" presStyleCnt="0"/>
      <dgm:spPr/>
    </dgm:pt>
    <dgm:pt modelId="{374CC2B1-E048-4FC8-B9C8-93C390E17C65}" type="pres">
      <dgm:prSet presAssocID="{6866BC59-DE0D-44CD-A5DC-E7C76C83B6BB}" presName="conn2-1" presStyleLbl="parChTrans1D3" presStyleIdx="2" presStyleCnt="5"/>
      <dgm:spPr/>
    </dgm:pt>
    <dgm:pt modelId="{8B2F2F74-55E0-4522-9D26-976340F77AB9}" type="pres">
      <dgm:prSet presAssocID="{6866BC59-DE0D-44CD-A5DC-E7C76C83B6BB}" presName="connTx" presStyleLbl="parChTrans1D3" presStyleIdx="2" presStyleCnt="5"/>
      <dgm:spPr/>
    </dgm:pt>
    <dgm:pt modelId="{ED08E802-752D-464E-BFD1-E404C85F3D17}" type="pres">
      <dgm:prSet presAssocID="{775AE237-CE3F-442A-8A2C-E1B0A20ECF0A}" presName="root2" presStyleCnt="0"/>
      <dgm:spPr/>
    </dgm:pt>
    <dgm:pt modelId="{0A45322C-EF9B-4E38-9A12-20AE08FD61DF}" type="pres">
      <dgm:prSet presAssocID="{775AE237-CE3F-442A-8A2C-E1B0A20ECF0A}" presName="LevelTwoTextNode" presStyleLbl="node3" presStyleIdx="2" presStyleCnt="5" custScaleX="145140">
        <dgm:presLayoutVars>
          <dgm:chPref val="3"/>
        </dgm:presLayoutVars>
      </dgm:prSet>
      <dgm:spPr/>
    </dgm:pt>
    <dgm:pt modelId="{8D5C3755-FCFE-4BCF-AA2F-3FF4693EC58E}" type="pres">
      <dgm:prSet presAssocID="{775AE237-CE3F-442A-8A2C-E1B0A20ECF0A}" presName="level3hierChild" presStyleCnt="0"/>
      <dgm:spPr/>
    </dgm:pt>
    <dgm:pt modelId="{569A6885-4FBE-4DF4-9764-129FF7C7D6C2}" type="pres">
      <dgm:prSet presAssocID="{156ECC65-E7E2-461D-B9FA-BC24247AB8F0}" presName="conn2-1" presStyleLbl="parChTrans1D3" presStyleIdx="3" presStyleCnt="5"/>
      <dgm:spPr/>
    </dgm:pt>
    <dgm:pt modelId="{1ABA88BF-12E6-427D-8973-BA8878BABBB9}" type="pres">
      <dgm:prSet presAssocID="{156ECC65-E7E2-461D-B9FA-BC24247AB8F0}" presName="connTx" presStyleLbl="parChTrans1D3" presStyleIdx="3" presStyleCnt="5"/>
      <dgm:spPr/>
    </dgm:pt>
    <dgm:pt modelId="{980F5A55-0215-4D88-933C-678F70D04F73}" type="pres">
      <dgm:prSet presAssocID="{8B5B311D-8D9D-46C9-8AF8-4EE843B1CC90}" presName="root2" presStyleCnt="0"/>
      <dgm:spPr/>
    </dgm:pt>
    <dgm:pt modelId="{D61EB7A8-966C-4915-B0F9-465F6614B0D1}" type="pres">
      <dgm:prSet presAssocID="{8B5B311D-8D9D-46C9-8AF8-4EE843B1CC90}" presName="LevelTwoTextNode" presStyleLbl="node3" presStyleIdx="3" presStyleCnt="5" custScaleX="145739">
        <dgm:presLayoutVars>
          <dgm:chPref val="3"/>
        </dgm:presLayoutVars>
      </dgm:prSet>
      <dgm:spPr/>
    </dgm:pt>
    <dgm:pt modelId="{78FD7F6B-F036-42F5-8379-EFFD50E4F0C6}" type="pres">
      <dgm:prSet presAssocID="{8B5B311D-8D9D-46C9-8AF8-4EE843B1CC90}" presName="level3hierChild" presStyleCnt="0"/>
      <dgm:spPr/>
    </dgm:pt>
    <dgm:pt modelId="{995E47C5-A5DC-40C8-9CEE-4CEBC7150A24}" type="pres">
      <dgm:prSet presAssocID="{F99FBA95-6942-4D04-B91E-B793C1AA1AC1}" presName="conn2-1" presStyleLbl="parChTrans1D3" presStyleIdx="4" presStyleCnt="5"/>
      <dgm:spPr/>
    </dgm:pt>
    <dgm:pt modelId="{D08CC057-F026-4ED4-8ACF-FC110DDAD64B}" type="pres">
      <dgm:prSet presAssocID="{F99FBA95-6942-4D04-B91E-B793C1AA1AC1}" presName="connTx" presStyleLbl="parChTrans1D3" presStyleIdx="4" presStyleCnt="5"/>
      <dgm:spPr/>
    </dgm:pt>
    <dgm:pt modelId="{12B005D4-FE2B-40CC-8D98-1350B3B272D4}" type="pres">
      <dgm:prSet presAssocID="{A30F42F5-C6EF-4F1C-9158-9F435F1E3197}" presName="root2" presStyleCnt="0"/>
      <dgm:spPr/>
    </dgm:pt>
    <dgm:pt modelId="{17E832F5-D62E-4862-98BB-86F6C36EC144}" type="pres">
      <dgm:prSet presAssocID="{A30F42F5-C6EF-4F1C-9158-9F435F1E3197}" presName="LevelTwoTextNode" presStyleLbl="node3" presStyleIdx="4" presStyleCnt="5" custScaleX="147468">
        <dgm:presLayoutVars>
          <dgm:chPref val="3"/>
        </dgm:presLayoutVars>
      </dgm:prSet>
      <dgm:spPr/>
    </dgm:pt>
    <dgm:pt modelId="{BE62F97E-D8A6-443B-AF92-2776924EFC18}" type="pres">
      <dgm:prSet presAssocID="{A30F42F5-C6EF-4F1C-9158-9F435F1E3197}" presName="level3hierChild" presStyleCnt="0"/>
      <dgm:spPr/>
    </dgm:pt>
  </dgm:ptLst>
  <dgm:cxnLst>
    <dgm:cxn modelId="{C5D45412-23AB-4530-8677-6016E1A66E86}" type="presOf" srcId="{156ECC65-E7E2-461D-B9FA-BC24247AB8F0}" destId="{569A6885-4FBE-4DF4-9764-129FF7C7D6C2}" srcOrd="0" destOrd="0" presId="urn:microsoft.com/office/officeart/2005/8/layout/hierarchy2"/>
    <dgm:cxn modelId="{6A476716-B062-4C73-B3D4-8E12E9B1F5C6}" type="presOf" srcId="{65335EA8-8238-4964-81E5-5D4BD18E5FB8}" destId="{87430D4B-4752-492D-800A-ABD612A6272A}" srcOrd="1" destOrd="0" presId="urn:microsoft.com/office/officeart/2005/8/layout/hierarchy2"/>
    <dgm:cxn modelId="{3C811E1E-7F5C-41BC-A3D0-AE649744831F}" srcId="{4B14C062-E836-4C7E-B59E-69D1061E0096}" destId="{EB4D59B5-81FC-414B-9006-C2610ED29F2B}" srcOrd="1" destOrd="0" parTransId="{06663AEB-8B07-444F-82A0-4F27432D1C4C}" sibTransId="{D088760A-20C9-4E6D-9FEF-7EF4B1359B0B}"/>
    <dgm:cxn modelId="{208ED120-63F2-4D0E-A79F-8E9E8A80A5A3}" srcId="{4B14C062-E836-4C7E-B59E-69D1061E0096}" destId="{4DCD1916-D30E-433C-8680-4E31BB485DE4}" srcOrd="0" destOrd="0" parTransId="{AF25DC04-57F9-4182-825D-04C5DFF44A3F}" sibTransId="{1EA0766A-AB54-416C-BF9C-3D014DE6E4C3}"/>
    <dgm:cxn modelId="{6FC60A2F-5E67-4F7F-896D-51485E96B2F4}" type="presOf" srcId="{775AE237-CE3F-442A-8A2C-E1B0A20ECF0A}" destId="{0A45322C-EF9B-4E38-9A12-20AE08FD61DF}" srcOrd="0" destOrd="0" presId="urn:microsoft.com/office/officeart/2005/8/layout/hierarchy2"/>
    <dgm:cxn modelId="{D7ACB83F-C787-4AD3-8DA5-940634905EC6}" type="presOf" srcId="{F99FBA95-6942-4D04-B91E-B793C1AA1AC1}" destId="{D08CC057-F026-4ED4-8ACF-FC110DDAD64B}" srcOrd="1" destOrd="0" presId="urn:microsoft.com/office/officeart/2005/8/layout/hierarchy2"/>
    <dgm:cxn modelId="{76A1415D-6982-46B5-B10F-604A3738FE3A}" type="presOf" srcId="{8B5B311D-8D9D-46C9-8AF8-4EE843B1CC90}" destId="{D61EB7A8-966C-4915-B0F9-465F6614B0D1}" srcOrd="0" destOrd="0" presId="urn:microsoft.com/office/officeart/2005/8/layout/hierarchy2"/>
    <dgm:cxn modelId="{E4309E61-073F-4FA7-A7B1-3540E9896A70}" type="presOf" srcId="{74AE89C1-89B6-43E9-97C3-053F7C971145}" destId="{CE4FAE93-B22E-48E2-8C85-299273088BB2}" srcOrd="0" destOrd="0" presId="urn:microsoft.com/office/officeart/2005/8/layout/hierarchy2"/>
    <dgm:cxn modelId="{CDE7BF45-5FA2-4DA7-9D0E-8A6F714AF55E}" srcId="{74AE89C1-89B6-43E9-97C3-053F7C971145}" destId="{4B14C062-E836-4C7E-B59E-69D1061E0096}" srcOrd="0" destOrd="0" parTransId="{CB829C94-729D-4BF6-8A85-CF02A307E442}" sibTransId="{7003060D-1ED6-4DB5-AE19-38E8DF0F58EA}"/>
    <dgm:cxn modelId="{2AE33472-932B-4B74-AFBE-DE1E9E05BA20}" srcId="{EB4D59B5-81FC-414B-9006-C2610ED29F2B}" destId="{A30F42F5-C6EF-4F1C-9158-9F435F1E3197}" srcOrd="2" destOrd="0" parTransId="{F99FBA95-6942-4D04-B91E-B793C1AA1AC1}" sibTransId="{2D537948-89BA-4398-8D02-75B0EE803322}"/>
    <dgm:cxn modelId="{306E2959-4C3A-4AED-9507-5CB2A847BD69}" type="presOf" srcId="{78C6BDA8-13AC-41C3-8B19-5FB68EA2C485}" destId="{F414BBD2-1E66-4C03-814F-7F90572EEDA0}" srcOrd="0" destOrd="0" presId="urn:microsoft.com/office/officeart/2005/8/layout/hierarchy2"/>
    <dgm:cxn modelId="{0D4BCA7C-838D-41B5-BD74-B6AE59229E0F}" type="presOf" srcId="{6866BC59-DE0D-44CD-A5DC-E7C76C83B6BB}" destId="{374CC2B1-E048-4FC8-B9C8-93C390E17C65}" srcOrd="0" destOrd="0" presId="urn:microsoft.com/office/officeart/2005/8/layout/hierarchy2"/>
    <dgm:cxn modelId="{CDC6318A-D393-49EF-9C37-A85646D02A2F}" type="presOf" srcId="{EB4D59B5-81FC-414B-9006-C2610ED29F2B}" destId="{058CCEC5-737C-4A85-8341-C4B590CE2DE7}" srcOrd="0" destOrd="0" presId="urn:microsoft.com/office/officeart/2005/8/layout/hierarchy2"/>
    <dgm:cxn modelId="{7A92408D-A701-4370-92EA-D1434776450C}" type="presOf" srcId="{4DCD1916-D30E-433C-8680-4E31BB485DE4}" destId="{64F4EFB1-D2D1-4ADF-94D1-16AF475880C8}" srcOrd="0" destOrd="0" presId="urn:microsoft.com/office/officeart/2005/8/layout/hierarchy2"/>
    <dgm:cxn modelId="{B9DD0091-1BA8-4B17-8ABC-1D2909749212}" type="presOf" srcId="{65335EA8-8238-4964-81E5-5D4BD18E5FB8}" destId="{06CF7377-5B2F-42CC-B61B-8A48BED59DF2}" srcOrd="0" destOrd="0" presId="urn:microsoft.com/office/officeart/2005/8/layout/hierarchy2"/>
    <dgm:cxn modelId="{C174C59B-C10B-4002-A253-10DFA8C08A06}" type="presOf" srcId="{349DA222-2F21-4CD1-9CD7-C62DD462BA8F}" destId="{18588129-509A-43D5-8E9C-0A90E6CF7933}" srcOrd="0" destOrd="0" presId="urn:microsoft.com/office/officeart/2005/8/layout/hierarchy2"/>
    <dgm:cxn modelId="{FBF55E9C-5EC0-4492-87A4-C4B428C60456}" type="presOf" srcId="{06663AEB-8B07-444F-82A0-4F27432D1C4C}" destId="{507E722C-F521-4CE5-99F0-C8CC867AF7B6}" srcOrd="0" destOrd="0" presId="urn:microsoft.com/office/officeart/2005/8/layout/hierarchy2"/>
    <dgm:cxn modelId="{FD33AB9C-1B28-459C-9B55-691BFBC10246}" type="presOf" srcId="{4B14C062-E836-4C7E-B59E-69D1061E0096}" destId="{C5B3BFC2-F61D-4D5B-9456-81C7BAF5613E}" srcOrd="0" destOrd="0" presId="urn:microsoft.com/office/officeart/2005/8/layout/hierarchy2"/>
    <dgm:cxn modelId="{0097A39F-7AE1-4EBB-A5D8-EA5DA10085A6}" type="presOf" srcId="{156ECC65-E7E2-461D-B9FA-BC24247AB8F0}" destId="{1ABA88BF-12E6-427D-8973-BA8878BABBB9}" srcOrd="1" destOrd="0" presId="urn:microsoft.com/office/officeart/2005/8/layout/hierarchy2"/>
    <dgm:cxn modelId="{E7D36BAE-FC75-480C-9AE4-A1471A6821A9}" type="presOf" srcId="{06663AEB-8B07-444F-82A0-4F27432D1C4C}" destId="{CEFB3F79-C973-493F-9635-C95075149788}" srcOrd="1" destOrd="0" presId="urn:microsoft.com/office/officeart/2005/8/layout/hierarchy2"/>
    <dgm:cxn modelId="{E91942B7-F451-4780-A239-AE0614EF7C3E}" srcId="{EB4D59B5-81FC-414B-9006-C2610ED29F2B}" destId="{775AE237-CE3F-442A-8A2C-E1B0A20ECF0A}" srcOrd="0" destOrd="0" parTransId="{6866BC59-DE0D-44CD-A5DC-E7C76C83B6BB}" sibTransId="{295D8495-DA00-4BC9-9940-D7C4F68990A9}"/>
    <dgm:cxn modelId="{4AAB55BB-95ED-4D87-B712-DDDF8EB6A0F8}" srcId="{4DCD1916-D30E-433C-8680-4E31BB485DE4}" destId="{D7E60067-D1D9-48AA-B4D8-50A175510E49}" srcOrd="0" destOrd="0" parTransId="{65335EA8-8238-4964-81E5-5D4BD18E5FB8}" sibTransId="{E9B65206-04B9-41F6-A16F-125B76E26733}"/>
    <dgm:cxn modelId="{B89A54BD-35C6-477C-BC8A-A8C11E17CFF0}" type="presOf" srcId="{AF25DC04-57F9-4182-825D-04C5DFF44A3F}" destId="{D6B877A7-78E5-4599-9D8C-3E4226B36F77}" srcOrd="1" destOrd="0" presId="urn:microsoft.com/office/officeart/2005/8/layout/hierarchy2"/>
    <dgm:cxn modelId="{84AD65BE-9E4C-41A0-817E-3DDFE4D65628}" type="presOf" srcId="{A30F42F5-C6EF-4F1C-9158-9F435F1E3197}" destId="{17E832F5-D62E-4862-98BB-86F6C36EC144}" srcOrd="0" destOrd="0" presId="urn:microsoft.com/office/officeart/2005/8/layout/hierarchy2"/>
    <dgm:cxn modelId="{65E00BC2-207F-4F44-B7BF-F23FD36CB16C}" type="presOf" srcId="{F99FBA95-6942-4D04-B91E-B793C1AA1AC1}" destId="{995E47C5-A5DC-40C8-9CEE-4CEBC7150A24}" srcOrd="0" destOrd="0" presId="urn:microsoft.com/office/officeart/2005/8/layout/hierarchy2"/>
    <dgm:cxn modelId="{896B13C2-7A04-4360-92CE-D3F822CB8FAF}" srcId="{EB4D59B5-81FC-414B-9006-C2610ED29F2B}" destId="{8B5B311D-8D9D-46C9-8AF8-4EE843B1CC90}" srcOrd="1" destOrd="0" parTransId="{156ECC65-E7E2-461D-B9FA-BC24247AB8F0}" sibTransId="{2AC1C7F6-4092-4FB6-B185-6B0097E9BCE2}"/>
    <dgm:cxn modelId="{09CC0AC7-5B93-456C-8565-E080EAE2735A}" type="presOf" srcId="{D7E60067-D1D9-48AA-B4D8-50A175510E49}" destId="{198B98B8-815F-42D0-AB83-A2D3C27C4F30}" srcOrd="0" destOrd="0" presId="urn:microsoft.com/office/officeart/2005/8/layout/hierarchy2"/>
    <dgm:cxn modelId="{47A8C9C8-CD4C-4B27-8774-A8143FDD1D46}" type="presOf" srcId="{6866BC59-DE0D-44CD-A5DC-E7C76C83B6BB}" destId="{8B2F2F74-55E0-4522-9D26-976340F77AB9}" srcOrd="1" destOrd="0" presId="urn:microsoft.com/office/officeart/2005/8/layout/hierarchy2"/>
    <dgm:cxn modelId="{010862E2-6D4B-4CBB-A622-2596A023B0CB}" type="presOf" srcId="{AF25DC04-57F9-4182-825D-04C5DFF44A3F}" destId="{98468063-37FA-420E-999B-2579ADAEDA12}" srcOrd="0" destOrd="0" presId="urn:microsoft.com/office/officeart/2005/8/layout/hierarchy2"/>
    <dgm:cxn modelId="{3F8B6FEE-BBE3-4E2D-B69B-BCDF25571359}" type="presOf" srcId="{349DA222-2F21-4CD1-9CD7-C62DD462BA8F}" destId="{3926587B-0B6B-4E72-A73D-4DED39010D2A}" srcOrd="1" destOrd="0" presId="urn:microsoft.com/office/officeart/2005/8/layout/hierarchy2"/>
    <dgm:cxn modelId="{05EF24FA-C0A1-42E2-9DC6-2C5DAF5A2B6A}" srcId="{4DCD1916-D30E-433C-8680-4E31BB485DE4}" destId="{78C6BDA8-13AC-41C3-8B19-5FB68EA2C485}" srcOrd="1" destOrd="0" parTransId="{349DA222-2F21-4CD1-9CD7-C62DD462BA8F}" sibTransId="{587CFD9E-4591-4E8A-9089-AE7CE2A3AFE0}"/>
    <dgm:cxn modelId="{DBBF4637-1893-4B9C-A3D1-A19D01731F4B}" type="presParOf" srcId="{CE4FAE93-B22E-48E2-8C85-299273088BB2}" destId="{7A802D90-84D7-466B-8F04-299A95EBCA0E}" srcOrd="0" destOrd="0" presId="urn:microsoft.com/office/officeart/2005/8/layout/hierarchy2"/>
    <dgm:cxn modelId="{FFC6982C-925D-45A7-9505-942265A132DC}" type="presParOf" srcId="{7A802D90-84D7-466B-8F04-299A95EBCA0E}" destId="{C5B3BFC2-F61D-4D5B-9456-81C7BAF5613E}" srcOrd="0" destOrd="0" presId="urn:microsoft.com/office/officeart/2005/8/layout/hierarchy2"/>
    <dgm:cxn modelId="{CF5E148A-2CAB-497E-A4A4-4A4B92BFB501}" type="presParOf" srcId="{7A802D90-84D7-466B-8F04-299A95EBCA0E}" destId="{C8DA86F9-BE8D-4789-96C3-DBB3EA7B2442}" srcOrd="1" destOrd="0" presId="urn:microsoft.com/office/officeart/2005/8/layout/hierarchy2"/>
    <dgm:cxn modelId="{49033850-96C7-4E63-844A-90E923420742}" type="presParOf" srcId="{C8DA86F9-BE8D-4789-96C3-DBB3EA7B2442}" destId="{98468063-37FA-420E-999B-2579ADAEDA12}" srcOrd="0" destOrd="0" presId="urn:microsoft.com/office/officeart/2005/8/layout/hierarchy2"/>
    <dgm:cxn modelId="{C58C3285-78BC-4A50-B9C1-404131F435BF}" type="presParOf" srcId="{98468063-37FA-420E-999B-2579ADAEDA12}" destId="{D6B877A7-78E5-4599-9D8C-3E4226B36F77}" srcOrd="0" destOrd="0" presId="urn:microsoft.com/office/officeart/2005/8/layout/hierarchy2"/>
    <dgm:cxn modelId="{1CD5B68C-4091-47B0-9B4C-87D24F5D1807}" type="presParOf" srcId="{C8DA86F9-BE8D-4789-96C3-DBB3EA7B2442}" destId="{EB91FFAC-4D11-43C5-8E73-1EF9C2D1F129}" srcOrd="1" destOrd="0" presId="urn:microsoft.com/office/officeart/2005/8/layout/hierarchy2"/>
    <dgm:cxn modelId="{B527E282-BB40-4156-8DB2-81BB6CAF9651}" type="presParOf" srcId="{EB91FFAC-4D11-43C5-8E73-1EF9C2D1F129}" destId="{64F4EFB1-D2D1-4ADF-94D1-16AF475880C8}" srcOrd="0" destOrd="0" presId="urn:microsoft.com/office/officeart/2005/8/layout/hierarchy2"/>
    <dgm:cxn modelId="{53648C18-1C92-42DF-BAEE-E5B2F48A59C6}" type="presParOf" srcId="{EB91FFAC-4D11-43C5-8E73-1EF9C2D1F129}" destId="{0AA602BE-588A-411F-8064-A5B4442FF004}" srcOrd="1" destOrd="0" presId="urn:microsoft.com/office/officeart/2005/8/layout/hierarchy2"/>
    <dgm:cxn modelId="{0C41D5E3-7DC2-4210-8327-15BDE8AE1232}" type="presParOf" srcId="{0AA602BE-588A-411F-8064-A5B4442FF004}" destId="{06CF7377-5B2F-42CC-B61B-8A48BED59DF2}" srcOrd="0" destOrd="0" presId="urn:microsoft.com/office/officeart/2005/8/layout/hierarchy2"/>
    <dgm:cxn modelId="{AFF2472E-3485-4993-942F-A5AF30693C6F}" type="presParOf" srcId="{06CF7377-5B2F-42CC-B61B-8A48BED59DF2}" destId="{87430D4B-4752-492D-800A-ABD612A6272A}" srcOrd="0" destOrd="0" presId="urn:microsoft.com/office/officeart/2005/8/layout/hierarchy2"/>
    <dgm:cxn modelId="{06D51CA4-6806-4754-94E6-E0264EC849B9}" type="presParOf" srcId="{0AA602BE-588A-411F-8064-A5B4442FF004}" destId="{0BD69682-5171-487F-B483-5B3D8DA91163}" srcOrd="1" destOrd="0" presId="urn:microsoft.com/office/officeart/2005/8/layout/hierarchy2"/>
    <dgm:cxn modelId="{6B1FA68F-47E7-4C0D-9EA8-AEA599C64766}" type="presParOf" srcId="{0BD69682-5171-487F-B483-5B3D8DA91163}" destId="{198B98B8-815F-42D0-AB83-A2D3C27C4F30}" srcOrd="0" destOrd="0" presId="urn:microsoft.com/office/officeart/2005/8/layout/hierarchy2"/>
    <dgm:cxn modelId="{32E08D90-C777-4036-BD03-F4A61DE57BEC}" type="presParOf" srcId="{0BD69682-5171-487F-B483-5B3D8DA91163}" destId="{49DC5403-F7EB-4337-9774-FBABF7D62CCD}" srcOrd="1" destOrd="0" presId="urn:microsoft.com/office/officeart/2005/8/layout/hierarchy2"/>
    <dgm:cxn modelId="{431F7ACC-FA7C-45A8-A793-1F7531B920C5}" type="presParOf" srcId="{0AA602BE-588A-411F-8064-A5B4442FF004}" destId="{18588129-509A-43D5-8E9C-0A90E6CF7933}" srcOrd="2" destOrd="0" presId="urn:microsoft.com/office/officeart/2005/8/layout/hierarchy2"/>
    <dgm:cxn modelId="{CED6DF98-8914-443E-9CC6-D0A64A9BA5ED}" type="presParOf" srcId="{18588129-509A-43D5-8E9C-0A90E6CF7933}" destId="{3926587B-0B6B-4E72-A73D-4DED39010D2A}" srcOrd="0" destOrd="0" presId="urn:microsoft.com/office/officeart/2005/8/layout/hierarchy2"/>
    <dgm:cxn modelId="{D7758D85-B833-412E-8166-9FA8262FCC02}" type="presParOf" srcId="{0AA602BE-588A-411F-8064-A5B4442FF004}" destId="{FB122B22-4A28-4BD5-A8CB-66E6FEBE19AE}" srcOrd="3" destOrd="0" presId="urn:microsoft.com/office/officeart/2005/8/layout/hierarchy2"/>
    <dgm:cxn modelId="{DA4D118C-0C73-4936-A84A-D9014672523D}" type="presParOf" srcId="{FB122B22-4A28-4BD5-A8CB-66E6FEBE19AE}" destId="{F414BBD2-1E66-4C03-814F-7F90572EEDA0}" srcOrd="0" destOrd="0" presId="urn:microsoft.com/office/officeart/2005/8/layout/hierarchy2"/>
    <dgm:cxn modelId="{068981F8-49D0-46B7-B74D-4C568BF844A9}" type="presParOf" srcId="{FB122B22-4A28-4BD5-A8CB-66E6FEBE19AE}" destId="{79484761-6AEC-42B1-A619-82E8A285D92D}" srcOrd="1" destOrd="0" presId="urn:microsoft.com/office/officeart/2005/8/layout/hierarchy2"/>
    <dgm:cxn modelId="{6230CC7D-2717-451D-B3D6-BD4ED303EE00}" type="presParOf" srcId="{C8DA86F9-BE8D-4789-96C3-DBB3EA7B2442}" destId="{507E722C-F521-4CE5-99F0-C8CC867AF7B6}" srcOrd="2" destOrd="0" presId="urn:microsoft.com/office/officeart/2005/8/layout/hierarchy2"/>
    <dgm:cxn modelId="{F6CCEF77-79E2-4ACD-A951-D8C31661B867}" type="presParOf" srcId="{507E722C-F521-4CE5-99F0-C8CC867AF7B6}" destId="{CEFB3F79-C973-493F-9635-C95075149788}" srcOrd="0" destOrd="0" presId="urn:microsoft.com/office/officeart/2005/8/layout/hierarchy2"/>
    <dgm:cxn modelId="{F8EAEF47-7667-4CC6-9263-B85721E9D54B}" type="presParOf" srcId="{C8DA86F9-BE8D-4789-96C3-DBB3EA7B2442}" destId="{F89B2F5F-C7BB-4CF0-AAF7-A666A2ECB739}" srcOrd="3" destOrd="0" presId="urn:microsoft.com/office/officeart/2005/8/layout/hierarchy2"/>
    <dgm:cxn modelId="{19DED7C8-A9CF-48A8-98C3-6C5B314EBC78}" type="presParOf" srcId="{F89B2F5F-C7BB-4CF0-AAF7-A666A2ECB739}" destId="{058CCEC5-737C-4A85-8341-C4B590CE2DE7}" srcOrd="0" destOrd="0" presId="urn:microsoft.com/office/officeart/2005/8/layout/hierarchy2"/>
    <dgm:cxn modelId="{3C1A66CD-FFC2-4894-9B24-39F0107A1C75}" type="presParOf" srcId="{F89B2F5F-C7BB-4CF0-AAF7-A666A2ECB739}" destId="{1B34D39D-29CF-4E33-AA0D-22BA4EB0EE17}" srcOrd="1" destOrd="0" presId="urn:microsoft.com/office/officeart/2005/8/layout/hierarchy2"/>
    <dgm:cxn modelId="{E960F6CE-380E-40A3-B978-9C004E7F626A}" type="presParOf" srcId="{1B34D39D-29CF-4E33-AA0D-22BA4EB0EE17}" destId="{374CC2B1-E048-4FC8-B9C8-93C390E17C65}" srcOrd="0" destOrd="0" presId="urn:microsoft.com/office/officeart/2005/8/layout/hierarchy2"/>
    <dgm:cxn modelId="{5C0379EC-EC0B-4310-8692-AC875F38F162}" type="presParOf" srcId="{374CC2B1-E048-4FC8-B9C8-93C390E17C65}" destId="{8B2F2F74-55E0-4522-9D26-976340F77AB9}" srcOrd="0" destOrd="0" presId="urn:microsoft.com/office/officeart/2005/8/layout/hierarchy2"/>
    <dgm:cxn modelId="{AE51496A-5222-46A3-9802-7BA934D2DD29}" type="presParOf" srcId="{1B34D39D-29CF-4E33-AA0D-22BA4EB0EE17}" destId="{ED08E802-752D-464E-BFD1-E404C85F3D17}" srcOrd="1" destOrd="0" presId="urn:microsoft.com/office/officeart/2005/8/layout/hierarchy2"/>
    <dgm:cxn modelId="{B37046B0-43F6-4248-B6E5-F0C96607C6C7}" type="presParOf" srcId="{ED08E802-752D-464E-BFD1-E404C85F3D17}" destId="{0A45322C-EF9B-4E38-9A12-20AE08FD61DF}" srcOrd="0" destOrd="0" presId="urn:microsoft.com/office/officeart/2005/8/layout/hierarchy2"/>
    <dgm:cxn modelId="{833AC06B-E725-4307-8722-11002E9A0432}" type="presParOf" srcId="{ED08E802-752D-464E-BFD1-E404C85F3D17}" destId="{8D5C3755-FCFE-4BCF-AA2F-3FF4693EC58E}" srcOrd="1" destOrd="0" presId="urn:microsoft.com/office/officeart/2005/8/layout/hierarchy2"/>
    <dgm:cxn modelId="{09926A22-05D9-4265-AE80-2D920627BE01}" type="presParOf" srcId="{1B34D39D-29CF-4E33-AA0D-22BA4EB0EE17}" destId="{569A6885-4FBE-4DF4-9764-129FF7C7D6C2}" srcOrd="2" destOrd="0" presId="urn:microsoft.com/office/officeart/2005/8/layout/hierarchy2"/>
    <dgm:cxn modelId="{F249E586-03C2-4A85-9AAC-97602BB6BA1C}" type="presParOf" srcId="{569A6885-4FBE-4DF4-9764-129FF7C7D6C2}" destId="{1ABA88BF-12E6-427D-8973-BA8878BABBB9}" srcOrd="0" destOrd="0" presId="urn:microsoft.com/office/officeart/2005/8/layout/hierarchy2"/>
    <dgm:cxn modelId="{F866EB02-9204-445E-BB29-1DA196B9BD22}" type="presParOf" srcId="{1B34D39D-29CF-4E33-AA0D-22BA4EB0EE17}" destId="{980F5A55-0215-4D88-933C-678F70D04F73}" srcOrd="3" destOrd="0" presId="urn:microsoft.com/office/officeart/2005/8/layout/hierarchy2"/>
    <dgm:cxn modelId="{9AB310E3-B777-497E-9B81-5892178C2DCC}" type="presParOf" srcId="{980F5A55-0215-4D88-933C-678F70D04F73}" destId="{D61EB7A8-966C-4915-B0F9-465F6614B0D1}" srcOrd="0" destOrd="0" presId="urn:microsoft.com/office/officeart/2005/8/layout/hierarchy2"/>
    <dgm:cxn modelId="{9D63E8B7-0AD5-4A0B-A69C-C5C187AED726}" type="presParOf" srcId="{980F5A55-0215-4D88-933C-678F70D04F73}" destId="{78FD7F6B-F036-42F5-8379-EFFD50E4F0C6}" srcOrd="1" destOrd="0" presId="urn:microsoft.com/office/officeart/2005/8/layout/hierarchy2"/>
    <dgm:cxn modelId="{205E7039-5605-4486-AB3B-141BDEC9E1DD}" type="presParOf" srcId="{1B34D39D-29CF-4E33-AA0D-22BA4EB0EE17}" destId="{995E47C5-A5DC-40C8-9CEE-4CEBC7150A24}" srcOrd="4" destOrd="0" presId="urn:microsoft.com/office/officeart/2005/8/layout/hierarchy2"/>
    <dgm:cxn modelId="{8E86FC50-B6F3-4D43-AEC0-6B3987719C67}" type="presParOf" srcId="{995E47C5-A5DC-40C8-9CEE-4CEBC7150A24}" destId="{D08CC057-F026-4ED4-8ACF-FC110DDAD64B}" srcOrd="0" destOrd="0" presId="urn:microsoft.com/office/officeart/2005/8/layout/hierarchy2"/>
    <dgm:cxn modelId="{A9594825-AD55-45A4-B649-50332945E8CC}" type="presParOf" srcId="{1B34D39D-29CF-4E33-AA0D-22BA4EB0EE17}" destId="{12B005D4-FE2B-40CC-8D98-1350B3B272D4}" srcOrd="5" destOrd="0" presId="urn:microsoft.com/office/officeart/2005/8/layout/hierarchy2"/>
    <dgm:cxn modelId="{DAD5EB17-13C8-426D-A211-E59F06170E0E}" type="presParOf" srcId="{12B005D4-FE2B-40CC-8D98-1350B3B272D4}" destId="{17E832F5-D62E-4862-98BB-86F6C36EC144}" srcOrd="0" destOrd="0" presId="urn:microsoft.com/office/officeart/2005/8/layout/hierarchy2"/>
    <dgm:cxn modelId="{3DD0B95E-77C3-4079-88B9-C16498A89F48}" type="presParOf" srcId="{12B005D4-FE2B-40CC-8D98-1350B3B272D4}" destId="{BE62F97E-D8A6-443B-AF92-2776924EFC18}"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25F72D4-3C4D-42A4-B7CA-4119D4FC97C4}"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ACC57593-FC7E-4527-AD45-E280023550E6}">
      <dgm:prSet phldrT="[文本]"/>
      <dgm:spPr>
        <a:solidFill>
          <a:srgbClr val="005EC8"/>
        </a:solidFill>
      </dgm:spPr>
      <dgm:t>
        <a:bodyPr/>
        <a:lstStyle/>
        <a:p>
          <a:r>
            <a:rPr lang="zh-CN" altLang="en-US" dirty="0">
              <a:latin typeface="黑体" panose="02010609060101010101" pitchFamily="49" charset="-122"/>
              <a:ea typeface="黑体" panose="02010609060101010101" pitchFamily="49" charset="-122"/>
            </a:rPr>
            <a:t>理论分析</a:t>
          </a:r>
        </a:p>
      </dgm:t>
    </dgm:pt>
    <dgm:pt modelId="{853857A8-76F8-4979-A595-22338AD98601}" type="parTrans" cxnId="{D26DC822-0FFE-4D5F-BC56-9A1BBC285502}">
      <dgm:prSet/>
      <dgm:spPr/>
      <dgm:t>
        <a:bodyPr/>
        <a:lstStyle/>
        <a:p>
          <a:endParaRPr lang="zh-CN" altLang="en-US">
            <a:latin typeface="黑体" panose="02010609060101010101" pitchFamily="49" charset="-122"/>
            <a:ea typeface="黑体" panose="02010609060101010101" pitchFamily="49" charset="-122"/>
          </a:endParaRPr>
        </a:p>
      </dgm:t>
    </dgm:pt>
    <dgm:pt modelId="{BA8EB9B4-BC3A-45B8-B2B9-71CEA2DF4C80}" type="sibTrans" cxnId="{D26DC822-0FFE-4D5F-BC56-9A1BBC285502}">
      <dgm:prSet/>
      <dgm:spPr/>
      <dgm:t>
        <a:bodyPr/>
        <a:lstStyle/>
        <a:p>
          <a:endParaRPr lang="zh-CN" altLang="en-US">
            <a:latin typeface="黑体" panose="02010609060101010101" pitchFamily="49" charset="-122"/>
            <a:ea typeface="黑体" panose="02010609060101010101" pitchFamily="49" charset="-122"/>
          </a:endParaRPr>
        </a:p>
      </dgm:t>
    </dgm:pt>
    <dgm:pt modelId="{E145F292-50B9-469F-815E-C1EC5DFBB425}">
      <dgm:prSet phldrT="[文本]"/>
      <dgm:spPr/>
      <dgm:t>
        <a:bodyPr/>
        <a:lstStyle/>
        <a:p>
          <a:r>
            <a:rPr lang="zh-CN" altLang="en-US" dirty="0">
              <a:latin typeface="黑体" panose="02010609060101010101" pitchFamily="49" charset="-122"/>
              <a:ea typeface="黑体" panose="02010609060101010101" pitchFamily="49" charset="-122"/>
            </a:rPr>
            <a:t>测斜仪测量基本原理</a:t>
          </a:r>
        </a:p>
      </dgm:t>
    </dgm:pt>
    <dgm:pt modelId="{8467F618-85C9-4ACF-BB64-C1131A885585}" type="parTrans" cxnId="{9FC22133-D2B0-4FD1-8026-A256E37A4BEA}">
      <dgm:prSet/>
      <dgm:spPr/>
      <dgm:t>
        <a:bodyPr/>
        <a:lstStyle/>
        <a:p>
          <a:endParaRPr lang="zh-CN" altLang="en-US">
            <a:latin typeface="黑体" panose="02010609060101010101" pitchFamily="49" charset="-122"/>
            <a:ea typeface="黑体" panose="02010609060101010101" pitchFamily="49" charset="-122"/>
          </a:endParaRPr>
        </a:p>
      </dgm:t>
    </dgm:pt>
    <dgm:pt modelId="{1E480970-4516-4A15-A27C-5670FA0A3989}" type="sibTrans" cxnId="{9FC22133-D2B0-4FD1-8026-A256E37A4BEA}">
      <dgm:prSet/>
      <dgm:spPr/>
      <dgm:t>
        <a:bodyPr/>
        <a:lstStyle/>
        <a:p>
          <a:endParaRPr lang="zh-CN" altLang="en-US">
            <a:latin typeface="黑体" panose="02010609060101010101" pitchFamily="49" charset="-122"/>
            <a:ea typeface="黑体" panose="02010609060101010101" pitchFamily="49" charset="-122"/>
          </a:endParaRPr>
        </a:p>
      </dgm:t>
    </dgm:pt>
    <dgm:pt modelId="{A236C72D-0351-4AD5-88AC-6AF18F2F0212}">
      <dgm:prSet phldrT="[文本]"/>
      <dgm:spPr/>
      <dgm:t>
        <a:bodyPr/>
        <a:lstStyle/>
        <a:p>
          <a:r>
            <a:rPr lang="zh-CN" altLang="en-US" dirty="0">
              <a:latin typeface="黑体" panose="02010609060101010101" pitchFamily="49" charset="-122"/>
              <a:ea typeface="黑体" panose="02010609060101010101" pitchFamily="49" charset="-122"/>
            </a:rPr>
            <a:t>测斜误差来源分析</a:t>
          </a:r>
        </a:p>
      </dgm:t>
    </dgm:pt>
    <dgm:pt modelId="{9A06FB83-8B34-41CA-8E99-5ED753E2D986}" type="parTrans" cxnId="{556672E9-D8A0-4ACA-8E29-BA536FFDEC63}">
      <dgm:prSet/>
      <dgm:spPr/>
      <dgm:t>
        <a:bodyPr/>
        <a:lstStyle/>
        <a:p>
          <a:endParaRPr lang="zh-CN" altLang="en-US">
            <a:latin typeface="黑体" panose="02010609060101010101" pitchFamily="49" charset="-122"/>
            <a:ea typeface="黑体" panose="02010609060101010101" pitchFamily="49" charset="-122"/>
          </a:endParaRPr>
        </a:p>
      </dgm:t>
    </dgm:pt>
    <dgm:pt modelId="{8E36496E-14AB-4AC3-9FD9-CF782A68D4FD}" type="sibTrans" cxnId="{556672E9-D8A0-4ACA-8E29-BA536FFDEC63}">
      <dgm:prSet/>
      <dgm:spPr/>
      <dgm:t>
        <a:bodyPr/>
        <a:lstStyle/>
        <a:p>
          <a:endParaRPr lang="zh-CN" altLang="en-US">
            <a:latin typeface="黑体" panose="02010609060101010101" pitchFamily="49" charset="-122"/>
            <a:ea typeface="黑体" panose="02010609060101010101" pitchFamily="49" charset="-122"/>
          </a:endParaRPr>
        </a:p>
      </dgm:t>
    </dgm:pt>
    <dgm:pt modelId="{D5BC6D9E-2C6C-4B39-8FA0-BF71328B394D}">
      <dgm:prSet phldrT="[文本]"/>
      <dgm:spPr>
        <a:solidFill>
          <a:srgbClr val="005EC8"/>
        </a:solidFill>
      </dgm:spPr>
      <dgm:t>
        <a:bodyPr/>
        <a:lstStyle/>
        <a:p>
          <a:r>
            <a:rPr lang="zh-CN" altLang="en-US" dirty="0">
              <a:latin typeface="黑体" panose="02010609060101010101" pitchFamily="49" charset="-122"/>
              <a:ea typeface="黑体" panose="02010609060101010101" pitchFamily="49" charset="-122"/>
            </a:rPr>
            <a:t>正演模拟</a:t>
          </a:r>
        </a:p>
      </dgm:t>
    </dgm:pt>
    <dgm:pt modelId="{6549BA58-DA82-45EE-B8FA-8C76A19C24C3}" type="parTrans" cxnId="{EAC00708-21BF-4EB5-83DF-36B7BC6A2388}">
      <dgm:prSet/>
      <dgm:spPr/>
      <dgm:t>
        <a:bodyPr/>
        <a:lstStyle/>
        <a:p>
          <a:endParaRPr lang="zh-CN" altLang="en-US">
            <a:latin typeface="黑体" panose="02010609060101010101" pitchFamily="49" charset="-122"/>
            <a:ea typeface="黑体" panose="02010609060101010101" pitchFamily="49" charset="-122"/>
          </a:endParaRPr>
        </a:p>
      </dgm:t>
    </dgm:pt>
    <dgm:pt modelId="{59151B89-AA78-49BB-B15F-EED86D1F92EF}" type="sibTrans" cxnId="{EAC00708-21BF-4EB5-83DF-36B7BC6A2388}">
      <dgm:prSet/>
      <dgm:spPr/>
      <dgm:t>
        <a:bodyPr/>
        <a:lstStyle/>
        <a:p>
          <a:endParaRPr lang="zh-CN" altLang="en-US">
            <a:latin typeface="黑体" panose="02010609060101010101" pitchFamily="49" charset="-122"/>
            <a:ea typeface="黑体" panose="02010609060101010101" pitchFamily="49" charset="-122"/>
          </a:endParaRPr>
        </a:p>
      </dgm:t>
    </dgm:pt>
    <dgm:pt modelId="{B4E4CE9C-A9A3-418F-8983-84DC03384AD1}">
      <dgm:prSet phldrT="[文本]"/>
      <dgm:spPr/>
      <dgm:t>
        <a:bodyPr/>
        <a:lstStyle/>
        <a:p>
          <a:r>
            <a:rPr lang="zh-CN" altLang="en-US" dirty="0">
              <a:latin typeface="黑体" panose="02010609060101010101" pitchFamily="49" charset="-122"/>
              <a:ea typeface="黑体" panose="02010609060101010101" pitchFamily="49" charset="-122"/>
            </a:rPr>
            <a:t>正演模型建立</a:t>
          </a:r>
        </a:p>
      </dgm:t>
    </dgm:pt>
    <dgm:pt modelId="{6350AB2D-9D2D-4CA9-BE1C-8CA04F86120D}" type="parTrans" cxnId="{0E54E69F-A26C-4267-86E7-1A89A4353C49}">
      <dgm:prSet/>
      <dgm:spPr/>
      <dgm:t>
        <a:bodyPr/>
        <a:lstStyle/>
        <a:p>
          <a:endParaRPr lang="zh-CN" altLang="en-US">
            <a:latin typeface="黑体" panose="02010609060101010101" pitchFamily="49" charset="-122"/>
            <a:ea typeface="黑体" panose="02010609060101010101" pitchFamily="49" charset="-122"/>
          </a:endParaRPr>
        </a:p>
      </dgm:t>
    </dgm:pt>
    <dgm:pt modelId="{A089D16D-02A3-4038-A9D7-C4692C53FD7E}" type="sibTrans" cxnId="{0E54E69F-A26C-4267-86E7-1A89A4353C49}">
      <dgm:prSet/>
      <dgm:spPr/>
      <dgm:t>
        <a:bodyPr/>
        <a:lstStyle/>
        <a:p>
          <a:endParaRPr lang="zh-CN" altLang="en-US">
            <a:latin typeface="黑体" panose="02010609060101010101" pitchFamily="49" charset="-122"/>
            <a:ea typeface="黑体" panose="02010609060101010101" pitchFamily="49" charset="-122"/>
          </a:endParaRPr>
        </a:p>
      </dgm:t>
    </dgm:pt>
    <dgm:pt modelId="{3F4875E1-5B01-4022-9D26-0938C2F92D83}">
      <dgm:prSet phldrT="[文本]"/>
      <dgm:spPr/>
      <dgm:t>
        <a:bodyPr/>
        <a:lstStyle/>
        <a:p>
          <a:r>
            <a:rPr lang="zh-CN" altLang="en-US" dirty="0">
              <a:latin typeface="黑体" panose="02010609060101010101" pitchFamily="49" charset="-122"/>
              <a:ea typeface="黑体" panose="02010609060101010101" pitchFamily="49" charset="-122"/>
            </a:rPr>
            <a:t>正演模拟伽马探测器对测斜的影响</a:t>
          </a:r>
        </a:p>
      </dgm:t>
    </dgm:pt>
    <dgm:pt modelId="{C88C0FA0-B130-44C8-91A0-225CD54F474C}" type="parTrans" cxnId="{83717004-EF59-47C6-B067-D163C6537D2F}">
      <dgm:prSet/>
      <dgm:spPr/>
      <dgm:t>
        <a:bodyPr/>
        <a:lstStyle/>
        <a:p>
          <a:endParaRPr lang="zh-CN" altLang="en-US">
            <a:latin typeface="黑体" panose="02010609060101010101" pitchFamily="49" charset="-122"/>
            <a:ea typeface="黑体" panose="02010609060101010101" pitchFamily="49" charset="-122"/>
          </a:endParaRPr>
        </a:p>
      </dgm:t>
    </dgm:pt>
    <dgm:pt modelId="{0901E032-CDA8-4B2C-8803-310E0E0C6886}" type="sibTrans" cxnId="{83717004-EF59-47C6-B067-D163C6537D2F}">
      <dgm:prSet/>
      <dgm:spPr/>
      <dgm:t>
        <a:bodyPr/>
        <a:lstStyle/>
        <a:p>
          <a:endParaRPr lang="zh-CN" altLang="en-US">
            <a:latin typeface="黑体" panose="02010609060101010101" pitchFamily="49" charset="-122"/>
            <a:ea typeface="黑体" panose="02010609060101010101" pitchFamily="49" charset="-122"/>
          </a:endParaRPr>
        </a:p>
      </dgm:t>
    </dgm:pt>
    <dgm:pt modelId="{C0D288E5-291A-47B3-BC5A-BBB39B8C11EF}">
      <dgm:prSet phldrT="[文本]"/>
      <dgm:spPr>
        <a:solidFill>
          <a:srgbClr val="005EC8"/>
        </a:solidFill>
      </dgm:spPr>
      <dgm:t>
        <a:bodyPr/>
        <a:lstStyle/>
        <a:p>
          <a:r>
            <a:rPr lang="zh-CN" altLang="en-US" dirty="0">
              <a:latin typeface="黑体" panose="02010609060101010101" pitchFamily="49" charset="-122"/>
              <a:ea typeface="黑体" panose="02010609060101010101" pitchFamily="49" charset="-122"/>
            </a:rPr>
            <a:t>实际测试</a:t>
          </a:r>
        </a:p>
      </dgm:t>
    </dgm:pt>
    <dgm:pt modelId="{9CD62EE6-2BCA-4234-88BF-9DC2E8041124}" type="parTrans" cxnId="{D51D1456-3560-452A-BB90-23256A8F8FCE}">
      <dgm:prSet/>
      <dgm:spPr/>
      <dgm:t>
        <a:bodyPr/>
        <a:lstStyle/>
        <a:p>
          <a:endParaRPr lang="zh-CN" altLang="en-US">
            <a:latin typeface="黑体" panose="02010609060101010101" pitchFamily="49" charset="-122"/>
            <a:ea typeface="黑体" panose="02010609060101010101" pitchFamily="49" charset="-122"/>
          </a:endParaRPr>
        </a:p>
      </dgm:t>
    </dgm:pt>
    <dgm:pt modelId="{2F87AED3-2E48-4D63-BDEE-0726C4E54F92}" type="sibTrans" cxnId="{D51D1456-3560-452A-BB90-23256A8F8FCE}">
      <dgm:prSet/>
      <dgm:spPr/>
      <dgm:t>
        <a:bodyPr/>
        <a:lstStyle/>
        <a:p>
          <a:endParaRPr lang="zh-CN" altLang="en-US">
            <a:latin typeface="黑体" panose="02010609060101010101" pitchFamily="49" charset="-122"/>
            <a:ea typeface="黑体" panose="02010609060101010101" pitchFamily="49" charset="-122"/>
          </a:endParaRPr>
        </a:p>
      </dgm:t>
    </dgm:pt>
    <dgm:pt modelId="{8DA38EA5-A42F-4EE8-8325-4B2B63FB8537}">
      <dgm:prSet phldrT="[文本]"/>
      <dgm:spPr/>
      <dgm:t>
        <a:bodyPr/>
        <a:lstStyle/>
        <a:p>
          <a:r>
            <a:rPr lang="zh-CN" altLang="en-US" dirty="0">
              <a:latin typeface="黑体" panose="02010609060101010101" pitchFamily="49" charset="-122"/>
              <a:ea typeface="黑体" panose="02010609060101010101" pitchFamily="49" charset="-122"/>
            </a:rPr>
            <a:t>单独测斜标定过后测伽马对方位影响</a:t>
          </a:r>
        </a:p>
      </dgm:t>
    </dgm:pt>
    <dgm:pt modelId="{11CD8D3A-D7A9-4ED5-ADB0-990BD668E5A6}" type="parTrans" cxnId="{549D3D2C-B428-47C8-A7D0-ED6CA74246ED}">
      <dgm:prSet/>
      <dgm:spPr/>
      <dgm:t>
        <a:bodyPr/>
        <a:lstStyle/>
        <a:p>
          <a:endParaRPr lang="zh-CN" altLang="en-US">
            <a:latin typeface="黑体" panose="02010609060101010101" pitchFamily="49" charset="-122"/>
            <a:ea typeface="黑体" panose="02010609060101010101" pitchFamily="49" charset="-122"/>
          </a:endParaRPr>
        </a:p>
      </dgm:t>
    </dgm:pt>
    <dgm:pt modelId="{EEF68B86-1A8B-48F7-852B-1D1C6BF06040}" type="sibTrans" cxnId="{549D3D2C-B428-47C8-A7D0-ED6CA74246ED}">
      <dgm:prSet/>
      <dgm:spPr/>
      <dgm:t>
        <a:bodyPr/>
        <a:lstStyle/>
        <a:p>
          <a:endParaRPr lang="zh-CN" altLang="en-US">
            <a:latin typeface="黑体" panose="02010609060101010101" pitchFamily="49" charset="-122"/>
            <a:ea typeface="黑体" panose="02010609060101010101" pitchFamily="49" charset="-122"/>
          </a:endParaRPr>
        </a:p>
      </dgm:t>
    </dgm:pt>
    <dgm:pt modelId="{2F5369D4-BC82-4F56-BD2C-B76880A856AD}">
      <dgm:prSet phldrT="[文本]"/>
      <dgm:spPr/>
      <dgm:t>
        <a:bodyPr/>
        <a:lstStyle/>
        <a:p>
          <a:r>
            <a:rPr lang="zh-CN" altLang="en-US" dirty="0">
              <a:latin typeface="黑体" panose="02010609060101010101" pitchFamily="49" charset="-122"/>
              <a:ea typeface="黑体" panose="02010609060101010101" pitchFamily="49" charset="-122"/>
            </a:rPr>
            <a:t>带伽马探测器一起对测斜进行标定后测试</a:t>
          </a:r>
        </a:p>
      </dgm:t>
    </dgm:pt>
    <dgm:pt modelId="{8FC2D1D0-F43C-406B-9DEC-B2CF5F12EE36}" type="parTrans" cxnId="{4D00157A-17AD-4844-9835-588EEE8D5A81}">
      <dgm:prSet/>
      <dgm:spPr/>
      <dgm:t>
        <a:bodyPr/>
        <a:lstStyle/>
        <a:p>
          <a:endParaRPr lang="zh-CN" altLang="en-US">
            <a:latin typeface="黑体" panose="02010609060101010101" pitchFamily="49" charset="-122"/>
            <a:ea typeface="黑体" panose="02010609060101010101" pitchFamily="49" charset="-122"/>
          </a:endParaRPr>
        </a:p>
      </dgm:t>
    </dgm:pt>
    <dgm:pt modelId="{64AE2865-85AD-4AB1-BBF1-E1911744C41A}" type="sibTrans" cxnId="{4D00157A-17AD-4844-9835-588EEE8D5A81}">
      <dgm:prSet/>
      <dgm:spPr/>
      <dgm:t>
        <a:bodyPr/>
        <a:lstStyle/>
        <a:p>
          <a:endParaRPr lang="zh-CN" altLang="en-US">
            <a:latin typeface="黑体" panose="02010609060101010101" pitchFamily="49" charset="-122"/>
            <a:ea typeface="黑体" panose="02010609060101010101" pitchFamily="49" charset="-122"/>
          </a:endParaRPr>
        </a:p>
      </dgm:t>
    </dgm:pt>
    <dgm:pt modelId="{9C86CE6D-C08E-460F-B521-4FA24DFDCCD4}">
      <dgm:prSet/>
      <dgm:spPr>
        <a:solidFill>
          <a:srgbClr val="005EC8"/>
        </a:solidFill>
      </dgm:spPr>
      <dgm:t>
        <a:bodyPr/>
        <a:lstStyle/>
        <a:p>
          <a:r>
            <a:rPr lang="en-US" altLang="zh-CN" dirty="0">
              <a:latin typeface="黑体" panose="02010609060101010101" pitchFamily="49" charset="-122"/>
              <a:ea typeface="黑体" panose="02010609060101010101" pitchFamily="49" charset="-122"/>
            </a:rPr>
            <a:t>GRNN</a:t>
          </a:r>
          <a:r>
            <a:rPr lang="zh-CN" altLang="en-US" dirty="0">
              <a:latin typeface="黑体" panose="02010609060101010101" pitchFamily="49" charset="-122"/>
              <a:ea typeface="黑体" panose="02010609060101010101" pitchFamily="49" charset="-122"/>
            </a:rPr>
            <a:t>校正</a:t>
          </a:r>
        </a:p>
      </dgm:t>
    </dgm:pt>
    <dgm:pt modelId="{6A546677-086E-4993-B5F1-EA66927C36F1}" type="parTrans" cxnId="{CB16F455-FD1A-4F97-83EA-FED7CB5ED5F5}">
      <dgm:prSet/>
      <dgm:spPr/>
      <dgm:t>
        <a:bodyPr/>
        <a:lstStyle/>
        <a:p>
          <a:endParaRPr lang="zh-CN" altLang="en-US">
            <a:latin typeface="黑体" panose="02010609060101010101" pitchFamily="49" charset="-122"/>
            <a:ea typeface="黑体" panose="02010609060101010101" pitchFamily="49" charset="-122"/>
          </a:endParaRPr>
        </a:p>
      </dgm:t>
    </dgm:pt>
    <dgm:pt modelId="{E562DEC5-9AF7-4E55-86D9-8C03D57FB314}" type="sibTrans" cxnId="{CB16F455-FD1A-4F97-83EA-FED7CB5ED5F5}">
      <dgm:prSet/>
      <dgm:spPr/>
      <dgm:t>
        <a:bodyPr/>
        <a:lstStyle/>
        <a:p>
          <a:endParaRPr lang="zh-CN" altLang="en-US">
            <a:latin typeface="黑体" panose="02010609060101010101" pitchFamily="49" charset="-122"/>
            <a:ea typeface="黑体" panose="02010609060101010101" pitchFamily="49" charset="-122"/>
          </a:endParaRPr>
        </a:p>
      </dgm:t>
    </dgm:pt>
    <dgm:pt modelId="{F76DD2C1-2E0F-44CC-A6C7-DAEE72821395}">
      <dgm:prSet/>
      <dgm:spPr/>
      <dgm:t>
        <a:bodyPr/>
        <a:lstStyle/>
        <a:p>
          <a:r>
            <a:rPr lang="en-US" altLang="zh-CN" dirty="0">
              <a:latin typeface="黑体" panose="02010609060101010101" pitchFamily="49" charset="-122"/>
              <a:ea typeface="黑体" panose="02010609060101010101" pitchFamily="49" charset="-122"/>
            </a:rPr>
            <a:t>GRNN</a:t>
          </a:r>
          <a:r>
            <a:rPr lang="zh-CN" altLang="en-US" dirty="0">
              <a:latin typeface="黑体" panose="02010609060101010101" pitchFamily="49" charset="-122"/>
              <a:ea typeface="黑体" panose="02010609060101010101" pitchFamily="49" charset="-122"/>
            </a:rPr>
            <a:t>网络</a:t>
          </a:r>
        </a:p>
      </dgm:t>
    </dgm:pt>
    <dgm:pt modelId="{B9D8C16E-69FE-451D-A82B-ED114CB0B986}" type="parTrans" cxnId="{D19E43F7-8098-4AA8-AC69-BFC534DC7825}">
      <dgm:prSet/>
      <dgm:spPr/>
      <dgm:t>
        <a:bodyPr/>
        <a:lstStyle/>
        <a:p>
          <a:endParaRPr lang="zh-CN" altLang="en-US">
            <a:latin typeface="黑体" panose="02010609060101010101" pitchFamily="49" charset="-122"/>
            <a:ea typeface="黑体" panose="02010609060101010101" pitchFamily="49" charset="-122"/>
          </a:endParaRPr>
        </a:p>
      </dgm:t>
    </dgm:pt>
    <dgm:pt modelId="{5ED3E932-5807-46C7-8506-D7E513ABFEC8}" type="sibTrans" cxnId="{D19E43F7-8098-4AA8-AC69-BFC534DC7825}">
      <dgm:prSet/>
      <dgm:spPr/>
      <dgm:t>
        <a:bodyPr/>
        <a:lstStyle/>
        <a:p>
          <a:endParaRPr lang="zh-CN" altLang="en-US">
            <a:latin typeface="黑体" panose="02010609060101010101" pitchFamily="49" charset="-122"/>
            <a:ea typeface="黑体" panose="02010609060101010101" pitchFamily="49" charset="-122"/>
          </a:endParaRPr>
        </a:p>
      </dgm:t>
    </dgm:pt>
    <dgm:pt modelId="{370C73A9-FE51-493A-8B58-B9FA8B44C775}">
      <dgm:prSet/>
      <dgm:spPr/>
      <dgm:t>
        <a:bodyPr/>
        <a:lstStyle/>
        <a:p>
          <a:r>
            <a:rPr lang="en-US" altLang="zh-CN" dirty="0">
              <a:latin typeface="黑体" panose="02010609060101010101" pitchFamily="49" charset="-122"/>
              <a:ea typeface="黑体" panose="02010609060101010101" pitchFamily="49" charset="-122"/>
            </a:rPr>
            <a:t>GRNN</a:t>
          </a:r>
          <a:r>
            <a:rPr lang="zh-CN" altLang="en-US" dirty="0">
              <a:latin typeface="黑体" panose="02010609060101010101" pitchFamily="49" charset="-122"/>
              <a:ea typeface="黑体" panose="02010609060101010101" pitchFamily="49" charset="-122"/>
            </a:rPr>
            <a:t>校正磁影响</a:t>
          </a:r>
        </a:p>
      </dgm:t>
    </dgm:pt>
    <dgm:pt modelId="{87386B14-86C6-417A-B57F-66513E904030}" type="parTrans" cxnId="{DF0A7448-1D93-479F-8DE5-FEAE0ED29F3F}">
      <dgm:prSet/>
      <dgm:spPr/>
      <dgm:t>
        <a:bodyPr/>
        <a:lstStyle/>
        <a:p>
          <a:endParaRPr lang="zh-CN" altLang="en-US">
            <a:latin typeface="黑体" panose="02010609060101010101" pitchFamily="49" charset="-122"/>
            <a:ea typeface="黑体" panose="02010609060101010101" pitchFamily="49" charset="-122"/>
          </a:endParaRPr>
        </a:p>
      </dgm:t>
    </dgm:pt>
    <dgm:pt modelId="{3211EF21-E179-40AA-9C80-B79D45C1107E}" type="sibTrans" cxnId="{DF0A7448-1D93-479F-8DE5-FEAE0ED29F3F}">
      <dgm:prSet/>
      <dgm:spPr/>
      <dgm:t>
        <a:bodyPr/>
        <a:lstStyle/>
        <a:p>
          <a:endParaRPr lang="zh-CN" altLang="en-US">
            <a:latin typeface="黑体" panose="02010609060101010101" pitchFamily="49" charset="-122"/>
            <a:ea typeface="黑体" panose="02010609060101010101" pitchFamily="49" charset="-122"/>
          </a:endParaRPr>
        </a:p>
      </dgm:t>
    </dgm:pt>
    <dgm:pt modelId="{926E80EB-7FBC-4310-BB98-F2CAA2EE4CA0}" type="pres">
      <dgm:prSet presAssocID="{325F72D4-3C4D-42A4-B7CA-4119D4FC97C4}" presName="linearFlow" presStyleCnt="0">
        <dgm:presLayoutVars>
          <dgm:dir/>
          <dgm:animLvl val="lvl"/>
          <dgm:resizeHandles val="exact"/>
        </dgm:presLayoutVars>
      </dgm:prSet>
      <dgm:spPr/>
    </dgm:pt>
    <dgm:pt modelId="{537ABFF1-1F39-4E8D-81F4-83729D018B22}" type="pres">
      <dgm:prSet presAssocID="{ACC57593-FC7E-4527-AD45-E280023550E6}" presName="composite" presStyleCnt="0"/>
      <dgm:spPr/>
    </dgm:pt>
    <dgm:pt modelId="{7D4BD052-D044-4771-8D1C-B3FFE8E3A5B7}" type="pres">
      <dgm:prSet presAssocID="{ACC57593-FC7E-4527-AD45-E280023550E6}" presName="parentText" presStyleLbl="alignNode1" presStyleIdx="0" presStyleCnt="4">
        <dgm:presLayoutVars>
          <dgm:chMax val="1"/>
          <dgm:bulletEnabled val="1"/>
        </dgm:presLayoutVars>
      </dgm:prSet>
      <dgm:spPr/>
    </dgm:pt>
    <dgm:pt modelId="{099D31B5-F740-4A82-8DE7-D37AEA4DD64D}" type="pres">
      <dgm:prSet presAssocID="{ACC57593-FC7E-4527-AD45-E280023550E6}" presName="descendantText" presStyleLbl="alignAcc1" presStyleIdx="0" presStyleCnt="4">
        <dgm:presLayoutVars>
          <dgm:bulletEnabled val="1"/>
        </dgm:presLayoutVars>
      </dgm:prSet>
      <dgm:spPr/>
    </dgm:pt>
    <dgm:pt modelId="{CF24EFEE-C33D-4EF3-AE55-C5DE46BACE21}" type="pres">
      <dgm:prSet presAssocID="{BA8EB9B4-BC3A-45B8-B2B9-71CEA2DF4C80}" presName="sp" presStyleCnt="0"/>
      <dgm:spPr/>
    </dgm:pt>
    <dgm:pt modelId="{01A76EB7-7088-4C26-B501-B2E7997BA5BB}" type="pres">
      <dgm:prSet presAssocID="{D5BC6D9E-2C6C-4B39-8FA0-BF71328B394D}" presName="composite" presStyleCnt="0"/>
      <dgm:spPr/>
    </dgm:pt>
    <dgm:pt modelId="{266F9708-2F32-4799-885D-D0BA5876390B}" type="pres">
      <dgm:prSet presAssocID="{D5BC6D9E-2C6C-4B39-8FA0-BF71328B394D}" presName="parentText" presStyleLbl="alignNode1" presStyleIdx="1" presStyleCnt="4">
        <dgm:presLayoutVars>
          <dgm:chMax val="1"/>
          <dgm:bulletEnabled val="1"/>
        </dgm:presLayoutVars>
      </dgm:prSet>
      <dgm:spPr/>
    </dgm:pt>
    <dgm:pt modelId="{7AFBB30B-09E9-454B-AD5D-9CAD6C025F3C}" type="pres">
      <dgm:prSet presAssocID="{D5BC6D9E-2C6C-4B39-8FA0-BF71328B394D}" presName="descendantText" presStyleLbl="alignAcc1" presStyleIdx="1" presStyleCnt="4">
        <dgm:presLayoutVars>
          <dgm:bulletEnabled val="1"/>
        </dgm:presLayoutVars>
      </dgm:prSet>
      <dgm:spPr/>
    </dgm:pt>
    <dgm:pt modelId="{81E8DC67-DA1B-43B2-854A-D6FB2AECA8B7}" type="pres">
      <dgm:prSet presAssocID="{59151B89-AA78-49BB-B15F-EED86D1F92EF}" presName="sp" presStyleCnt="0"/>
      <dgm:spPr/>
    </dgm:pt>
    <dgm:pt modelId="{ECD78A95-7D79-42F6-9A59-45E00D2A1275}" type="pres">
      <dgm:prSet presAssocID="{C0D288E5-291A-47B3-BC5A-BBB39B8C11EF}" presName="composite" presStyleCnt="0"/>
      <dgm:spPr/>
    </dgm:pt>
    <dgm:pt modelId="{12C1DD3F-5D42-439F-8EF8-FF9A1500EAF9}" type="pres">
      <dgm:prSet presAssocID="{C0D288E5-291A-47B3-BC5A-BBB39B8C11EF}" presName="parentText" presStyleLbl="alignNode1" presStyleIdx="2" presStyleCnt="4">
        <dgm:presLayoutVars>
          <dgm:chMax val="1"/>
          <dgm:bulletEnabled val="1"/>
        </dgm:presLayoutVars>
      </dgm:prSet>
      <dgm:spPr/>
    </dgm:pt>
    <dgm:pt modelId="{77446C75-1C57-4044-9B58-254C7073CDEC}" type="pres">
      <dgm:prSet presAssocID="{C0D288E5-291A-47B3-BC5A-BBB39B8C11EF}" presName="descendantText" presStyleLbl="alignAcc1" presStyleIdx="2" presStyleCnt="4">
        <dgm:presLayoutVars>
          <dgm:bulletEnabled val="1"/>
        </dgm:presLayoutVars>
      </dgm:prSet>
      <dgm:spPr/>
    </dgm:pt>
    <dgm:pt modelId="{0E06841F-05E5-493C-8448-333E24FC63FF}" type="pres">
      <dgm:prSet presAssocID="{2F87AED3-2E48-4D63-BDEE-0726C4E54F92}" presName="sp" presStyleCnt="0"/>
      <dgm:spPr/>
    </dgm:pt>
    <dgm:pt modelId="{25F02E53-D5DF-473C-9391-95FF916D2D3E}" type="pres">
      <dgm:prSet presAssocID="{9C86CE6D-C08E-460F-B521-4FA24DFDCCD4}" presName="composite" presStyleCnt="0"/>
      <dgm:spPr/>
    </dgm:pt>
    <dgm:pt modelId="{6D014E16-BFA7-49F1-8A92-2722C8E1FE64}" type="pres">
      <dgm:prSet presAssocID="{9C86CE6D-C08E-460F-B521-4FA24DFDCCD4}" presName="parentText" presStyleLbl="alignNode1" presStyleIdx="3" presStyleCnt="4">
        <dgm:presLayoutVars>
          <dgm:chMax val="1"/>
          <dgm:bulletEnabled val="1"/>
        </dgm:presLayoutVars>
      </dgm:prSet>
      <dgm:spPr/>
    </dgm:pt>
    <dgm:pt modelId="{44C84379-DF7B-4934-BAA5-90C828334CAE}" type="pres">
      <dgm:prSet presAssocID="{9C86CE6D-C08E-460F-B521-4FA24DFDCCD4}" presName="descendantText" presStyleLbl="alignAcc1" presStyleIdx="3" presStyleCnt="4">
        <dgm:presLayoutVars>
          <dgm:bulletEnabled val="1"/>
        </dgm:presLayoutVars>
      </dgm:prSet>
      <dgm:spPr/>
    </dgm:pt>
  </dgm:ptLst>
  <dgm:cxnLst>
    <dgm:cxn modelId="{7DFCCA03-D119-4F58-BDEE-A2096D9B9F05}" type="presOf" srcId="{3F4875E1-5B01-4022-9D26-0938C2F92D83}" destId="{7AFBB30B-09E9-454B-AD5D-9CAD6C025F3C}" srcOrd="0" destOrd="1" presId="urn:microsoft.com/office/officeart/2005/8/layout/chevron2"/>
    <dgm:cxn modelId="{83717004-EF59-47C6-B067-D163C6537D2F}" srcId="{D5BC6D9E-2C6C-4B39-8FA0-BF71328B394D}" destId="{3F4875E1-5B01-4022-9D26-0938C2F92D83}" srcOrd="1" destOrd="0" parTransId="{C88C0FA0-B130-44C8-91A0-225CD54F474C}" sibTransId="{0901E032-CDA8-4B2C-8803-310E0E0C6886}"/>
    <dgm:cxn modelId="{EAC00708-21BF-4EB5-83DF-36B7BC6A2388}" srcId="{325F72D4-3C4D-42A4-B7CA-4119D4FC97C4}" destId="{D5BC6D9E-2C6C-4B39-8FA0-BF71328B394D}" srcOrd="1" destOrd="0" parTransId="{6549BA58-DA82-45EE-B8FA-8C76A19C24C3}" sibTransId="{59151B89-AA78-49BB-B15F-EED86D1F92EF}"/>
    <dgm:cxn modelId="{6599A318-8587-4375-AF97-B4877D6C6C06}" type="presOf" srcId="{9C86CE6D-C08E-460F-B521-4FA24DFDCCD4}" destId="{6D014E16-BFA7-49F1-8A92-2722C8E1FE64}" srcOrd="0" destOrd="0" presId="urn:microsoft.com/office/officeart/2005/8/layout/chevron2"/>
    <dgm:cxn modelId="{3EF67722-5E36-4E24-A495-2D6F9410B81C}" type="presOf" srcId="{E145F292-50B9-469F-815E-C1EC5DFBB425}" destId="{099D31B5-F740-4A82-8DE7-D37AEA4DD64D}" srcOrd="0" destOrd="0" presId="urn:microsoft.com/office/officeart/2005/8/layout/chevron2"/>
    <dgm:cxn modelId="{D26DC822-0FFE-4D5F-BC56-9A1BBC285502}" srcId="{325F72D4-3C4D-42A4-B7CA-4119D4FC97C4}" destId="{ACC57593-FC7E-4527-AD45-E280023550E6}" srcOrd="0" destOrd="0" parTransId="{853857A8-76F8-4979-A595-22338AD98601}" sibTransId="{BA8EB9B4-BC3A-45B8-B2B9-71CEA2DF4C80}"/>
    <dgm:cxn modelId="{549D3D2C-B428-47C8-A7D0-ED6CA74246ED}" srcId="{C0D288E5-291A-47B3-BC5A-BBB39B8C11EF}" destId="{8DA38EA5-A42F-4EE8-8325-4B2B63FB8537}" srcOrd="0" destOrd="0" parTransId="{11CD8D3A-D7A9-4ED5-ADB0-990BD668E5A6}" sibTransId="{EEF68B86-1A8B-48F7-852B-1D1C6BF06040}"/>
    <dgm:cxn modelId="{9FC22133-D2B0-4FD1-8026-A256E37A4BEA}" srcId="{ACC57593-FC7E-4527-AD45-E280023550E6}" destId="{E145F292-50B9-469F-815E-C1EC5DFBB425}" srcOrd="0" destOrd="0" parTransId="{8467F618-85C9-4ACF-BB64-C1131A885585}" sibTransId="{1E480970-4516-4A15-A27C-5670FA0A3989}"/>
    <dgm:cxn modelId="{1CEACF5E-F55C-4020-8FD0-47C9391C1418}" type="presOf" srcId="{B4E4CE9C-A9A3-418F-8983-84DC03384AD1}" destId="{7AFBB30B-09E9-454B-AD5D-9CAD6C025F3C}" srcOrd="0" destOrd="0" presId="urn:microsoft.com/office/officeart/2005/8/layout/chevron2"/>
    <dgm:cxn modelId="{DF0A7448-1D93-479F-8DE5-FEAE0ED29F3F}" srcId="{9C86CE6D-C08E-460F-B521-4FA24DFDCCD4}" destId="{370C73A9-FE51-493A-8B58-B9FA8B44C775}" srcOrd="1" destOrd="0" parTransId="{87386B14-86C6-417A-B57F-66513E904030}" sibTransId="{3211EF21-E179-40AA-9C80-B79D45C1107E}"/>
    <dgm:cxn modelId="{FE2DBB68-7B9C-437B-9C3A-33FC16E4F46D}" type="presOf" srcId="{C0D288E5-291A-47B3-BC5A-BBB39B8C11EF}" destId="{12C1DD3F-5D42-439F-8EF8-FF9A1500EAF9}" srcOrd="0" destOrd="0" presId="urn:microsoft.com/office/officeart/2005/8/layout/chevron2"/>
    <dgm:cxn modelId="{6E7F3569-6745-4267-A19F-8F4C10D6EE95}" type="presOf" srcId="{325F72D4-3C4D-42A4-B7CA-4119D4FC97C4}" destId="{926E80EB-7FBC-4310-BB98-F2CAA2EE4CA0}" srcOrd="0" destOrd="0" presId="urn:microsoft.com/office/officeart/2005/8/layout/chevron2"/>
    <dgm:cxn modelId="{F816116A-D124-4054-A90C-FB39554005A9}" type="presOf" srcId="{2F5369D4-BC82-4F56-BD2C-B76880A856AD}" destId="{77446C75-1C57-4044-9B58-254C7073CDEC}" srcOrd="0" destOrd="1" presId="urn:microsoft.com/office/officeart/2005/8/layout/chevron2"/>
    <dgm:cxn modelId="{3BCCBB6A-8AA6-445D-9A9C-FAAD8BFF10DD}" type="presOf" srcId="{D5BC6D9E-2C6C-4B39-8FA0-BF71328B394D}" destId="{266F9708-2F32-4799-885D-D0BA5876390B}" srcOrd="0" destOrd="0" presId="urn:microsoft.com/office/officeart/2005/8/layout/chevron2"/>
    <dgm:cxn modelId="{DADD546E-4CEB-4183-AE1B-1C4483FC8FE8}" type="presOf" srcId="{370C73A9-FE51-493A-8B58-B9FA8B44C775}" destId="{44C84379-DF7B-4934-BAA5-90C828334CAE}" srcOrd="0" destOrd="1" presId="urn:microsoft.com/office/officeart/2005/8/layout/chevron2"/>
    <dgm:cxn modelId="{CB16F455-FD1A-4F97-83EA-FED7CB5ED5F5}" srcId="{325F72D4-3C4D-42A4-B7CA-4119D4FC97C4}" destId="{9C86CE6D-C08E-460F-B521-4FA24DFDCCD4}" srcOrd="3" destOrd="0" parTransId="{6A546677-086E-4993-B5F1-EA66927C36F1}" sibTransId="{E562DEC5-9AF7-4E55-86D9-8C03D57FB314}"/>
    <dgm:cxn modelId="{D51D1456-3560-452A-BB90-23256A8F8FCE}" srcId="{325F72D4-3C4D-42A4-B7CA-4119D4FC97C4}" destId="{C0D288E5-291A-47B3-BC5A-BBB39B8C11EF}" srcOrd="2" destOrd="0" parTransId="{9CD62EE6-2BCA-4234-88BF-9DC2E8041124}" sibTransId="{2F87AED3-2E48-4D63-BDEE-0726C4E54F92}"/>
    <dgm:cxn modelId="{A04C9879-2092-4F75-A980-68378B478516}" type="presOf" srcId="{A236C72D-0351-4AD5-88AC-6AF18F2F0212}" destId="{099D31B5-F740-4A82-8DE7-D37AEA4DD64D}" srcOrd="0" destOrd="1" presId="urn:microsoft.com/office/officeart/2005/8/layout/chevron2"/>
    <dgm:cxn modelId="{4D00157A-17AD-4844-9835-588EEE8D5A81}" srcId="{C0D288E5-291A-47B3-BC5A-BBB39B8C11EF}" destId="{2F5369D4-BC82-4F56-BD2C-B76880A856AD}" srcOrd="1" destOrd="0" parTransId="{8FC2D1D0-F43C-406B-9DEC-B2CF5F12EE36}" sibTransId="{64AE2865-85AD-4AB1-BBF1-E1911744C41A}"/>
    <dgm:cxn modelId="{0E54E69F-A26C-4267-86E7-1A89A4353C49}" srcId="{D5BC6D9E-2C6C-4B39-8FA0-BF71328B394D}" destId="{B4E4CE9C-A9A3-418F-8983-84DC03384AD1}" srcOrd="0" destOrd="0" parTransId="{6350AB2D-9D2D-4CA9-BE1C-8CA04F86120D}" sibTransId="{A089D16D-02A3-4038-A9D7-C4692C53FD7E}"/>
    <dgm:cxn modelId="{5F246DA1-85CA-4182-B8C7-D5F985F25817}" type="presOf" srcId="{8DA38EA5-A42F-4EE8-8325-4B2B63FB8537}" destId="{77446C75-1C57-4044-9B58-254C7073CDEC}" srcOrd="0" destOrd="0" presId="urn:microsoft.com/office/officeart/2005/8/layout/chevron2"/>
    <dgm:cxn modelId="{CBA99BD6-A6EE-4977-AFD0-F43DE573BF8A}" type="presOf" srcId="{F76DD2C1-2E0F-44CC-A6C7-DAEE72821395}" destId="{44C84379-DF7B-4934-BAA5-90C828334CAE}" srcOrd="0" destOrd="0" presId="urn:microsoft.com/office/officeart/2005/8/layout/chevron2"/>
    <dgm:cxn modelId="{556672E9-D8A0-4ACA-8E29-BA536FFDEC63}" srcId="{ACC57593-FC7E-4527-AD45-E280023550E6}" destId="{A236C72D-0351-4AD5-88AC-6AF18F2F0212}" srcOrd="1" destOrd="0" parTransId="{9A06FB83-8B34-41CA-8E99-5ED753E2D986}" sibTransId="{8E36496E-14AB-4AC3-9FD9-CF782A68D4FD}"/>
    <dgm:cxn modelId="{D19E43F7-8098-4AA8-AC69-BFC534DC7825}" srcId="{9C86CE6D-C08E-460F-B521-4FA24DFDCCD4}" destId="{F76DD2C1-2E0F-44CC-A6C7-DAEE72821395}" srcOrd="0" destOrd="0" parTransId="{B9D8C16E-69FE-451D-A82B-ED114CB0B986}" sibTransId="{5ED3E932-5807-46C7-8506-D7E513ABFEC8}"/>
    <dgm:cxn modelId="{1A1C9DFE-3E15-46ED-9AF2-7D240D6387F7}" type="presOf" srcId="{ACC57593-FC7E-4527-AD45-E280023550E6}" destId="{7D4BD052-D044-4771-8D1C-B3FFE8E3A5B7}" srcOrd="0" destOrd="0" presId="urn:microsoft.com/office/officeart/2005/8/layout/chevron2"/>
    <dgm:cxn modelId="{D31865D6-1A13-4382-AC1D-79884F25F4DA}" type="presParOf" srcId="{926E80EB-7FBC-4310-BB98-F2CAA2EE4CA0}" destId="{537ABFF1-1F39-4E8D-81F4-83729D018B22}" srcOrd="0" destOrd="0" presId="urn:microsoft.com/office/officeart/2005/8/layout/chevron2"/>
    <dgm:cxn modelId="{CBA08091-1B35-4258-9794-BDC8F0708CE6}" type="presParOf" srcId="{537ABFF1-1F39-4E8D-81F4-83729D018B22}" destId="{7D4BD052-D044-4771-8D1C-B3FFE8E3A5B7}" srcOrd="0" destOrd="0" presId="urn:microsoft.com/office/officeart/2005/8/layout/chevron2"/>
    <dgm:cxn modelId="{22F62487-9804-4C19-8BCD-E568AF912108}" type="presParOf" srcId="{537ABFF1-1F39-4E8D-81F4-83729D018B22}" destId="{099D31B5-F740-4A82-8DE7-D37AEA4DD64D}" srcOrd="1" destOrd="0" presId="urn:microsoft.com/office/officeart/2005/8/layout/chevron2"/>
    <dgm:cxn modelId="{8F284121-D2CF-4A22-82DE-662633E5CB43}" type="presParOf" srcId="{926E80EB-7FBC-4310-BB98-F2CAA2EE4CA0}" destId="{CF24EFEE-C33D-4EF3-AE55-C5DE46BACE21}" srcOrd="1" destOrd="0" presId="urn:microsoft.com/office/officeart/2005/8/layout/chevron2"/>
    <dgm:cxn modelId="{B1D22C1F-A7D4-4D72-B477-E3B20CA7E6E2}" type="presParOf" srcId="{926E80EB-7FBC-4310-BB98-F2CAA2EE4CA0}" destId="{01A76EB7-7088-4C26-B501-B2E7997BA5BB}" srcOrd="2" destOrd="0" presId="urn:microsoft.com/office/officeart/2005/8/layout/chevron2"/>
    <dgm:cxn modelId="{B0D897DA-46F5-4A2D-8CE8-C96EF6447E45}" type="presParOf" srcId="{01A76EB7-7088-4C26-B501-B2E7997BA5BB}" destId="{266F9708-2F32-4799-885D-D0BA5876390B}" srcOrd="0" destOrd="0" presId="urn:microsoft.com/office/officeart/2005/8/layout/chevron2"/>
    <dgm:cxn modelId="{749BFAF9-8D7A-4762-A34B-408E8B86DD61}" type="presParOf" srcId="{01A76EB7-7088-4C26-B501-B2E7997BA5BB}" destId="{7AFBB30B-09E9-454B-AD5D-9CAD6C025F3C}" srcOrd="1" destOrd="0" presId="urn:microsoft.com/office/officeart/2005/8/layout/chevron2"/>
    <dgm:cxn modelId="{56E8D43C-6E1F-4926-9F32-CD7B52F330A9}" type="presParOf" srcId="{926E80EB-7FBC-4310-BB98-F2CAA2EE4CA0}" destId="{81E8DC67-DA1B-43B2-854A-D6FB2AECA8B7}" srcOrd="3" destOrd="0" presId="urn:microsoft.com/office/officeart/2005/8/layout/chevron2"/>
    <dgm:cxn modelId="{961F8F38-698E-4276-95BA-D3BB82380BD6}" type="presParOf" srcId="{926E80EB-7FBC-4310-BB98-F2CAA2EE4CA0}" destId="{ECD78A95-7D79-42F6-9A59-45E00D2A1275}" srcOrd="4" destOrd="0" presId="urn:microsoft.com/office/officeart/2005/8/layout/chevron2"/>
    <dgm:cxn modelId="{FE6A1FB7-E0CB-4CA3-9E26-109FDEC3AFA9}" type="presParOf" srcId="{ECD78A95-7D79-42F6-9A59-45E00D2A1275}" destId="{12C1DD3F-5D42-439F-8EF8-FF9A1500EAF9}" srcOrd="0" destOrd="0" presId="urn:microsoft.com/office/officeart/2005/8/layout/chevron2"/>
    <dgm:cxn modelId="{A4D1C3E8-F867-4C8E-B034-235D7B6C1734}" type="presParOf" srcId="{ECD78A95-7D79-42F6-9A59-45E00D2A1275}" destId="{77446C75-1C57-4044-9B58-254C7073CDEC}" srcOrd="1" destOrd="0" presId="urn:microsoft.com/office/officeart/2005/8/layout/chevron2"/>
    <dgm:cxn modelId="{56E63D8E-AC46-4A91-B05C-76344514E747}" type="presParOf" srcId="{926E80EB-7FBC-4310-BB98-F2CAA2EE4CA0}" destId="{0E06841F-05E5-493C-8448-333E24FC63FF}" srcOrd="5" destOrd="0" presId="urn:microsoft.com/office/officeart/2005/8/layout/chevron2"/>
    <dgm:cxn modelId="{3FE88BB0-B774-42B8-A0FC-483328B2DC0F}" type="presParOf" srcId="{926E80EB-7FBC-4310-BB98-F2CAA2EE4CA0}" destId="{25F02E53-D5DF-473C-9391-95FF916D2D3E}" srcOrd="6" destOrd="0" presId="urn:microsoft.com/office/officeart/2005/8/layout/chevron2"/>
    <dgm:cxn modelId="{5C9A59E4-D288-4642-946F-FDBB1C123D95}" type="presParOf" srcId="{25F02E53-D5DF-473C-9391-95FF916D2D3E}" destId="{6D014E16-BFA7-49F1-8A92-2722C8E1FE64}" srcOrd="0" destOrd="0" presId="urn:microsoft.com/office/officeart/2005/8/layout/chevron2"/>
    <dgm:cxn modelId="{0529B48D-89EC-45CC-9CBC-CFD854F1030F}" type="presParOf" srcId="{25F02E53-D5DF-473C-9391-95FF916D2D3E}" destId="{44C84379-DF7B-4934-BAA5-90C828334CAE}"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15B1C01-27D0-49A2-BB87-19862EE4BC19}" type="doc">
      <dgm:prSet loTypeId="urn:microsoft.com/office/officeart/2005/8/layout/hierarchy2" loCatId="hierarchy" qsTypeId="urn:microsoft.com/office/officeart/2005/8/quickstyle/simple1" qsCatId="simple" csTypeId="urn:microsoft.com/office/officeart/2005/8/colors/accent5_2" csCatId="accent5" phldr="1"/>
      <dgm:spPr/>
      <dgm:t>
        <a:bodyPr/>
        <a:lstStyle/>
        <a:p>
          <a:endParaRPr lang="zh-CN" altLang="en-US"/>
        </a:p>
      </dgm:t>
    </dgm:pt>
    <dgm:pt modelId="{54C2CA34-380A-4399-A886-79F9D95EB69E}">
      <dgm:prSet phldrT="[文本]" custT="1"/>
      <dgm:spPr/>
      <dgm:t>
        <a:bodyPr/>
        <a:lstStyle/>
        <a:p>
          <a:r>
            <a:rPr lang="zh-CN" altLang="en-US" sz="2000" baseline="0" dirty="0">
              <a:latin typeface="Times New Roman" panose="02020603050405020304" pitchFamily="18" charset="0"/>
              <a:ea typeface="黑体" panose="02010609060101010101" pitchFamily="49" charset="-122"/>
            </a:rPr>
            <a:t>测斜传感器</a:t>
          </a:r>
        </a:p>
      </dgm:t>
    </dgm:pt>
    <dgm:pt modelId="{DB024F94-E58F-481C-8627-85449CEEAC49}" type="parTrans" cxnId="{845C4378-F01F-4798-9836-67D240104372}">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9097DD14-B064-41AC-AE9E-CB0661999775}" type="sibTrans" cxnId="{845C4378-F01F-4798-9836-67D240104372}">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1ED87087-2A5A-45A2-BA9C-E6A7CED3CE57}">
      <dgm:prSet phldrT="[文本]" custT="1"/>
      <dgm:spPr/>
      <dgm:t>
        <a:bodyPr/>
        <a:lstStyle/>
        <a:p>
          <a:r>
            <a:rPr lang="zh-CN" altLang="en-US" sz="2000" baseline="0" dirty="0">
              <a:latin typeface="Times New Roman" panose="02020603050405020304" pitchFamily="18" charset="0"/>
              <a:ea typeface="黑体" panose="02010609060101010101" pitchFamily="49" charset="-122"/>
            </a:rPr>
            <a:t>双轴加速度传感器</a:t>
          </a:r>
        </a:p>
      </dgm:t>
    </dgm:pt>
    <dgm:pt modelId="{C8504850-B30B-4A7C-8469-4F29C249781B}" type="parTrans" cxnId="{F77F73DB-FADA-4CAB-AC4F-63BAEDAAE4CA}">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E0239F56-7954-4E85-A33A-04072A0FDBB8}" type="sibTrans" cxnId="{F77F73DB-FADA-4CAB-AC4F-63BAEDAAE4CA}">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ADCE6526-208E-4870-ABA4-43F1593B1A3A}">
      <dgm:prSet phldrT="[文本]" custT="1"/>
      <dgm:spPr/>
      <dgm:t>
        <a:bodyPr/>
        <a:lstStyle/>
        <a:p>
          <a:r>
            <a:rPr lang="en-US" altLang="zh-CN" sz="2000" baseline="0" dirty="0" err="1">
              <a:latin typeface="Times New Roman" panose="02020603050405020304" pitchFamily="18" charset="0"/>
              <a:ea typeface="黑体" panose="02010609060101010101" pitchFamily="49" charset="-122"/>
            </a:rPr>
            <a:t>Gx</a:t>
          </a:r>
          <a:endParaRPr lang="zh-CN" altLang="en-US" sz="2000" baseline="0" dirty="0">
            <a:latin typeface="Times New Roman" panose="02020603050405020304" pitchFamily="18" charset="0"/>
            <a:ea typeface="黑体" panose="02010609060101010101" pitchFamily="49" charset="-122"/>
          </a:endParaRPr>
        </a:p>
      </dgm:t>
    </dgm:pt>
    <dgm:pt modelId="{BBB4FF81-AA3C-4AA9-9EAB-C6FFC068D6A8}" type="parTrans" cxnId="{0E1AB67B-6C2A-4E52-B1FA-0DD18E2B4978}">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898D33B5-85DC-484E-AAA1-7888FAB08DB1}" type="sibTrans" cxnId="{0E1AB67B-6C2A-4E52-B1FA-0DD18E2B4978}">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8396005B-AC42-434F-885F-5E0270D2E981}">
      <dgm:prSet phldrT="[文本]" custT="1"/>
      <dgm:spPr/>
      <dgm:t>
        <a:bodyPr/>
        <a:lstStyle/>
        <a:p>
          <a:r>
            <a:rPr lang="en-US" altLang="zh-CN" sz="2000" baseline="0" dirty="0" err="1">
              <a:latin typeface="Times New Roman" panose="02020603050405020304" pitchFamily="18" charset="0"/>
              <a:ea typeface="黑体" panose="02010609060101010101" pitchFamily="49" charset="-122"/>
            </a:rPr>
            <a:t>Gy</a:t>
          </a:r>
          <a:endParaRPr lang="zh-CN" altLang="en-US" sz="2000" baseline="0" dirty="0">
            <a:latin typeface="Times New Roman" panose="02020603050405020304" pitchFamily="18" charset="0"/>
            <a:ea typeface="黑体" panose="02010609060101010101" pitchFamily="49" charset="-122"/>
          </a:endParaRPr>
        </a:p>
      </dgm:t>
    </dgm:pt>
    <dgm:pt modelId="{3AB92B93-04DF-4F64-A3E2-F240844CE8D4}" type="parTrans" cxnId="{2F54CCB9-1A4C-47C2-9287-533A75874804}">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58939373-017E-42DB-94F2-905430ED41FC}" type="sibTrans" cxnId="{2F54CCB9-1A4C-47C2-9287-533A75874804}">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FE109063-10C8-45DF-AF12-6E4202B3D55E}">
      <dgm:prSet phldrT="[文本]" custT="1"/>
      <dgm:spPr/>
      <dgm:t>
        <a:bodyPr/>
        <a:lstStyle/>
        <a:p>
          <a:r>
            <a:rPr lang="en-US" altLang="zh-CN" sz="2000" baseline="0" dirty="0">
              <a:latin typeface="Times New Roman" panose="02020603050405020304" pitchFamily="18" charset="0"/>
              <a:ea typeface="黑体" panose="02010609060101010101" pitchFamily="49" charset="-122"/>
            </a:rPr>
            <a:t>PNI</a:t>
          </a:r>
          <a:r>
            <a:rPr lang="zh-CN" altLang="en-US" sz="2000" baseline="0" dirty="0">
              <a:latin typeface="Times New Roman" panose="02020603050405020304" pitchFamily="18" charset="0"/>
              <a:ea typeface="黑体" panose="02010609060101010101" pitchFamily="49" charset="-122"/>
            </a:rPr>
            <a:t>磁传感器</a:t>
          </a:r>
        </a:p>
      </dgm:t>
    </dgm:pt>
    <dgm:pt modelId="{6A8668B0-A70F-46AD-AB21-44376E4FB545}" type="parTrans" cxnId="{47196A1A-57D5-447B-AB9B-C41CD44659DB}">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1C8885B6-F995-4D2C-965D-0F5306B87C1D}" type="sibTrans" cxnId="{47196A1A-57D5-447B-AB9B-C41CD44659DB}">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62E0B7FF-AF3C-4696-A528-D515A04556EF}">
      <dgm:prSet phldrT="[文本]" custT="1"/>
      <dgm:spPr/>
      <dgm:t>
        <a:bodyPr/>
        <a:lstStyle/>
        <a:p>
          <a:r>
            <a:rPr lang="en-US" altLang="zh-CN" sz="2000" baseline="0" dirty="0">
              <a:latin typeface="Times New Roman" panose="02020603050405020304" pitchFamily="18" charset="0"/>
              <a:ea typeface="黑体" panose="02010609060101010101" pitchFamily="49" charset="-122"/>
            </a:rPr>
            <a:t>Bx</a:t>
          </a:r>
          <a:endParaRPr lang="zh-CN" altLang="en-US" sz="2000" baseline="0" dirty="0">
            <a:latin typeface="Times New Roman" panose="02020603050405020304" pitchFamily="18" charset="0"/>
            <a:ea typeface="黑体" panose="02010609060101010101" pitchFamily="49" charset="-122"/>
          </a:endParaRPr>
        </a:p>
      </dgm:t>
    </dgm:pt>
    <dgm:pt modelId="{7B84E01A-68A0-4577-A3F0-D66C6F158FED}" type="parTrans" cxnId="{D4554E8F-1E76-4A56-9677-51A56A37F897}">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A6E65AB3-0C65-4BF2-984F-666818940FE1}" type="sibTrans" cxnId="{D4554E8F-1E76-4A56-9677-51A56A37F897}">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42DE4C51-27A4-493A-AFF1-CBFC5AC17700}">
      <dgm:prSet phldrT="[文本]" custT="1"/>
      <dgm:spPr/>
      <dgm:t>
        <a:bodyPr/>
        <a:lstStyle/>
        <a:p>
          <a:r>
            <a:rPr lang="en-US" altLang="zh-CN" sz="2000" baseline="0" dirty="0" err="1">
              <a:latin typeface="Times New Roman" panose="02020603050405020304" pitchFamily="18" charset="0"/>
              <a:ea typeface="黑体" panose="02010609060101010101" pitchFamily="49" charset="-122"/>
            </a:rPr>
            <a:t>Gz</a:t>
          </a:r>
          <a:endParaRPr lang="zh-CN" altLang="en-US" sz="2000" baseline="0" dirty="0">
            <a:latin typeface="Times New Roman" panose="02020603050405020304" pitchFamily="18" charset="0"/>
            <a:ea typeface="黑体" panose="02010609060101010101" pitchFamily="49" charset="-122"/>
          </a:endParaRPr>
        </a:p>
      </dgm:t>
    </dgm:pt>
    <dgm:pt modelId="{EE458482-B694-4910-9081-20ADE7F0FFBB}" type="parTrans" cxnId="{8F49CDF5-15B6-4D7A-B4AE-75A11BAA2324}">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C2E3B206-A07A-4764-85A3-F9BC9E6D4DD9}" type="sibTrans" cxnId="{8F49CDF5-15B6-4D7A-B4AE-75A11BAA2324}">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16D9BCA3-2BDA-4350-AC6A-75697DB8873E}">
      <dgm:prSet phldrT="[文本]" custT="1"/>
      <dgm:spPr/>
      <dgm:t>
        <a:bodyPr/>
        <a:lstStyle/>
        <a:p>
          <a:r>
            <a:rPr lang="en-US" altLang="zh-CN" sz="2000" baseline="0" dirty="0">
              <a:latin typeface="Times New Roman" panose="02020603050405020304" pitchFamily="18" charset="0"/>
              <a:ea typeface="黑体" panose="02010609060101010101" pitchFamily="49" charset="-122"/>
            </a:rPr>
            <a:t>By</a:t>
          </a:r>
          <a:endParaRPr lang="zh-CN" altLang="en-US" sz="2000" baseline="0" dirty="0">
            <a:latin typeface="Times New Roman" panose="02020603050405020304" pitchFamily="18" charset="0"/>
            <a:ea typeface="黑体" panose="02010609060101010101" pitchFamily="49" charset="-122"/>
          </a:endParaRPr>
        </a:p>
      </dgm:t>
    </dgm:pt>
    <dgm:pt modelId="{DCD54BBB-9064-483C-B7B6-BEFDDAE82F7C}" type="parTrans" cxnId="{E23AF857-A3A1-4F1B-B689-8A6FDD35642D}">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FA74BFF6-65E2-4B41-85CB-105CBBEE9143}" type="sibTrans" cxnId="{E23AF857-A3A1-4F1B-B689-8A6FDD35642D}">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6C6CF14A-408D-4AF4-BE57-AE38A939D997}">
      <dgm:prSet phldrT="[文本]" custT="1"/>
      <dgm:spPr/>
      <dgm:t>
        <a:bodyPr/>
        <a:lstStyle/>
        <a:p>
          <a:r>
            <a:rPr lang="en-US" altLang="zh-CN" sz="2000" baseline="0" dirty="0" err="1">
              <a:latin typeface="Times New Roman" panose="02020603050405020304" pitchFamily="18" charset="0"/>
              <a:ea typeface="黑体" panose="02010609060101010101" pitchFamily="49" charset="-122"/>
            </a:rPr>
            <a:t>Bz</a:t>
          </a:r>
          <a:endParaRPr lang="zh-CN" altLang="en-US" sz="2000" baseline="0" dirty="0">
            <a:latin typeface="Times New Roman" panose="02020603050405020304" pitchFamily="18" charset="0"/>
            <a:ea typeface="黑体" panose="02010609060101010101" pitchFamily="49" charset="-122"/>
          </a:endParaRPr>
        </a:p>
      </dgm:t>
    </dgm:pt>
    <dgm:pt modelId="{504CFAEA-A28F-4E2D-B34A-D572F5F7CBC1}" type="parTrans" cxnId="{D2E6AE65-D1B3-489F-8CE8-9F76D62D774C}">
      <dgm:prSet custT="1"/>
      <dgm:spPr/>
      <dgm:t>
        <a:bodyPr/>
        <a:lstStyle/>
        <a:p>
          <a:endParaRPr lang="zh-CN" altLang="en-US" sz="2000" baseline="0">
            <a:latin typeface="Times New Roman" panose="02020603050405020304" pitchFamily="18" charset="0"/>
            <a:ea typeface="黑体" panose="02010609060101010101" pitchFamily="49" charset="-122"/>
          </a:endParaRPr>
        </a:p>
      </dgm:t>
    </dgm:pt>
    <dgm:pt modelId="{31D213C2-3F21-405B-859F-6DA9A787EA58}" type="sibTrans" cxnId="{D2E6AE65-D1B3-489F-8CE8-9F76D62D774C}">
      <dgm:prSet/>
      <dgm:spPr/>
      <dgm:t>
        <a:bodyPr/>
        <a:lstStyle/>
        <a:p>
          <a:endParaRPr lang="zh-CN" altLang="en-US" sz="2000" baseline="0">
            <a:latin typeface="Times New Roman" panose="02020603050405020304" pitchFamily="18" charset="0"/>
            <a:ea typeface="黑体" panose="02010609060101010101" pitchFamily="49" charset="-122"/>
          </a:endParaRPr>
        </a:p>
      </dgm:t>
    </dgm:pt>
    <dgm:pt modelId="{1E6ED765-5D2B-4B01-AE79-1EE572C27FC1}" type="pres">
      <dgm:prSet presAssocID="{D15B1C01-27D0-49A2-BB87-19862EE4BC19}" presName="diagram" presStyleCnt="0">
        <dgm:presLayoutVars>
          <dgm:chPref val="1"/>
          <dgm:dir/>
          <dgm:animOne val="branch"/>
          <dgm:animLvl val="lvl"/>
          <dgm:resizeHandles val="exact"/>
        </dgm:presLayoutVars>
      </dgm:prSet>
      <dgm:spPr/>
    </dgm:pt>
    <dgm:pt modelId="{A37A6FCB-1163-4449-8AD7-CB6669B5852E}" type="pres">
      <dgm:prSet presAssocID="{54C2CA34-380A-4399-A886-79F9D95EB69E}" presName="root1" presStyleCnt="0"/>
      <dgm:spPr/>
    </dgm:pt>
    <dgm:pt modelId="{5CC3CF52-2BA1-494E-A8AD-C3AC4782BEE7}" type="pres">
      <dgm:prSet presAssocID="{54C2CA34-380A-4399-A886-79F9D95EB69E}" presName="LevelOneTextNode" presStyleLbl="node0" presStyleIdx="0" presStyleCnt="1" custScaleX="121901" custScaleY="147623">
        <dgm:presLayoutVars>
          <dgm:chPref val="3"/>
        </dgm:presLayoutVars>
      </dgm:prSet>
      <dgm:spPr/>
    </dgm:pt>
    <dgm:pt modelId="{388EECE4-083A-4B19-859B-55A7EB00C165}" type="pres">
      <dgm:prSet presAssocID="{54C2CA34-380A-4399-A886-79F9D95EB69E}" presName="level2hierChild" presStyleCnt="0"/>
      <dgm:spPr/>
    </dgm:pt>
    <dgm:pt modelId="{0FBE47C3-7DC9-4E8A-9E3D-A6B7EFAAFC35}" type="pres">
      <dgm:prSet presAssocID="{C8504850-B30B-4A7C-8469-4F29C249781B}" presName="conn2-1" presStyleLbl="parChTrans1D2" presStyleIdx="0" presStyleCnt="2"/>
      <dgm:spPr/>
    </dgm:pt>
    <dgm:pt modelId="{6A40D82B-D213-472D-878D-2E1941C40C46}" type="pres">
      <dgm:prSet presAssocID="{C8504850-B30B-4A7C-8469-4F29C249781B}" presName="connTx" presStyleLbl="parChTrans1D2" presStyleIdx="0" presStyleCnt="2"/>
      <dgm:spPr/>
    </dgm:pt>
    <dgm:pt modelId="{47E306D7-B6C0-488D-8282-78DE9C2BB0A4}" type="pres">
      <dgm:prSet presAssocID="{1ED87087-2A5A-45A2-BA9C-E6A7CED3CE57}" presName="root2" presStyleCnt="0"/>
      <dgm:spPr/>
    </dgm:pt>
    <dgm:pt modelId="{3BBFEB5D-FC37-4B0C-A5FC-34FCE93D8E64}" type="pres">
      <dgm:prSet presAssocID="{1ED87087-2A5A-45A2-BA9C-E6A7CED3CE57}" presName="LevelTwoTextNode" presStyleLbl="node2" presStyleIdx="0" presStyleCnt="2" custScaleX="138856" custScaleY="128800">
        <dgm:presLayoutVars>
          <dgm:chPref val="3"/>
        </dgm:presLayoutVars>
      </dgm:prSet>
      <dgm:spPr/>
    </dgm:pt>
    <dgm:pt modelId="{AD651200-F309-4A4C-8A9F-6C8F8F2BCAF6}" type="pres">
      <dgm:prSet presAssocID="{1ED87087-2A5A-45A2-BA9C-E6A7CED3CE57}" presName="level3hierChild" presStyleCnt="0"/>
      <dgm:spPr/>
    </dgm:pt>
    <dgm:pt modelId="{E916E46B-D1B6-4A64-AC23-7F8F1120F16D}" type="pres">
      <dgm:prSet presAssocID="{BBB4FF81-AA3C-4AA9-9EAB-C6FFC068D6A8}" presName="conn2-1" presStyleLbl="parChTrans1D3" presStyleIdx="0" presStyleCnt="6"/>
      <dgm:spPr/>
    </dgm:pt>
    <dgm:pt modelId="{25570F1E-F042-46C9-9478-90F55D40AC37}" type="pres">
      <dgm:prSet presAssocID="{BBB4FF81-AA3C-4AA9-9EAB-C6FFC068D6A8}" presName="connTx" presStyleLbl="parChTrans1D3" presStyleIdx="0" presStyleCnt="6"/>
      <dgm:spPr/>
    </dgm:pt>
    <dgm:pt modelId="{D8F3D97F-DB76-4616-8DA0-FE0F7B3F9FC5}" type="pres">
      <dgm:prSet presAssocID="{ADCE6526-208E-4870-ABA4-43F1593B1A3A}" presName="root2" presStyleCnt="0"/>
      <dgm:spPr/>
    </dgm:pt>
    <dgm:pt modelId="{3C91B9B0-20B3-4DB7-A265-FB74D6A7EF67}" type="pres">
      <dgm:prSet presAssocID="{ADCE6526-208E-4870-ABA4-43F1593B1A3A}" presName="LevelTwoTextNode" presStyleLbl="node3" presStyleIdx="0" presStyleCnt="6" custScaleX="40131">
        <dgm:presLayoutVars>
          <dgm:chPref val="3"/>
        </dgm:presLayoutVars>
      </dgm:prSet>
      <dgm:spPr/>
    </dgm:pt>
    <dgm:pt modelId="{F8590F06-E209-4CBD-B3B6-4A7C49B54ADB}" type="pres">
      <dgm:prSet presAssocID="{ADCE6526-208E-4870-ABA4-43F1593B1A3A}" presName="level3hierChild" presStyleCnt="0"/>
      <dgm:spPr/>
    </dgm:pt>
    <dgm:pt modelId="{478DF1DA-4089-4187-95E3-7E749DB02F3C}" type="pres">
      <dgm:prSet presAssocID="{3AB92B93-04DF-4F64-A3E2-F240844CE8D4}" presName="conn2-1" presStyleLbl="parChTrans1D3" presStyleIdx="1" presStyleCnt="6"/>
      <dgm:spPr/>
    </dgm:pt>
    <dgm:pt modelId="{3FDEE770-A7B7-4356-AC0D-8F8041422E7E}" type="pres">
      <dgm:prSet presAssocID="{3AB92B93-04DF-4F64-A3E2-F240844CE8D4}" presName="connTx" presStyleLbl="parChTrans1D3" presStyleIdx="1" presStyleCnt="6"/>
      <dgm:spPr/>
    </dgm:pt>
    <dgm:pt modelId="{3217BBBA-E4DD-4EAA-99B0-5DAB3B5A8D27}" type="pres">
      <dgm:prSet presAssocID="{8396005B-AC42-434F-885F-5E0270D2E981}" presName="root2" presStyleCnt="0"/>
      <dgm:spPr/>
    </dgm:pt>
    <dgm:pt modelId="{2700A72C-7E42-4DBE-B66E-55C2B8A81C77}" type="pres">
      <dgm:prSet presAssocID="{8396005B-AC42-434F-885F-5E0270D2E981}" presName="LevelTwoTextNode" presStyleLbl="node3" presStyleIdx="1" presStyleCnt="6" custScaleX="40131">
        <dgm:presLayoutVars>
          <dgm:chPref val="3"/>
        </dgm:presLayoutVars>
      </dgm:prSet>
      <dgm:spPr/>
    </dgm:pt>
    <dgm:pt modelId="{126F38EC-EC57-4F9C-8820-1A6EA5C8D822}" type="pres">
      <dgm:prSet presAssocID="{8396005B-AC42-434F-885F-5E0270D2E981}" presName="level3hierChild" presStyleCnt="0"/>
      <dgm:spPr/>
    </dgm:pt>
    <dgm:pt modelId="{67403A58-9619-4A3A-8945-6215345A4102}" type="pres">
      <dgm:prSet presAssocID="{EE458482-B694-4910-9081-20ADE7F0FFBB}" presName="conn2-1" presStyleLbl="parChTrans1D3" presStyleIdx="2" presStyleCnt="6"/>
      <dgm:spPr/>
    </dgm:pt>
    <dgm:pt modelId="{8726A93B-B1D5-4D6F-A13E-F5054E3CA749}" type="pres">
      <dgm:prSet presAssocID="{EE458482-B694-4910-9081-20ADE7F0FFBB}" presName="connTx" presStyleLbl="parChTrans1D3" presStyleIdx="2" presStyleCnt="6"/>
      <dgm:spPr/>
    </dgm:pt>
    <dgm:pt modelId="{EDE74321-1523-4315-8ED4-D60DE9BABF0C}" type="pres">
      <dgm:prSet presAssocID="{42DE4C51-27A4-493A-AFF1-CBFC5AC17700}" presName="root2" presStyleCnt="0"/>
      <dgm:spPr/>
    </dgm:pt>
    <dgm:pt modelId="{6F10311B-8097-476F-8598-2DA3A2A2D69E}" type="pres">
      <dgm:prSet presAssocID="{42DE4C51-27A4-493A-AFF1-CBFC5AC17700}" presName="LevelTwoTextNode" presStyleLbl="node3" presStyleIdx="2" presStyleCnt="6" custScaleX="40131">
        <dgm:presLayoutVars>
          <dgm:chPref val="3"/>
        </dgm:presLayoutVars>
      </dgm:prSet>
      <dgm:spPr/>
    </dgm:pt>
    <dgm:pt modelId="{2372731B-52D1-44E5-9DC6-16B2EAB5C9AE}" type="pres">
      <dgm:prSet presAssocID="{42DE4C51-27A4-493A-AFF1-CBFC5AC17700}" presName="level3hierChild" presStyleCnt="0"/>
      <dgm:spPr/>
    </dgm:pt>
    <dgm:pt modelId="{6ED6317A-498A-4E23-A8A0-78A90303E366}" type="pres">
      <dgm:prSet presAssocID="{6A8668B0-A70F-46AD-AB21-44376E4FB545}" presName="conn2-1" presStyleLbl="parChTrans1D2" presStyleIdx="1" presStyleCnt="2"/>
      <dgm:spPr/>
    </dgm:pt>
    <dgm:pt modelId="{9FEEAC63-F9CC-41E0-8982-3BD3C86C8956}" type="pres">
      <dgm:prSet presAssocID="{6A8668B0-A70F-46AD-AB21-44376E4FB545}" presName="connTx" presStyleLbl="parChTrans1D2" presStyleIdx="1" presStyleCnt="2"/>
      <dgm:spPr/>
    </dgm:pt>
    <dgm:pt modelId="{8C78B41D-0862-4D60-9BA3-C86DDF6C2C97}" type="pres">
      <dgm:prSet presAssocID="{FE109063-10C8-45DF-AF12-6E4202B3D55E}" presName="root2" presStyleCnt="0"/>
      <dgm:spPr/>
    </dgm:pt>
    <dgm:pt modelId="{5A8FDFF4-C025-4D21-A1A9-1DD0B4B63EFB}" type="pres">
      <dgm:prSet presAssocID="{FE109063-10C8-45DF-AF12-6E4202B3D55E}" presName="LevelTwoTextNode" presStyleLbl="node2" presStyleIdx="1" presStyleCnt="2" custScaleX="138743" custScaleY="128854">
        <dgm:presLayoutVars>
          <dgm:chPref val="3"/>
        </dgm:presLayoutVars>
      </dgm:prSet>
      <dgm:spPr/>
    </dgm:pt>
    <dgm:pt modelId="{FC4F1538-EAC5-4D3A-91FA-27005E17776E}" type="pres">
      <dgm:prSet presAssocID="{FE109063-10C8-45DF-AF12-6E4202B3D55E}" presName="level3hierChild" presStyleCnt="0"/>
      <dgm:spPr/>
    </dgm:pt>
    <dgm:pt modelId="{40895F2E-8E38-4120-BDB3-9BA9D08E8361}" type="pres">
      <dgm:prSet presAssocID="{7B84E01A-68A0-4577-A3F0-D66C6F158FED}" presName="conn2-1" presStyleLbl="parChTrans1D3" presStyleIdx="3" presStyleCnt="6"/>
      <dgm:spPr/>
    </dgm:pt>
    <dgm:pt modelId="{347EB231-70D3-49DB-B918-D6753A2768A8}" type="pres">
      <dgm:prSet presAssocID="{7B84E01A-68A0-4577-A3F0-D66C6F158FED}" presName="connTx" presStyleLbl="parChTrans1D3" presStyleIdx="3" presStyleCnt="6"/>
      <dgm:spPr/>
    </dgm:pt>
    <dgm:pt modelId="{9FF6E281-7886-4A5D-B78C-DE99662E6D72}" type="pres">
      <dgm:prSet presAssocID="{62E0B7FF-AF3C-4696-A528-D515A04556EF}" presName="root2" presStyleCnt="0"/>
      <dgm:spPr/>
    </dgm:pt>
    <dgm:pt modelId="{097C944D-7E98-4F55-8467-BE4E45C37511}" type="pres">
      <dgm:prSet presAssocID="{62E0B7FF-AF3C-4696-A528-D515A04556EF}" presName="LevelTwoTextNode" presStyleLbl="node3" presStyleIdx="3" presStyleCnt="6" custScaleX="40131">
        <dgm:presLayoutVars>
          <dgm:chPref val="3"/>
        </dgm:presLayoutVars>
      </dgm:prSet>
      <dgm:spPr/>
    </dgm:pt>
    <dgm:pt modelId="{F85FDA9A-DD93-4444-90CB-6E3FDCFF75CC}" type="pres">
      <dgm:prSet presAssocID="{62E0B7FF-AF3C-4696-A528-D515A04556EF}" presName="level3hierChild" presStyleCnt="0"/>
      <dgm:spPr/>
    </dgm:pt>
    <dgm:pt modelId="{B89857D7-236B-4205-9D5B-BCD156E5D0AB}" type="pres">
      <dgm:prSet presAssocID="{DCD54BBB-9064-483C-B7B6-BEFDDAE82F7C}" presName="conn2-1" presStyleLbl="parChTrans1D3" presStyleIdx="4" presStyleCnt="6"/>
      <dgm:spPr/>
    </dgm:pt>
    <dgm:pt modelId="{31EC440F-41B7-44C6-945A-72AFBC4513EB}" type="pres">
      <dgm:prSet presAssocID="{DCD54BBB-9064-483C-B7B6-BEFDDAE82F7C}" presName="connTx" presStyleLbl="parChTrans1D3" presStyleIdx="4" presStyleCnt="6"/>
      <dgm:spPr/>
    </dgm:pt>
    <dgm:pt modelId="{F07F7C4C-7F08-4007-87F8-701E98377631}" type="pres">
      <dgm:prSet presAssocID="{16D9BCA3-2BDA-4350-AC6A-75697DB8873E}" presName="root2" presStyleCnt="0"/>
      <dgm:spPr/>
    </dgm:pt>
    <dgm:pt modelId="{948CB59E-A2FA-4005-90C7-03BC7FEED605}" type="pres">
      <dgm:prSet presAssocID="{16D9BCA3-2BDA-4350-AC6A-75697DB8873E}" presName="LevelTwoTextNode" presStyleLbl="node3" presStyleIdx="4" presStyleCnt="6" custScaleX="40131">
        <dgm:presLayoutVars>
          <dgm:chPref val="3"/>
        </dgm:presLayoutVars>
      </dgm:prSet>
      <dgm:spPr/>
    </dgm:pt>
    <dgm:pt modelId="{D1D65213-7482-495D-8E08-6C03763B4752}" type="pres">
      <dgm:prSet presAssocID="{16D9BCA3-2BDA-4350-AC6A-75697DB8873E}" presName="level3hierChild" presStyleCnt="0"/>
      <dgm:spPr/>
    </dgm:pt>
    <dgm:pt modelId="{9ECB1E73-67DF-46F2-96F1-DC5C0D55E5D3}" type="pres">
      <dgm:prSet presAssocID="{504CFAEA-A28F-4E2D-B34A-D572F5F7CBC1}" presName="conn2-1" presStyleLbl="parChTrans1D3" presStyleIdx="5" presStyleCnt="6"/>
      <dgm:spPr/>
    </dgm:pt>
    <dgm:pt modelId="{30FAD349-DA7A-4FDF-9E5C-C1BCF0C34D33}" type="pres">
      <dgm:prSet presAssocID="{504CFAEA-A28F-4E2D-B34A-D572F5F7CBC1}" presName="connTx" presStyleLbl="parChTrans1D3" presStyleIdx="5" presStyleCnt="6"/>
      <dgm:spPr/>
    </dgm:pt>
    <dgm:pt modelId="{D71A3195-CBD6-413D-89FC-E60D22F3996E}" type="pres">
      <dgm:prSet presAssocID="{6C6CF14A-408D-4AF4-BE57-AE38A939D997}" presName="root2" presStyleCnt="0"/>
      <dgm:spPr/>
    </dgm:pt>
    <dgm:pt modelId="{5A81F9AF-8CB2-4470-92CE-9A82767BC53B}" type="pres">
      <dgm:prSet presAssocID="{6C6CF14A-408D-4AF4-BE57-AE38A939D997}" presName="LevelTwoTextNode" presStyleLbl="node3" presStyleIdx="5" presStyleCnt="6" custScaleX="40131">
        <dgm:presLayoutVars>
          <dgm:chPref val="3"/>
        </dgm:presLayoutVars>
      </dgm:prSet>
      <dgm:spPr/>
    </dgm:pt>
    <dgm:pt modelId="{BF504BC0-F8BD-483F-83A9-B8938D120285}" type="pres">
      <dgm:prSet presAssocID="{6C6CF14A-408D-4AF4-BE57-AE38A939D997}" presName="level3hierChild" presStyleCnt="0"/>
      <dgm:spPr/>
    </dgm:pt>
  </dgm:ptLst>
  <dgm:cxnLst>
    <dgm:cxn modelId="{64118702-4D1D-4B6A-A7F0-60662F4C17F4}" type="presOf" srcId="{FE109063-10C8-45DF-AF12-6E4202B3D55E}" destId="{5A8FDFF4-C025-4D21-A1A9-1DD0B4B63EFB}" srcOrd="0" destOrd="0" presId="urn:microsoft.com/office/officeart/2005/8/layout/hierarchy2"/>
    <dgm:cxn modelId="{4DBACE0B-197B-4651-8E14-C76D9EF9C5EA}" type="presOf" srcId="{7B84E01A-68A0-4577-A3F0-D66C6F158FED}" destId="{40895F2E-8E38-4120-BDB3-9BA9D08E8361}" srcOrd="0" destOrd="0" presId="urn:microsoft.com/office/officeart/2005/8/layout/hierarchy2"/>
    <dgm:cxn modelId="{80E3E90D-42B1-42CB-8CF2-BA8EB41AAECD}" type="presOf" srcId="{6C6CF14A-408D-4AF4-BE57-AE38A939D997}" destId="{5A81F9AF-8CB2-4470-92CE-9A82767BC53B}" srcOrd="0" destOrd="0" presId="urn:microsoft.com/office/officeart/2005/8/layout/hierarchy2"/>
    <dgm:cxn modelId="{8FAFA90E-31B0-42B4-8F88-F2904B1FB45A}" type="presOf" srcId="{6A8668B0-A70F-46AD-AB21-44376E4FB545}" destId="{6ED6317A-498A-4E23-A8A0-78A90303E366}" srcOrd="0" destOrd="0" presId="urn:microsoft.com/office/officeart/2005/8/layout/hierarchy2"/>
    <dgm:cxn modelId="{61CB0316-49B9-4A23-AC3C-7D99D26E468A}" type="presOf" srcId="{8396005B-AC42-434F-885F-5E0270D2E981}" destId="{2700A72C-7E42-4DBE-B66E-55C2B8A81C77}" srcOrd="0" destOrd="0" presId="urn:microsoft.com/office/officeart/2005/8/layout/hierarchy2"/>
    <dgm:cxn modelId="{F6DCDF19-8540-41EC-ABEF-AE697FBDE9D0}" type="presOf" srcId="{3AB92B93-04DF-4F64-A3E2-F240844CE8D4}" destId="{478DF1DA-4089-4187-95E3-7E749DB02F3C}" srcOrd="0" destOrd="0" presId="urn:microsoft.com/office/officeart/2005/8/layout/hierarchy2"/>
    <dgm:cxn modelId="{47196A1A-57D5-447B-AB9B-C41CD44659DB}" srcId="{54C2CA34-380A-4399-A886-79F9D95EB69E}" destId="{FE109063-10C8-45DF-AF12-6E4202B3D55E}" srcOrd="1" destOrd="0" parTransId="{6A8668B0-A70F-46AD-AB21-44376E4FB545}" sibTransId="{1C8885B6-F995-4D2C-965D-0F5306B87C1D}"/>
    <dgm:cxn modelId="{9AC62C1E-DBD2-4ED9-8709-BB02B84D0944}" type="presOf" srcId="{42DE4C51-27A4-493A-AFF1-CBFC5AC17700}" destId="{6F10311B-8097-476F-8598-2DA3A2A2D69E}" srcOrd="0" destOrd="0" presId="urn:microsoft.com/office/officeart/2005/8/layout/hierarchy2"/>
    <dgm:cxn modelId="{7814931E-114C-42B8-8B5A-79FC181F8196}" type="presOf" srcId="{EE458482-B694-4910-9081-20ADE7F0FFBB}" destId="{67403A58-9619-4A3A-8945-6215345A4102}" srcOrd="0" destOrd="0" presId="urn:microsoft.com/office/officeart/2005/8/layout/hierarchy2"/>
    <dgm:cxn modelId="{C738BE25-A1FC-4C14-B484-2E8A72B5BBEE}" type="presOf" srcId="{BBB4FF81-AA3C-4AA9-9EAB-C6FFC068D6A8}" destId="{25570F1E-F042-46C9-9478-90F55D40AC37}" srcOrd="1" destOrd="0" presId="urn:microsoft.com/office/officeart/2005/8/layout/hierarchy2"/>
    <dgm:cxn modelId="{61667C3D-3146-4769-BEAF-3A58A4BA9718}" type="presOf" srcId="{DCD54BBB-9064-483C-B7B6-BEFDDAE82F7C}" destId="{B89857D7-236B-4205-9D5B-BCD156E5D0AB}" srcOrd="0" destOrd="0" presId="urn:microsoft.com/office/officeart/2005/8/layout/hierarchy2"/>
    <dgm:cxn modelId="{8271923D-5B71-4DE0-A7CD-63F8466F9AFD}" type="presOf" srcId="{C8504850-B30B-4A7C-8469-4F29C249781B}" destId="{6A40D82B-D213-472D-878D-2E1941C40C46}" srcOrd="1" destOrd="0" presId="urn:microsoft.com/office/officeart/2005/8/layout/hierarchy2"/>
    <dgm:cxn modelId="{AC16BA5E-67EA-47E4-8850-EA25CC05402D}" type="presOf" srcId="{504CFAEA-A28F-4E2D-B34A-D572F5F7CBC1}" destId="{9ECB1E73-67DF-46F2-96F1-DC5C0D55E5D3}" srcOrd="0" destOrd="0" presId="urn:microsoft.com/office/officeart/2005/8/layout/hierarchy2"/>
    <dgm:cxn modelId="{D2E6AE65-D1B3-489F-8CE8-9F76D62D774C}" srcId="{FE109063-10C8-45DF-AF12-6E4202B3D55E}" destId="{6C6CF14A-408D-4AF4-BE57-AE38A939D997}" srcOrd="2" destOrd="0" parTransId="{504CFAEA-A28F-4E2D-B34A-D572F5F7CBC1}" sibTransId="{31D213C2-3F21-405B-859F-6DA9A787EA58}"/>
    <dgm:cxn modelId="{080DC64C-9725-45B7-99CA-4668B97A31CE}" type="presOf" srcId="{54C2CA34-380A-4399-A886-79F9D95EB69E}" destId="{5CC3CF52-2BA1-494E-A8AD-C3AC4782BEE7}" srcOrd="0" destOrd="0" presId="urn:microsoft.com/office/officeart/2005/8/layout/hierarchy2"/>
    <dgm:cxn modelId="{95522971-8684-4CD3-B6C9-7181DE957023}" type="presOf" srcId="{DCD54BBB-9064-483C-B7B6-BEFDDAE82F7C}" destId="{31EC440F-41B7-44C6-945A-72AFBC4513EB}" srcOrd="1" destOrd="0" presId="urn:microsoft.com/office/officeart/2005/8/layout/hierarchy2"/>
    <dgm:cxn modelId="{E23AF857-A3A1-4F1B-B689-8A6FDD35642D}" srcId="{FE109063-10C8-45DF-AF12-6E4202B3D55E}" destId="{16D9BCA3-2BDA-4350-AC6A-75697DB8873E}" srcOrd="1" destOrd="0" parTransId="{DCD54BBB-9064-483C-B7B6-BEFDDAE82F7C}" sibTransId="{FA74BFF6-65E2-4B41-85CB-105CBBEE9143}"/>
    <dgm:cxn modelId="{D3B20378-88D3-4FB1-955F-21F8CB6FE878}" type="presOf" srcId="{16D9BCA3-2BDA-4350-AC6A-75697DB8873E}" destId="{948CB59E-A2FA-4005-90C7-03BC7FEED605}" srcOrd="0" destOrd="0" presId="urn:microsoft.com/office/officeart/2005/8/layout/hierarchy2"/>
    <dgm:cxn modelId="{845C4378-F01F-4798-9836-67D240104372}" srcId="{D15B1C01-27D0-49A2-BB87-19862EE4BC19}" destId="{54C2CA34-380A-4399-A886-79F9D95EB69E}" srcOrd="0" destOrd="0" parTransId="{DB024F94-E58F-481C-8627-85449CEEAC49}" sibTransId="{9097DD14-B064-41AC-AE9E-CB0661999775}"/>
    <dgm:cxn modelId="{23E45258-A04A-4F77-87B9-76F8C6C5A0A2}" type="presOf" srcId="{C8504850-B30B-4A7C-8469-4F29C249781B}" destId="{0FBE47C3-7DC9-4E8A-9E3D-A6B7EFAAFC35}" srcOrd="0" destOrd="0" presId="urn:microsoft.com/office/officeart/2005/8/layout/hierarchy2"/>
    <dgm:cxn modelId="{0E1AB67B-6C2A-4E52-B1FA-0DD18E2B4978}" srcId="{1ED87087-2A5A-45A2-BA9C-E6A7CED3CE57}" destId="{ADCE6526-208E-4870-ABA4-43F1593B1A3A}" srcOrd="0" destOrd="0" parTransId="{BBB4FF81-AA3C-4AA9-9EAB-C6FFC068D6A8}" sibTransId="{898D33B5-85DC-484E-AAA1-7888FAB08DB1}"/>
    <dgm:cxn modelId="{D4554E8F-1E76-4A56-9677-51A56A37F897}" srcId="{FE109063-10C8-45DF-AF12-6E4202B3D55E}" destId="{62E0B7FF-AF3C-4696-A528-D515A04556EF}" srcOrd="0" destOrd="0" parTransId="{7B84E01A-68A0-4577-A3F0-D66C6F158FED}" sibTransId="{A6E65AB3-0C65-4BF2-984F-666818940FE1}"/>
    <dgm:cxn modelId="{7EE81EA9-0A70-4AAB-9CD6-9D9DA62CBEA9}" type="presOf" srcId="{7B84E01A-68A0-4577-A3F0-D66C6F158FED}" destId="{347EB231-70D3-49DB-B918-D6753A2768A8}" srcOrd="1" destOrd="0" presId="urn:microsoft.com/office/officeart/2005/8/layout/hierarchy2"/>
    <dgm:cxn modelId="{FF174BB9-2988-4102-B7BD-D1478269F6D1}" type="presOf" srcId="{62E0B7FF-AF3C-4696-A528-D515A04556EF}" destId="{097C944D-7E98-4F55-8467-BE4E45C37511}" srcOrd="0" destOrd="0" presId="urn:microsoft.com/office/officeart/2005/8/layout/hierarchy2"/>
    <dgm:cxn modelId="{2F54CCB9-1A4C-47C2-9287-533A75874804}" srcId="{1ED87087-2A5A-45A2-BA9C-E6A7CED3CE57}" destId="{8396005B-AC42-434F-885F-5E0270D2E981}" srcOrd="1" destOrd="0" parTransId="{3AB92B93-04DF-4F64-A3E2-F240844CE8D4}" sibTransId="{58939373-017E-42DB-94F2-905430ED41FC}"/>
    <dgm:cxn modelId="{DA56BDBA-BBC5-4424-ADA4-EE6A428757ED}" type="presOf" srcId="{EE458482-B694-4910-9081-20ADE7F0FFBB}" destId="{8726A93B-B1D5-4D6F-A13E-F5054E3CA749}" srcOrd="1" destOrd="0" presId="urn:microsoft.com/office/officeart/2005/8/layout/hierarchy2"/>
    <dgm:cxn modelId="{907324C8-A540-4C5F-AB2A-7705A4BB7D64}" type="presOf" srcId="{6A8668B0-A70F-46AD-AB21-44376E4FB545}" destId="{9FEEAC63-F9CC-41E0-8982-3BD3C86C8956}" srcOrd="1" destOrd="0" presId="urn:microsoft.com/office/officeart/2005/8/layout/hierarchy2"/>
    <dgm:cxn modelId="{BDCF7DC8-5123-4C74-8C95-755B3C2F1792}" type="presOf" srcId="{3AB92B93-04DF-4F64-A3E2-F240844CE8D4}" destId="{3FDEE770-A7B7-4356-AC0D-8F8041422E7E}" srcOrd="1" destOrd="0" presId="urn:microsoft.com/office/officeart/2005/8/layout/hierarchy2"/>
    <dgm:cxn modelId="{F77F73DB-FADA-4CAB-AC4F-63BAEDAAE4CA}" srcId="{54C2CA34-380A-4399-A886-79F9D95EB69E}" destId="{1ED87087-2A5A-45A2-BA9C-E6A7CED3CE57}" srcOrd="0" destOrd="0" parTransId="{C8504850-B30B-4A7C-8469-4F29C249781B}" sibTransId="{E0239F56-7954-4E85-A33A-04072A0FDBB8}"/>
    <dgm:cxn modelId="{CCDDA6E0-C748-4CE3-862A-33CFE12238AE}" type="presOf" srcId="{D15B1C01-27D0-49A2-BB87-19862EE4BC19}" destId="{1E6ED765-5D2B-4B01-AE79-1EE572C27FC1}" srcOrd="0" destOrd="0" presId="urn:microsoft.com/office/officeart/2005/8/layout/hierarchy2"/>
    <dgm:cxn modelId="{BC81ECE2-5CDA-49AB-91FE-BD323A17CFE6}" type="presOf" srcId="{BBB4FF81-AA3C-4AA9-9EAB-C6FFC068D6A8}" destId="{E916E46B-D1B6-4A64-AC23-7F8F1120F16D}" srcOrd="0" destOrd="0" presId="urn:microsoft.com/office/officeart/2005/8/layout/hierarchy2"/>
    <dgm:cxn modelId="{FF65E5E6-2A03-4342-8F7E-9DECA84C13EC}" type="presOf" srcId="{1ED87087-2A5A-45A2-BA9C-E6A7CED3CE57}" destId="{3BBFEB5D-FC37-4B0C-A5FC-34FCE93D8E64}" srcOrd="0" destOrd="0" presId="urn:microsoft.com/office/officeart/2005/8/layout/hierarchy2"/>
    <dgm:cxn modelId="{17D2B6F4-B6DF-437D-84FE-77585D8AC60F}" type="presOf" srcId="{ADCE6526-208E-4870-ABA4-43F1593B1A3A}" destId="{3C91B9B0-20B3-4DB7-A265-FB74D6A7EF67}" srcOrd="0" destOrd="0" presId="urn:microsoft.com/office/officeart/2005/8/layout/hierarchy2"/>
    <dgm:cxn modelId="{ED5974F5-7C4C-4B7E-9FC2-D42A96EAC9D3}" type="presOf" srcId="{504CFAEA-A28F-4E2D-B34A-D572F5F7CBC1}" destId="{30FAD349-DA7A-4FDF-9E5C-C1BCF0C34D33}" srcOrd="1" destOrd="0" presId="urn:microsoft.com/office/officeart/2005/8/layout/hierarchy2"/>
    <dgm:cxn modelId="{8F49CDF5-15B6-4D7A-B4AE-75A11BAA2324}" srcId="{1ED87087-2A5A-45A2-BA9C-E6A7CED3CE57}" destId="{42DE4C51-27A4-493A-AFF1-CBFC5AC17700}" srcOrd="2" destOrd="0" parTransId="{EE458482-B694-4910-9081-20ADE7F0FFBB}" sibTransId="{C2E3B206-A07A-4764-85A3-F9BC9E6D4DD9}"/>
    <dgm:cxn modelId="{3BC16E29-C5B8-4E8B-8EC3-1FB83C0A8AF7}" type="presParOf" srcId="{1E6ED765-5D2B-4B01-AE79-1EE572C27FC1}" destId="{A37A6FCB-1163-4449-8AD7-CB6669B5852E}" srcOrd="0" destOrd="0" presId="urn:microsoft.com/office/officeart/2005/8/layout/hierarchy2"/>
    <dgm:cxn modelId="{C5FAFA84-E5D8-4FB4-BB60-72988AA01870}" type="presParOf" srcId="{A37A6FCB-1163-4449-8AD7-CB6669B5852E}" destId="{5CC3CF52-2BA1-494E-A8AD-C3AC4782BEE7}" srcOrd="0" destOrd="0" presId="urn:microsoft.com/office/officeart/2005/8/layout/hierarchy2"/>
    <dgm:cxn modelId="{F4F5116C-B919-4D37-A363-2B3C4D58C62B}" type="presParOf" srcId="{A37A6FCB-1163-4449-8AD7-CB6669B5852E}" destId="{388EECE4-083A-4B19-859B-55A7EB00C165}" srcOrd="1" destOrd="0" presId="urn:microsoft.com/office/officeart/2005/8/layout/hierarchy2"/>
    <dgm:cxn modelId="{4EE8AAA8-B557-40CE-849C-B32018FC4730}" type="presParOf" srcId="{388EECE4-083A-4B19-859B-55A7EB00C165}" destId="{0FBE47C3-7DC9-4E8A-9E3D-A6B7EFAAFC35}" srcOrd="0" destOrd="0" presId="urn:microsoft.com/office/officeart/2005/8/layout/hierarchy2"/>
    <dgm:cxn modelId="{659C2011-D69D-4904-9109-4E8E22100F5C}" type="presParOf" srcId="{0FBE47C3-7DC9-4E8A-9E3D-A6B7EFAAFC35}" destId="{6A40D82B-D213-472D-878D-2E1941C40C46}" srcOrd="0" destOrd="0" presId="urn:microsoft.com/office/officeart/2005/8/layout/hierarchy2"/>
    <dgm:cxn modelId="{1C26348B-30D6-4244-8E40-B2EFB3AD8041}" type="presParOf" srcId="{388EECE4-083A-4B19-859B-55A7EB00C165}" destId="{47E306D7-B6C0-488D-8282-78DE9C2BB0A4}" srcOrd="1" destOrd="0" presId="urn:microsoft.com/office/officeart/2005/8/layout/hierarchy2"/>
    <dgm:cxn modelId="{9BDB684F-6819-4146-A526-19C0795693D8}" type="presParOf" srcId="{47E306D7-B6C0-488D-8282-78DE9C2BB0A4}" destId="{3BBFEB5D-FC37-4B0C-A5FC-34FCE93D8E64}" srcOrd="0" destOrd="0" presId="urn:microsoft.com/office/officeart/2005/8/layout/hierarchy2"/>
    <dgm:cxn modelId="{4FABC446-9D87-490A-87BD-2A791C1467B1}" type="presParOf" srcId="{47E306D7-B6C0-488D-8282-78DE9C2BB0A4}" destId="{AD651200-F309-4A4C-8A9F-6C8F8F2BCAF6}" srcOrd="1" destOrd="0" presId="urn:microsoft.com/office/officeart/2005/8/layout/hierarchy2"/>
    <dgm:cxn modelId="{3BA67C3B-A5C1-420E-B9CE-B7FBBF30831E}" type="presParOf" srcId="{AD651200-F309-4A4C-8A9F-6C8F8F2BCAF6}" destId="{E916E46B-D1B6-4A64-AC23-7F8F1120F16D}" srcOrd="0" destOrd="0" presId="urn:microsoft.com/office/officeart/2005/8/layout/hierarchy2"/>
    <dgm:cxn modelId="{04134B02-EE78-45A1-9C3F-C051CE33A2AA}" type="presParOf" srcId="{E916E46B-D1B6-4A64-AC23-7F8F1120F16D}" destId="{25570F1E-F042-46C9-9478-90F55D40AC37}" srcOrd="0" destOrd="0" presId="urn:microsoft.com/office/officeart/2005/8/layout/hierarchy2"/>
    <dgm:cxn modelId="{0DEAFFB2-4E42-4334-B1A6-655F1E50468E}" type="presParOf" srcId="{AD651200-F309-4A4C-8A9F-6C8F8F2BCAF6}" destId="{D8F3D97F-DB76-4616-8DA0-FE0F7B3F9FC5}" srcOrd="1" destOrd="0" presId="urn:microsoft.com/office/officeart/2005/8/layout/hierarchy2"/>
    <dgm:cxn modelId="{F0E13084-8E33-41D0-81A3-9B9A44947D75}" type="presParOf" srcId="{D8F3D97F-DB76-4616-8DA0-FE0F7B3F9FC5}" destId="{3C91B9B0-20B3-4DB7-A265-FB74D6A7EF67}" srcOrd="0" destOrd="0" presId="urn:microsoft.com/office/officeart/2005/8/layout/hierarchy2"/>
    <dgm:cxn modelId="{5E492CD9-4684-4E5A-A257-EA63B96AEB88}" type="presParOf" srcId="{D8F3D97F-DB76-4616-8DA0-FE0F7B3F9FC5}" destId="{F8590F06-E209-4CBD-B3B6-4A7C49B54ADB}" srcOrd="1" destOrd="0" presId="urn:microsoft.com/office/officeart/2005/8/layout/hierarchy2"/>
    <dgm:cxn modelId="{58548962-78A9-4923-8735-D2CB3422A116}" type="presParOf" srcId="{AD651200-F309-4A4C-8A9F-6C8F8F2BCAF6}" destId="{478DF1DA-4089-4187-95E3-7E749DB02F3C}" srcOrd="2" destOrd="0" presId="urn:microsoft.com/office/officeart/2005/8/layout/hierarchy2"/>
    <dgm:cxn modelId="{A0F863AC-A8A7-4C52-A250-A0E8033A7030}" type="presParOf" srcId="{478DF1DA-4089-4187-95E3-7E749DB02F3C}" destId="{3FDEE770-A7B7-4356-AC0D-8F8041422E7E}" srcOrd="0" destOrd="0" presId="urn:microsoft.com/office/officeart/2005/8/layout/hierarchy2"/>
    <dgm:cxn modelId="{900B30C2-1CCE-4BD8-A8B5-9F0F70A28700}" type="presParOf" srcId="{AD651200-F309-4A4C-8A9F-6C8F8F2BCAF6}" destId="{3217BBBA-E4DD-4EAA-99B0-5DAB3B5A8D27}" srcOrd="3" destOrd="0" presId="urn:microsoft.com/office/officeart/2005/8/layout/hierarchy2"/>
    <dgm:cxn modelId="{0AA11BF4-D2DF-49BB-9DB0-B54D2AFFE05E}" type="presParOf" srcId="{3217BBBA-E4DD-4EAA-99B0-5DAB3B5A8D27}" destId="{2700A72C-7E42-4DBE-B66E-55C2B8A81C77}" srcOrd="0" destOrd="0" presId="urn:microsoft.com/office/officeart/2005/8/layout/hierarchy2"/>
    <dgm:cxn modelId="{6A17CDC3-DC93-45B5-B220-53A7A83F5CC5}" type="presParOf" srcId="{3217BBBA-E4DD-4EAA-99B0-5DAB3B5A8D27}" destId="{126F38EC-EC57-4F9C-8820-1A6EA5C8D822}" srcOrd="1" destOrd="0" presId="urn:microsoft.com/office/officeart/2005/8/layout/hierarchy2"/>
    <dgm:cxn modelId="{610E6BFD-5F53-43EB-8E8C-34E851F517F1}" type="presParOf" srcId="{AD651200-F309-4A4C-8A9F-6C8F8F2BCAF6}" destId="{67403A58-9619-4A3A-8945-6215345A4102}" srcOrd="4" destOrd="0" presId="urn:microsoft.com/office/officeart/2005/8/layout/hierarchy2"/>
    <dgm:cxn modelId="{B7B33071-DC2A-4CE2-86E7-9A03D4083C6B}" type="presParOf" srcId="{67403A58-9619-4A3A-8945-6215345A4102}" destId="{8726A93B-B1D5-4D6F-A13E-F5054E3CA749}" srcOrd="0" destOrd="0" presId="urn:microsoft.com/office/officeart/2005/8/layout/hierarchy2"/>
    <dgm:cxn modelId="{74F14715-6EB2-4E44-BAEB-7BA60498DD45}" type="presParOf" srcId="{AD651200-F309-4A4C-8A9F-6C8F8F2BCAF6}" destId="{EDE74321-1523-4315-8ED4-D60DE9BABF0C}" srcOrd="5" destOrd="0" presId="urn:microsoft.com/office/officeart/2005/8/layout/hierarchy2"/>
    <dgm:cxn modelId="{D04F687D-75FE-446C-9844-92F786A3681F}" type="presParOf" srcId="{EDE74321-1523-4315-8ED4-D60DE9BABF0C}" destId="{6F10311B-8097-476F-8598-2DA3A2A2D69E}" srcOrd="0" destOrd="0" presId="urn:microsoft.com/office/officeart/2005/8/layout/hierarchy2"/>
    <dgm:cxn modelId="{4B944C77-F4FF-474F-8301-72E7B0AA6F2E}" type="presParOf" srcId="{EDE74321-1523-4315-8ED4-D60DE9BABF0C}" destId="{2372731B-52D1-44E5-9DC6-16B2EAB5C9AE}" srcOrd="1" destOrd="0" presId="urn:microsoft.com/office/officeart/2005/8/layout/hierarchy2"/>
    <dgm:cxn modelId="{1302357E-FC59-401E-95CB-334FAA83BCCC}" type="presParOf" srcId="{388EECE4-083A-4B19-859B-55A7EB00C165}" destId="{6ED6317A-498A-4E23-A8A0-78A90303E366}" srcOrd="2" destOrd="0" presId="urn:microsoft.com/office/officeart/2005/8/layout/hierarchy2"/>
    <dgm:cxn modelId="{85F1D6D9-3D66-4026-BD18-C8F73050FCAB}" type="presParOf" srcId="{6ED6317A-498A-4E23-A8A0-78A90303E366}" destId="{9FEEAC63-F9CC-41E0-8982-3BD3C86C8956}" srcOrd="0" destOrd="0" presId="urn:microsoft.com/office/officeart/2005/8/layout/hierarchy2"/>
    <dgm:cxn modelId="{7BC5B389-A577-4303-99B3-9CB1B59AE52D}" type="presParOf" srcId="{388EECE4-083A-4B19-859B-55A7EB00C165}" destId="{8C78B41D-0862-4D60-9BA3-C86DDF6C2C97}" srcOrd="3" destOrd="0" presId="urn:microsoft.com/office/officeart/2005/8/layout/hierarchy2"/>
    <dgm:cxn modelId="{D63E7B38-5BA0-40CE-9B6C-FB4C5BB275EC}" type="presParOf" srcId="{8C78B41D-0862-4D60-9BA3-C86DDF6C2C97}" destId="{5A8FDFF4-C025-4D21-A1A9-1DD0B4B63EFB}" srcOrd="0" destOrd="0" presId="urn:microsoft.com/office/officeart/2005/8/layout/hierarchy2"/>
    <dgm:cxn modelId="{BA4C186E-E989-41C2-89D2-E77CBC461BA5}" type="presParOf" srcId="{8C78B41D-0862-4D60-9BA3-C86DDF6C2C97}" destId="{FC4F1538-EAC5-4D3A-91FA-27005E17776E}" srcOrd="1" destOrd="0" presId="urn:microsoft.com/office/officeart/2005/8/layout/hierarchy2"/>
    <dgm:cxn modelId="{183EC2DF-D737-429D-9266-257B1F853610}" type="presParOf" srcId="{FC4F1538-EAC5-4D3A-91FA-27005E17776E}" destId="{40895F2E-8E38-4120-BDB3-9BA9D08E8361}" srcOrd="0" destOrd="0" presId="urn:microsoft.com/office/officeart/2005/8/layout/hierarchy2"/>
    <dgm:cxn modelId="{E2ECA065-18E9-4298-B51F-4B6F3FB3CE24}" type="presParOf" srcId="{40895F2E-8E38-4120-BDB3-9BA9D08E8361}" destId="{347EB231-70D3-49DB-B918-D6753A2768A8}" srcOrd="0" destOrd="0" presId="urn:microsoft.com/office/officeart/2005/8/layout/hierarchy2"/>
    <dgm:cxn modelId="{7DE6E55C-7BFE-4323-A3F4-E3B7E8535BB3}" type="presParOf" srcId="{FC4F1538-EAC5-4D3A-91FA-27005E17776E}" destId="{9FF6E281-7886-4A5D-B78C-DE99662E6D72}" srcOrd="1" destOrd="0" presId="urn:microsoft.com/office/officeart/2005/8/layout/hierarchy2"/>
    <dgm:cxn modelId="{5285B8DF-7F48-4BCB-9EBD-BE2331E504FD}" type="presParOf" srcId="{9FF6E281-7886-4A5D-B78C-DE99662E6D72}" destId="{097C944D-7E98-4F55-8467-BE4E45C37511}" srcOrd="0" destOrd="0" presId="urn:microsoft.com/office/officeart/2005/8/layout/hierarchy2"/>
    <dgm:cxn modelId="{7573C6D5-E987-492F-AE71-8317A9B0454E}" type="presParOf" srcId="{9FF6E281-7886-4A5D-B78C-DE99662E6D72}" destId="{F85FDA9A-DD93-4444-90CB-6E3FDCFF75CC}" srcOrd="1" destOrd="0" presId="urn:microsoft.com/office/officeart/2005/8/layout/hierarchy2"/>
    <dgm:cxn modelId="{40A672EC-259C-4970-B8EE-BD527B5047C4}" type="presParOf" srcId="{FC4F1538-EAC5-4D3A-91FA-27005E17776E}" destId="{B89857D7-236B-4205-9D5B-BCD156E5D0AB}" srcOrd="2" destOrd="0" presId="urn:microsoft.com/office/officeart/2005/8/layout/hierarchy2"/>
    <dgm:cxn modelId="{665BD098-D43C-4B24-A639-4FD95B4C555A}" type="presParOf" srcId="{B89857D7-236B-4205-9D5B-BCD156E5D0AB}" destId="{31EC440F-41B7-44C6-945A-72AFBC4513EB}" srcOrd="0" destOrd="0" presId="urn:microsoft.com/office/officeart/2005/8/layout/hierarchy2"/>
    <dgm:cxn modelId="{B1B5D3A4-BE7B-4455-8385-0A9842FE9880}" type="presParOf" srcId="{FC4F1538-EAC5-4D3A-91FA-27005E17776E}" destId="{F07F7C4C-7F08-4007-87F8-701E98377631}" srcOrd="3" destOrd="0" presId="urn:microsoft.com/office/officeart/2005/8/layout/hierarchy2"/>
    <dgm:cxn modelId="{A8B34A6A-FED2-4280-AFD9-B4EE461A11EF}" type="presParOf" srcId="{F07F7C4C-7F08-4007-87F8-701E98377631}" destId="{948CB59E-A2FA-4005-90C7-03BC7FEED605}" srcOrd="0" destOrd="0" presId="urn:microsoft.com/office/officeart/2005/8/layout/hierarchy2"/>
    <dgm:cxn modelId="{05FD8CDA-D853-4CB2-8445-D4417D3BE50C}" type="presParOf" srcId="{F07F7C4C-7F08-4007-87F8-701E98377631}" destId="{D1D65213-7482-495D-8E08-6C03763B4752}" srcOrd="1" destOrd="0" presId="urn:microsoft.com/office/officeart/2005/8/layout/hierarchy2"/>
    <dgm:cxn modelId="{BD3C015F-1F95-4BC6-BD6E-1069F5CC0CAA}" type="presParOf" srcId="{FC4F1538-EAC5-4D3A-91FA-27005E17776E}" destId="{9ECB1E73-67DF-46F2-96F1-DC5C0D55E5D3}" srcOrd="4" destOrd="0" presId="urn:microsoft.com/office/officeart/2005/8/layout/hierarchy2"/>
    <dgm:cxn modelId="{C8AEB41D-AA33-4377-ACA0-8CC636A9511F}" type="presParOf" srcId="{9ECB1E73-67DF-46F2-96F1-DC5C0D55E5D3}" destId="{30FAD349-DA7A-4FDF-9E5C-C1BCF0C34D33}" srcOrd="0" destOrd="0" presId="urn:microsoft.com/office/officeart/2005/8/layout/hierarchy2"/>
    <dgm:cxn modelId="{5F0FBC0E-FB94-4AF3-910A-82E560E365C0}" type="presParOf" srcId="{FC4F1538-EAC5-4D3A-91FA-27005E17776E}" destId="{D71A3195-CBD6-413D-89FC-E60D22F3996E}" srcOrd="5" destOrd="0" presId="urn:microsoft.com/office/officeart/2005/8/layout/hierarchy2"/>
    <dgm:cxn modelId="{A494115B-9821-4A84-9BC8-185C096136EC}" type="presParOf" srcId="{D71A3195-CBD6-413D-89FC-E60D22F3996E}" destId="{5A81F9AF-8CB2-4470-92CE-9A82767BC53B}" srcOrd="0" destOrd="0" presId="urn:microsoft.com/office/officeart/2005/8/layout/hierarchy2"/>
    <dgm:cxn modelId="{6E162717-31CB-4426-9EE2-F030A006D6F8}" type="presParOf" srcId="{D71A3195-CBD6-413D-89FC-E60D22F3996E}" destId="{BF504BC0-F8BD-483F-83A9-B8938D120285}" srcOrd="1" destOrd="0" presId="urn:microsoft.com/office/officeart/2005/8/layout/hierarchy2"/>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FEBB0074-0166-4245-8B1B-BA3FBFB6CCE9}" type="doc">
      <dgm:prSet loTypeId="urn:microsoft.com/office/officeart/2005/8/layout/hierarchy2" loCatId="hierarchy" qsTypeId="urn:microsoft.com/office/officeart/2005/8/quickstyle/simple1" qsCatId="simple" csTypeId="urn:microsoft.com/office/officeart/2005/8/colors/colorful4" csCatId="colorful" phldr="1"/>
      <dgm:spPr/>
      <dgm:t>
        <a:bodyPr/>
        <a:lstStyle/>
        <a:p>
          <a:endParaRPr lang="zh-CN" altLang="en-US"/>
        </a:p>
      </dgm:t>
    </dgm:pt>
    <dgm:pt modelId="{A8B84A48-0128-45AF-A818-B39ACB85843A}">
      <dgm:prSet phldrT="[文本]"/>
      <dgm:spPr/>
      <dgm:t>
        <a:bodyPr/>
        <a:lstStyle/>
        <a:p>
          <a:r>
            <a:rPr lang="zh-CN" altLang="en-US" dirty="0">
              <a:latin typeface="黑体" panose="02010609060101010101" pitchFamily="49" charset="-122"/>
              <a:ea typeface="黑体" panose="02010609060101010101" pitchFamily="49" charset="-122"/>
            </a:rPr>
            <a:t>误差来源</a:t>
          </a:r>
        </a:p>
      </dgm:t>
    </dgm:pt>
    <dgm:pt modelId="{C4E04757-6053-4B8B-B2F3-38BA509ADF20}" type="parTrans" cxnId="{BFCD1A75-C3CE-441E-BEA5-8E28E6970B31}">
      <dgm:prSet/>
      <dgm:spPr/>
      <dgm:t>
        <a:bodyPr/>
        <a:lstStyle/>
        <a:p>
          <a:endParaRPr lang="zh-CN" altLang="en-US">
            <a:latin typeface="黑体" panose="02010609060101010101" pitchFamily="49" charset="-122"/>
            <a:ea typeface="黑体" panose="02010609060101010101" pitchFamily="49" charset="-122"/>
          </a:endParaRPr>
        </a:p>
      </dgm:t>
    </dgm:pt>
    <dgm:pt modelId="{C93F76E1-4088-488E-8FFF-59173C37553A}" type="sibTrans" cxnId="{BFCD1A75-C3CE-441E-BEA5-8E28E6970B31}">
      <dgm:prSet/>
      <dgm:spPr/>
      <dgm:t>
        <a:bodyPr/>
        <a:lstStyle/>
        <a:p>
          <a:endParaRPr lang="zh-CN" altLang="en-US">
            <a:latin typeface="黑体" panose="02010609060101010101" pitchFamily="49" charset="-122"/>
            <a:ea typeface="黑体" panose="02010609060101010101" pitchFamily="49" charset="-122"/>
          </a:endParaRPr>
        </a:p>
      </dgm:t>
    </dgm:pt>
    <dgm:pt modelId="{ABC96453-184E-4FA4-B18F-1A7158A1076B}">
      <dgm:prSet phldrT="[文本]"/>
      <dgm:spPr/>
      <dgm:t>
        <a:bodyPr/>
        <a:lstStyle/>
        <a:p>
          <a:r>
            <a:rPr lang="zh-CN" altLang="en-US" dirty="0">
              <a:latin typeface="黑体" panose="02010609060101010101" pitchFamily="49" charset="-122"/>
              <a:ea typeface="黑体" panose="02010609060101010101" pitchFamily="49" charset="-122"/>
            </a:rPr>
            <a:t>本身误差</a:t>
          </a:r>
        </a:p>
      </dgm:t>
    </dgm:pt>
    <dgm:pt modelId="{6D28DBCC-16E7-42B6-A9B8-406D4039FA51}" type="parTrans" cxnId="{690B0BB0-0906-4B94-85E2-969C1800D5CF}">
      <dgm:prSet/>
      <dgm:spPr/>
      <dgm:t>
        <a:bodyPr/>
        <a:lstStyle/>
        <a:p>
          <a:endParaRPr lang="zh-CN" altLang="en-US">
            <a:latin typeface="黑体" panose="02010609060101010101" pitchFamily="49" charset="-122"/>
            <a:ea typeface="黑体" panose="02010609060101010101" pitchFamily="49" charset="-122"/>
          </a:endParaRPr>
        </a:p>
      </dgm:t>
    </dgm:pt>
    <dgm:pt modelId="{A97C2C7B-54AC-45A5-97A2-6C240DF08E72}" type="sibTrans" cxnId="{690B0BB0-0906-4B94-85E2-969C1800D5CF}">
      <dgm:prSet/>
      <dgm:spPr/>
      <dgm:t>
        <a:bodyPr/>
        <a:lstStyle/>
        <a:p>
          <a:endParaRPr lang="zh-CN" altLang="en-US">
            <a:latin typeface="黑体" panose="02010609060101010101" pitchFamily="49" charset="-122"/>
            <a:ea typeface="黑体" panose="02010609060101010101" pitchFamily="49" charset="-122"/>
          </a:endParaRPr>
        </a:p>
      </dgm:t>
    </dgm:pt>
    <dgm:pt modelId="{D2184F09-838D-4305-956A-0352650F8F2F}">
      <dgm:prSet phldrT="[文本]"/>
      <dgm:spPr/>
      <dgm:t>
        <a:bodyPr/>
        <a:lstStyle/>
        <a:p>
          <a:r>
            <a:rPr lang="zh-CN" altLang="en-US" dirty="0">
              <a:latin typeface="黑体" panose="02010609060101010101" pitchFamily="49" charset="-122"/>
              <a:ea typeface="黑体" panose="02010609060101010101" pitchFamily="49" charset="-122"/>
            </a:rPr>
            <a:t>传感器本身误差</a:t>
          </a:r>
        </a:p>
      </dgm:t>
    </dgm:pt>
    <dgm:pt modelId="{F80C5CCC-BE00-43BD-83BF-C07DF30EDB11}" type="parTrans" cxnId="{CE7FEE65-7F75-4F6F-BD69-51B767D3594F}">
      <dgm:prSet/>
      <dgm:spPr/>
      <dgm:t>
        <a:bodyPr/>
        <a:lstStyle/>
        <a:p>
          <a:endParaRPr lang="zh-CN" altLang="en-US">
            <a:latin typeface="黑体" panose="02010609060101010101" pitchFamily="49" charset="-122"/>
            <a:ea typeface="黑体" panose="02010609060101010101" pitchFamily="49" charset="-122"/>
          </a:endParaRPr>
        </a:p>
      </dgm:t>
    </dgm:pt>
    <dgm:pt modelId="{292D32CF-FAF4-4E82-927C-B7F1B3ED4751}" type="sibTrans" cxnId="{CE7FEE65-7F75-4F6F-BD69-51B767D3594F}">
      <dgm:prSet/>
      <dgm:spPr/>
      <dgm:t>
        <a:bodyPr/>
        <a:lstStyle/>
        <a:p>
          <a:endParaRPr lang="zh-CN" altLang="en-US">
            <a:latin typeface="黑体" panose="02010609060101010101" pitchFamily="49" charset="-122"/>
            <a:ea typeface="黑体" panose="02010609060101010101" pitchFamily="49" charset="-122"/>
          </a:endParaRPr>
        </a:p>
      </dgm:t>
    </dgm:pt>
    <dgm:pt modelId="{908B10AB-4B8D-44CA-9FAA-3E41CE4469EF}">
      <dgm:prSet phldrT="[文本]"/>
      <dgm:spPr/>
      <dgm:t>
        <a:bodyPr/>
        <a:lstStyle/>
        <a:p>
          <a:r>
            <a:rPr lang="zh-CN" altLang="en-US" dirty="0">
              <a:latin typeface="黑体" panose="02010609060101010101" pitchFamily="49" charset="-122"/>
              <a:ea typeface="黑体" panose="02010609060101010101" pitchFamily="49" charset="-122"/>
            </a:rPr>
            <a:t>安装误差</a:t>
          </a:r>
        </a:p>
      </dgm:t>
    </dgm:pt>
    <dgm:pt modelId="{09C5F6CA-66BA-49CE-8A02-13339557ABDB}" type="parTrans" cxnId="{F8D6515E-B527-4CFB-A77E-DCFFB83CDD53}">
      <dgm:prSet/>
      <dgm:spPr/>
      <dgm:t>
        <a:bodyPr/>
        <a:lstStyle/>
        <a:p>
          <a:endParaRPr lang="zh-CN" altLang="en-US">
            <a:latin typeface="黑体" panose="02010609060101010101" pitchFamily="49" charset="-122"/>
            <a:ea typeface="黑体" panose="02010609060101010101" pitchFamily="49" charset="-122"/>
          </a:endParaRPr>
        </a:p>
      </dgm:t>
    </dgm:pt>
    <dgm:pt modelId="{91368ED3-4DF2-46FA-B73E-9D40A72CF882}" type="sibTrans" cxnId="{F8D6515E-B527-4CFB-A77E-DCFFB83CDD53}">
      <dgm:prSet/>
      <dgm:spPr/>
      <dgm:t>
        <a:bodyPr/>
        <a:lstStyle/>
        <a:p>
          <a:endParaRPr lang="zh-CN" altLang="en-US">
            <a:latin typeface="黑体" panose="02010609060101010101" pitchFamily="49" charset="-122"/>
            <a:ea typeface="黑体" panose="02010609060101010101" pitchFamily="49" charset="-122"/>
          </a:endParaRPr>
        </a:p>
      </dgm:t>
    </dgm:pt>
    <dgm:pt modelId="{BC2736E2-C000-428D-A590-A43D16340D4A}">
      <dgm:prSet phldrT="[文本]"/>
      <dgm:spPr/>
      <dgm:t>
        <a:bodyPr/>
        <a:lstStyle/>
        <a:p>
          <a:r>
            <a:rPr lang="zh-CN" altLang="en-US" dirty="0">
              <a:latin typeface="黑体" panose="02010609060101010101" pitchFamily="49" charset="-122"/>
              <a:ea typeface="黑体" panose="02010609060101010101" pitchFamily="49" charset="-122"/>
            </a:rPr>
            <a:t>罗差</a:t>
          </a:r>
        </a:p>
      </dgm:t>
    </dgm:pt>
    <dgm:pt modelId="{83701CE7-87B8-4D75-918D-06E104DD122E}" type="parTrans" cxnId="{BA5907C4-D1D8-45C6-8A21-E00749684194}">
      <dgm:prSet/>
      <dgm:spPr/>
      <dgm:t>
        <a:bodyPr/>
        <a:lstStyle/>
        <a:p>
          <a:endParaRPr lang="zh-CN" altLang="en-US">
            <a:latin typeface="黑体" panose="02010609060101010101" pitchFamily="49" charset="-122"/>
            <a:ea typeface="黑体" panose="02010609060101010101" pitchFamily="49" charset="-122"/>
          </a:endParaRPr>
        </a:p>
      </dgm:t>
    </dgm:pt>
    <dgm:pt modelId="{303A2459-7477-4A91-9CD4-9D2F07505017}" type="sibTrans" cxnId="{BA5907C4-D1D8-45C6-8A21-E00749684194}">
      <dgm:prSet/>
      <dgm:spPr/>
      <dgm:t>
        <a:bodyPr/>
        <a:lstStyle/>
        <a:p>
          <a:endParaRPr lang="zh-CN" altLang="en-US">
            <a:latin typeface="黑体" panose="02010609060101010101" pitchFamily="49" charset="-122"/>
            <a:ea typeface="黑体" panose="02010609060101010101" pitchFamily="49" charset="-122"/>
          </a:endParaRPr>
        </a:p>
      </dgm:t>
    </dgm:pt>
    <dgm:pt modelId="{CADEDABA-09B3-4DEB-B868-93137FFC2EC2}">
      <dgm:prSet phldrT="[文本]"/>
      <dgm:spPr/>
      <dgm:t>
        <a:bodyPr/>
        <a:lstStyle/>
        <a:p>
          <a:r>
            <a:rPr lang="zh-CN" altLang="en-US" dirty="0">
              <a:latin typeface="黑体" panose="02010609060101010101" pitchFamily="49" charset="-122"/>
              <a:ea typeface="黑体" panose="02010609060101010101" pitchFamily="49" charset="-122"/>
            </a:rPr>
            <a:t>硬磁物质</a:t>
          </a:r>
        </a:p>
      </dgm:t>
    </dgm:pt>
    <dgm:pt modelId="{BF22EC76-43D4-422D-BA62-8CAE6722C8FE}" type="parTrans" cxnId="{615041A8-C006-45C1-B359-BB298606F352}">
      <dgm:prSet/>
      <dgm:spPr/>
      <dgm:t>
        <a:bodyPr/>
        <a:lstStyle/>
        <a:p>
          <a:endParaRPr lang="zh-CN" altLang="en-US">
            <a:latin typeface="黑体" panose="02010609060101010101" pitchFamily="49" charset="-122"/>
            <a:ea typeface="黑体" panose="02010609060101010101" pitchFamily="49" charset="-122"/>
          </a:endParaRPr>
        </a:p>
      </dgm:t>
    </dgm:pt>
    <dgm:pt modelId="{0D8FB5E7-83E9-47FA-9B42-55B051F2E8EC}" type="sibTrans" cxnId="{615041A8-C006-45C1-B359-BB298606F352}">
      <dgm:prSet/>
      <dgm:spPr/>
      <dgm:t>
        <a:bodyPr/>
        <a:lstStyle/>
        <a:p>
          <a:endParaRPr lang="zh-CN" altLang="en-US">
            <a:latin typeface="黑体" panose="02010609060101010101" pitchFamily="49" charset="-122"/>
            <a:ea typeface="黑体" panose="02010609060101010101" pitchFamily="49" charset="-122"/>
          </a:endParaRPr>
        </a:p>
      </dgm:t>
    </dgm:pt>
    <dgm:pt modelId="{D0C007CF-B33E-4B49-8AE8-507E1947328E}">
      <dgm:prSet phldrT="[文本]"/>
      <dgm:spPr/>
      <dgm:t>
        <a:bodyPr/>
        <a:lstStyle/>
        <a:p>
          <a:r>
            <a:rPr lang="zh-CN" altLang="en-US" dirty="0">
              <a:latin typeface="黑体" panose="02010609060101010101" pitchFamily="49" charset="-122"/>
              <a:ea typeface="黑体" panose="02010609060101010101" pitchFamily="49" charset="-122"/>
            </a:rPr>
            <a:t>软磁物质</a:t>
          </a:r>
        </a:p>
      </dgm:t>
    </dgm:pt>
    <dgm:pt modelId="{43DFDE57-DB40-47E2-8FD3-26B2E7DFD910}" type="parTrans" cxnId="{478308A3-FDD7-483C-88FD-C68272B0CE64}">
      <dgm:prSet/>
      <dgm:spPr/>
      <dgm:t>
        <a:bodyPr/>
        <a:lstStyle/>
        <a:p>
          <a:endParaRPr lang="zh-CN" altLang="en-US">
            <a:latin typeface="黑体" panose="02010609060101010101" pitchFamily="49" charset="-122"/>
            <a:ea typeface="黑体" panose="02010609060101010101" pitchFamily="49" charset="-122"/>
          </a:endParaRPr>
        </a:p>
      </dgm:t>
    </dgm:pt>
    <dgm:pt modelId="{2B576476-1A6C-4A9A-B2A3-27EA0A289426}" type="sibTrans" cxnId="{478308A3-FDD7-483C-88FD-C68272B0CE64}">
      <dgm:prSet/>
      <dgm:spPr/>
      <dgm:t>
        <a:bodyPr/>
        <a:lstStyle/>
        <a:p>
          <a:endParaRPr lang="zh-CN" altLang="en-US">
            <a:latin typeface="黑体" panose="02010609060101010101" pitchFamily="49" charset="-122"/>
            <a:ea typeface="黑体" panose="02010609060101010101" pitchFamily="49" charset="-122"/>
          </a:endParaRPr>
        </a:p>
      </dgm:t>
    </dgm:pt>
    <dgm:pt modelId="{1CEC0AD2-33BB-496F-BCDB-FB8F2A4565A0}" type="pres">
      <dgm:prSet presAssocID="{FEBB0074-0166-4245-8B1B-BA3FBFB6CCE9}" presName="diagram" presStyleCnt="0">
        <dgm:presLayoutVars>
          <dgm:chPref val="1"/>
          <dgm:dir/>
          <dgm:animOne val="branch"/>
          <dgm:animLvl val="lvl"/>
          <dgm:resizeHandles val="exact"/>
        </dgm:presLayoutVars>
      </dgm:prSet>
      <dgm:spPr/>
    </dgm:pt>
    <dgm:pt modelId="{2ED38C42-5001-44F5-BEDB-1A74B74AE54C}" type="pres">
      <dgm:prSet presAssocID="{A8B84A48-0128-45AF-A818-B39ACB85843A}" presName="root1" presStyleCnt="0"/>
      <dgm:spPr/>
    </dgm:pt>
    <dgm:pt modelId="{973A9C2C-240B-4E4F-85AA-105F2F5FABC1}" type="pres">
      <dgm:prSet presAssocID="{A8B84A48-0128-45AF-A818-B39ACB85843A}" presName="LevelOneTextNode" presStyleLbl="node0" presStyleIdx="0" presStyleCnt="1">
        <dgm:presLayoutVars>
          <dgm:chPref val="3"/>
        </dgm:presLayoutVars>
      </dgm:prSet>
      <dgm:spPr/>
    </dgm:pt>
    <dgm:pt modelId="{8AB59F24-E83F-42C8-A9BE-7A4D79301A95}" type="pres">
      <dgm:prSet presAssocID="{A8B84A48-0128-45AF-A818-B39ACB85843A}" presName="level2hierChild" presStyleCnt="0"/>
      <dgm:spPr/>
    </dgm:pt>
    <dgm:pt modelId="{D7E90392-76D2-4F15-BD50-EC30D2BC3A1A}" type="pres">
      <dgm:prSet presAssocID="{6D28DBCC-16E7-42B6-A9B8-406D4039FA51}" presName="conn2-1" presStyleLbl="parChTrans1D2" presStyleIdx="0" presStyleCnt="2"/>
      <dgm:spPr/>
    </dgm:pt>
    <dgm:pt modelId="{B8BF0CEF-E0CB-4073-9BD2-5E0AA9B2915C}" type="pres">
      <dgm:prSet presAssocID="{6D28DBCC-16E7-42B6-A9B8-406D4039FA51}" presName="connTx" presStyleLbl="parChTrans1D2" presStyleIdx="0" presStyleCnt="2"/>
      <dgm:spPr/>
    </dgm:pt>
    <dgm:pt modelId="{8E2B3F38-A193-4FEB-B38A-398304ADA7EA}" type="pres">
      <dgm:prSet presAssocID="{ABC96453-184E-4FA4-B18F-1A7158A1076B}" presName="root2" presStyleCnt="0"/>
      <dgm:spPr/>
    </dgm:pt>
    <dgm:pt modelId="{2003B06D-4306-4F33-8325-9E0C5E86F47D}" type="pres">
      <dgm:prSet presAssocID="{ABC96453-184E-4FA4-B18F-1A7158A1076B}" presName="LevelTwoTextNode" presStyleLbl="node2" presStyleIdx="0" presStyleCnt="2">
        <dgm:presLayoutVars>
          <dgm:chPref val="3"/>
        </dgm:presLayoutVars>
      </dgm:prSet>
      <dgm:spPr/>
    </dgm:pt>
    <dgm:pt modelId="{A9BF3F85-488B-48BF-B5BB-119EAA363E58}" type="pres">
      <dgm:prSet presAssocID="{ABC96453-184E-4FA4-B18F-1A7158A1076B}" presName="level3hierChild" presStyleCnt="0"/>
      <dgm:spPr/>
    </dgm:pt>
    <dgm:pt modelId="{4E16D308-E8BB-43EA-AE35-80BF003FBCC1}" type="pres">
      <dgm:prSet presAssocID="{F80C5CCC-BE00-43BD-83BF-C07DF30EDB11}" presName="conn2-1" presStyleLbl="parChTrans1D3" presStyleIdx="0" presStyleCnt="4"/>
      <dgm:spPr/>
    </dgm:pt>
    <dgm:pt modelId="{6BABDF2A-1D58-434B-8823-7E9064A812CC}" type="pres">
      <dgm:prSet presAssocID="{F80C5CCC-BE00-43BD-83BF-C07DF30EDB11}" presName="connTx" presStyleLbl="parChTrans1D3" presStyleIdx="0" presStyleCnt="4"/>
      <dgm:spPr/>
    </dgm:pt>
    <dgm:pt modelId="{A6AFB556-3C8E-4B13-88DF-1846B70798B2}" type="pres">
      <dgm:prSet presAssocID="{D2184F09-838D-4305-956A-0352650F8F2F}" presName="root2" presStyleCnt="0"/>
      <dgm:spPr/>
    </dgm:pt>
    <dgm:pt modelId="{FAC34F66-19B0-442B-AB98-C2CF6F48A607}" type="pres">
      <dgm:prSet presAssocID="{D2184F09-838D-4305-956A-0352650F8F2F}" presName="LevelTwoTextNode" presStyleLbl="node3" presStyleIdx="0" presStyleCnt="4">
        <dgm:presLayoutVars>
          <dgm:chPref val="3"/>
        </dgm:presLayoutVars>
      </dgm:prSet>
      <dgm:spPr/>
    </dgm:pt>
    <dgm:pt modelId="{AF952F02-0F8F-443A-98DA-4D921BC212CC}" type="pres">
      <dgm:prSet presAssocID="{D2184F09-838D-4305-956A-0352650F8F2F}" presName="level3hierChild" presStyleCnt="0"/>
      <dgm:spPr/>
    </dgm:pt>
    <dgm:pt modelId="{D9E43727-2865-4838-B2A6-AF56B37BFF5A}" type="pres">
      <dgm:prSet presAssocID="{09C5F6CA-66BA-49CE-8A02-13339557ABDB}" presName="conn2-1" presStyleLbl="parChTrans1D3" presStyleIdx="1" presStyleCnt="4"/>
      <dgm:spPr/>
    </dgm:pt>
    <dgm:pt modelId="{16EFE8D8-1B5B-4937-A673-94E5656F3B68}" type="pres">
      <dgm:prSet presAssocID="{09C5F6CA-66BA-49CE-8A02-13339557ABDB}" presName="connTx" presStyleLbl="parChTrans1D3" presStyleIdx="1" presStyleCnt="4"/>
      <dgm:spPr/>
    </dgm:pt>
    <dgm:pt modelId="{B7DE2A2C-852C-4A37-968A-2032B4B7EF09}" type="pres">
      <dgm:prSet presAssocID="{908B10AB-4B8D-44CA-9FAA-3E41CE4469EF}" presName="root2" presStyleCnt="0"/>
      <dgm:spPr/>
    </dgm:pt>
    <dgm:pt modelId="{769131AE-ACEE-48B7-AB33-D920490FCFB8}" type="pres">
      <dgm:prSet presAssocID="{908B10AB-4B8D-44CA-9FAA-3E41CE4469EF}" presName="LevelTwoTextNode" presStyleLbl="node3" presStyleIdx="1" presStyleCnt="4">
        <dgm:presLayoutVars>
          <dgm:chPref val="3"/>
        </dgm:presLayoutVars>
      </dgm:prSet>
      <dgm:spPr/>
    </dgm:pt>
    <dgm:pt modelId="{145D68EA-A0C7-4E36-BAEA-14100D63F43F}" type="pres">
      <dgm:prSet presAssocID="{908B10AB-4B8D-44CA-9FAA-3E41CE4469EF}" presName="level3hierChild" presStyleCnt="0"/>
      <dgm:spPr/>
    </dgm:pt>
    <dgm:pt modelId="{1F9836A9-7703-42BD-905D-8059447A87AE}" type="pres">
      <dgm:prSet presAssocID="{83701CE7-87B8-4D75-918D-06E104DD122E}" presName="conn2-1" presStyleLbl="parChTrans1D2" presStyleIdx="1" presStyleCnt="2"/>
      <dgm:spPr/>
    </dgm:pt>
    <dgm:pt modelId="{21775A0E-63C2-4BEC-9237-EFDB61D5822E}" type="pres">
      <dgm:prSet presAssocID="{83701CE7-87B8-4D75-918D-06E104DD122E}" presName="connTx" presStyleLbl="parChTrans1D2" presStyleIdx="1" presStyleCnt="2"/>
      <dgm:spPr/>
    </dgm:pt>
    <dgm:pt modelId="{A6CD4200-92C3-424D-A41F-60DB76684AAE}" type="pres">
      <dgm:prSet presAssocID="{BC2736E2-C000-428D-A590-A43D16340D4A}" presName="root2" presStyleCnt="0"/>
      <dgm:spPr/>
    </dgm:pt>
    <dgm:pt modelId="{530041D7-6545-44C1-9F9F-A58C58AD1495}" type="pres">
      <dgm:prSet presAssocID="{BC2736E2-C000-428D-A590-A43D16340D4A}" presName="LevelTwoTextNode" presStyleLbl="node2" presStyleIdx="1" presStyleCnt="2">
        <dgm:presLayoutVars>
          <dgm:chPref val="3"/>
        </dgm:presLayoutVars>
      </dgm:prSet>
      <dgm:spPr/>
    </dgm:pt>
    <dgm:pt modelId="{84E9C3B4-57D5-47A0-A5DF-A8AA6EAD0612}" type="pres">
      <dgm:prSet presAssocID="{BC2736E2-C000-428D-A590-A43D16340D4A}" presName="level3hierChild" presStyleCnt="0"/>
      <dgm:spPr/>
    </dgm:pt>
    <dgm:pt modelId="{6B788B7D-32F6-4B27-A958-77A3215D6320}" type="pres">
      <dgm:prSet presAssocID="{BF22EC76-43D4-422D-BA62-8CAE6722C8FE}" presName="conn2-1" presStyleLbl="parChTrans1D3" presStyleIdx="2" presStyleCnt="4"/>
      <dgm:spPr/>
    </dgm:pt>
    <dgm:pt modelId="{DB78CF67-944C-47FC-A153-1FEEA7B477E7}" type="pres">
      <dgm:prSet presAssocID="{BF22EC76-43D4-422D-BA62-8CAE6722C8FE}" presName="connTx" presStyleLbl="parChTrans1D3" presStyleIdx="2" presStyleCnt="4"/>
      <dgm:spPr/>
    </dgm:pt>
    <dgm:pt modelId="{5E76870C-0FFD-4A87-B136-7F392E7F3B40}" type="pres">
      <dgm:prSet presAssocID="{CADEDABA-09B3-4DEB-B868-93137FFC2EC2}" presName="root2" presStyleCnt="0"/>
      <dgm:spPr/>
    </dgm:pt>
    <dgm:pt modelId="{D80C74E1-3C47-4D67-B1A1-9F3DE867632C}" type="pres">
      <dgm:prSet presAssocID="{CADEDABA-09B3-4DEB-B868-93137FFC2EC2}" presName="LevelTwoTextNode" presStyleLbl="node3" presStyleIdx="2" presStyleCnt="4">
        <dgm:presLayoutVars>
          <dgm:chPref val="3"/>
        </dgm:presLayoutVars>
      </dgm:prSet>
      <dgm:spPr/>
    </dgm:pt>
    <dgm:pt modelId="{61D2D3DB-C13B-4B7E-8E44-4EAEA09381CC}" type="pres">
      <dgm:prSet presAssocID="{CADEDABA-09B3-4DEB-B868-93137FFC2EC2}" presName="level3hierChild" presStyleCnt="0"/>
      <dgm:spPr/>
    </dgm:pt>
    <dgm:pt modelId="{E1B3F933-8C3C-4DC4-9B45-A47D497A43E8}" type="pres">
      <dgm:prSet presAssocID="{43DFDE57-DB40-47E2-8FD3-26B2E7DFD910}" presName="conn2-1" presStyleLbl="parChTrans1D3" presStyleIdx="3" presStyleCnt="4"/>
      <dgm:spPr/>
    </dgm:pt>
    <dgm:pt modelId="{9F94528E-3CBC-423A-B40A-DB9D4AFAA7FF}" type="pres">
      <dgm:prSet presAssocID="{43DFDE57-DB40-47E2-8FD3-26B2E7DFD910}" presName="connTx" presStyleLbl="parChTrans1D3" presStyleIdx="3" presStyleCnt="4"/>
      <dgm:spPr/>
    </dgm:pt>
    <dgm:pt modelId="{2983C3B2-1A44-4792-A6C5-A2169D4F01E6}" type="pres">
      <dgm:prSet presAssocID="{D0C007CF-B33E-4B49-8AE8-507E1947328E}" presName="root2" presStyleCnt="0"/>
      <dgm:spPr/>
    </dgm:pt>
    <dgm:pt modelId="{6E800AD9-6055-4D7C-AF14-5731ECE603D0}" type="pres">
      <dgm:prSet presAssocID="{D0C007CF-B33E-4B49-8AE8-507E1947328E}" presName="LevelTwoTextNode" presStyleLbl="node3" presStyleIdx="3" presStyleCnt="4">
        <dgm:presLayoutVars>
          <dgm:chPref val="3"/>
        </dgm:presLayoutVars>
      </dgm:prSet>
      <dgm:spPr/>
    </dgm:pt>
    <dgm:pt modelId="{68867BAB-3E95-464D-A635-1D53E428E3E1}" type="pres">
      <dgm:prSet presAssocID="{D0C007CF-B33E-4B49-8AE8-507E1947328E}" presName="level3hierChild" presStyleCnt="0"/>
      <dgm:spPr/>
    </dgm:pt>
  </dgm:ptLst>
  <dgm:cxnLst>
    <dgm:cxn modelId="{80B74809-CFD4-4B70-928D-8AE8BCF8CA6B}" type="presOf" srcId="{6D28DBCC-16E7-42B6-A9B8-406D4039FA51}" destId="{B8BF0CEF-E0CB-4073-9BD2-5E0AA9B2915C}" srcOrd="1" destOrd="0" presId="urn:microsoft.com/office/officeart/2005/8/layout/hierarchy2"/>
    <dgm:cxn modelId="{B8A2080C-8D6A-430D-9C13-E122103A3D5E}" type="presOf" srcId="{D0C007CF-B33E-4B49-8AE8-507E1947328E}" destId="{6E800AD9-6055-4D7C-AF14-5731ECE603D0}" srcOrd="0" destOrd="0" presId="urn:microsoft.com/office/officeart/2005/8/layout/hierarchy2"/>
    <dgm:cxn modelId="{00F88B1E-4479-420C-9902-7A4F1D67D616}" type="presOf" srcId="{43DFDE57-DB40-47E2-8FD3-26B2E7DFD910}" destId="{9F94528E-3CBC-423A-B40A-DB9D4AFAA7FF}" srcOrd="1" destOrd="0" presId="urn:microsoft.com/office/officeart/2005/8/layout/hierarchy2"/>
    <dgm:cxn modelId="{9CDF712C-7FF5-495B-B8A0-E1C11F6BE629}" type="presOf" srcId="{6D28DBCC-16E7-42B6-A9B8-406D4039FA51}" destId="{D7E90392-76D2-4F15-BD50-EC30D2BC3A1A}" srcOrd="0" destOrd="0" presId="urn:microsoft.com/office/officeart/2005/8/layout/hierarchy2"/>
    <dgm:cxn modelId="{F8D6515E-B527-4CFB-A77E-DCFFB83CDD53}" srcId="{ABC96453-184E-4FA4-B18F-1A7158A1076B}" destId="{908B10AB-4B8D-44CA-9FAA-3E41CE4469EF}" srcOrd="1" destOrd="0" parTransId="{09C5F6CA-66BA-49CE-8A02-13339557ABDB}" sibTransId="{91368ED3-4DF2-46FA-B73E-9D40A72CF882}"/>
    <dgm:cxn modelId="{B7E3705F-453C-4031-8012-F367F2FAD383}" type="presOf" srcId="{D2184F09-838D-4305-956A-0352650F8F2F}" destId="{FAC34F66-19B0-442B-AB98-C2CF6F48A607}" srcOrd="0" destOrd="0" presId="urn:microsoft.com/office/officeart/2005/8/layout/hierarchy2"/>
    <dgm:cxn modelId="{7DC76A41-6C1C-4176-B5EF-E2BC3AE5D3E9}" type="presOf" srcId="{FEBB0074-0166-4245-8B1B-BA3FBFB6CCE9}" destId="{1CEC0AD2-33BB-496F-BCDB-FB8F2A4565A0}" srcOrd="0" destOrd="0" presId="urn:microsoft.com/office/officeart/2005/8/layout/hierarchy2"/>
    <dgm:cxn modelId="{7796FA43-F287-4FE5-84F3-4271B0FBF5AC}" type="presOf" srcId="{83701CE7-87B8-4D75-918D-06E104DD122E}" destId="{1F9836A9-7703-42BD-905D-8059447A87AE}" srcOrd="0" destOrd="0" presId="urn:microsoft.com/office/officeart/2005/8/layout/hierarchy2"/>
    <dgm:cxn modelId="{CE7FEE65-7F75-4F6F-BD69-51B767D3594F}" srcId="{ABC96453-184E-4FA4-B18F-1A7158A1076B}" destId="{D2184F09-838D-4305-956A-0352650F8F2F}" srcOrd="0" destOrd="0" parTransId="{F80C5CCC-BE00-43BD-83BF-C07DF30EDB11}" sibTransId="{292D32CF-FAF4-4E82-927C-B7F1B3ED4751}"/>
    <dgm:cxn modelId="{64B44C4D-6A93-4A3C-9E80-520ADBD6A7F4}" type="presOf" srcId="{F80C5CCC-BE00-43BD-83BF-C07DF30EDB11}" destId="{4E16D308-E8BB-43EA-AE35-80BF003FBCC1}" srcOrd="0" destOrd="0" presId="urn:microsoft.com/office/officeart/2005/8/layout/hierarchy2"/>
    <dgm:cxn modelId="{4481126F-9AE1-4613-90FE-F7EDE32FAB4C}" type="presOf" srcId="{BF22EC76-43D4-422D-BA62-8CAE6722C8FE}" destId="{DB78CF67-944C-47FC-A153-1FEEA7B477E7}" srcOrd="1" destOrd="0" presId="urn:microsoft.com/office/officeart/2005/8/layout/hierarchy2"/>
    <dgm:cxn modelId="{AF8F2350-6E2E-442B-BC23-F452A44C8DA6}" type="presOf" srcId="{A8B84A48-0128-45AF-A818-B39ACB85843A}" destId="{973A9C2C-240B-4E4F-85AA-105F2F5FABC1}" srcOrd="0" destOrd="0" presId="urn:microsoft.com/office/officeart/2005/8/layout/hierarchy2"/>
    <dgm:cxn modelId="{BFCD1A75-C3CE-441E-BEA5-8E28E6970B31}" srcId="{FEBB0074-0166-4245-8B1B-BA3FBFB6CCE9}" destId="{A8B84A48-0128-45AF-A818-B39ACB85843A}" srcOrd="0" destOrd="0" parTransId="{C4E04757-6053-4B8B-B2F3-38BA509ADF20}" sibTransId="{C93F76E1-4088-488E-8FFF-59173C37553A}"/>
    <dgm:cxn modelId="{0C5DD956-E3EF-47CD-AB1D-C189E9293B3A}" type="presOf" srcId="{ABC96453-184E-4FA4-B18F-1A7158A1076B}" destId="{2003B06D-4306-4F33-8325-9E0C5E86F47D}" srcOrd="0" destOrd="0" presId="urn:microsoft.com/office/officeart/2005/8/layout/hierarchy2"/>
    <dgm:cxn modelId="{71CE7378-DF3A-491C-A2FF-A89754DAC96E}" type="presOf" srcId="{908B10AB-4B8D-44CA-9FAA-3E41CE4469EF}" destId="{769131AE-ACEE-48B7-AB33-D920490FCFB8}" srcOrd="0" destOrd="0" presId="urn:microsoft.com/office/officeart/2005/8/layout/hierarchy2"/>
    <dgm:cxn modelId="{D74AB57A-1EE7-4B3E-8EDA-2B04EAA889C2}" type="presOf" srcId="{F80C5CCC-BE00-43BD-83BF-C07DF30EDB11}" destId="{6BABDF2A-1D58-434B-8823-7E9064A812CC}" srcOrd="1" destOrd="0" presId="urn:microsoft.com/office/officeart/2005/8/layout/hierarchy2"/>
    <dgm:cxn modelId="{E08F3E83-49AF-4181-BA48-665102D6FBA1}" type="presOf" srcId="{BC2736E2-C000-428D-A590-A43D16340D4A}" destId="{530041D7-6545-44C1-9F9F-A58C58AD1495}" srcOrd="0" destOrd="0" presId="urn:microsoft.com/office/officeart/2005/8/layout/hierarchy2"/>
    <dgm:cxn modelId="{5C17349A-CC04-4FE9-809B-5DF96D7129B3}" type="presOf" srcId="{09C5F6CA-66BA-49CE-8A02-13339557ABDB}" destId="{16EFE8D8-1B5B-4937-A673-94E5656F3B68}" srcOrd="1" destOrd="0" presId="urn:microsoft.com/office/officeart/2005/8/layout/hierarchy2"/>
    <dgm:cxn modelId="{8AA12B9B-04A5-4357-850D-77A9D18E7659}" type="presOf" srcId="{CADEDABA-09B3-4DEB-B868-93137FFC2EC2}" destId="{D80C74E1-3C47-4D67-B1A1-9F3DE867632C}" srcOrd="0" destOrd="0" presId="urn:microsoft.com/office/officeart/2005/8/layout/hierarchy2"/>
    <dgm:cxn modelId="{01FC209E-525D-4786-9D7F-9DC7AC9985F9}" type="presOf" srcId="{83701CE7-87B8-4D75-918D-06E104DD122E}" destId="{21775A0E-63C2-4BEC-9237-EFDB61D5822E}" srcOrd="1" destOrd="0" presId="urn:microsoft.com/office/officeart/2005/8/layout/hierarchy2"/>
    <dgm:cxn modelId="{478308A3-FDD7-483C-88FD-C68272B0CE64}" srcId="{BC2736E2-C000-428D-A590-A43D16340D4A}" destId="{D0C007CF-B33E-4B49-8AE8-507E1947328E}" srcOrd="1" destOrd="0" parTransId="{43DFDE57-DB40-47E2-8FD3-26B2E7DFD910}" sibTransId="{2B576476-1A6C-4A9A-B2A3-27EA0A289426}"/>
    <dgm:cxn modelId="{615041A8-C006-45C1-B359-BB298606F352}" srcId="{BC2736E2-C000-428D-A590-A43D16340D4A}" destId="{CADEDABA-09B3-4DEB-B868-93137FFC2EC2}" srcOrd="0" destOrd="0" parTransId="{BF22EC76-43D4-422D-BA62-8CAE6722C8FE}" sibTransId="{0D8FB5E7-83E9-47FA-9B42-55B051F2E8EC}"/>
    <dgm:cxn modelId="{690B0BB0-0906-4B94-85E2-969C1800D5CF}" srcId="{A8B84A48-0128-45AF-A818-B39ACB85843A}" destId="{ABC96453-184E-4FA4-B18F-1A7158A1076B}" srcOrd="0" destOrd="0" parTransId="{6D28DBCC-16E7-42B6-A9B8-406D4039FA51}" sibTransId="{A97C2C7B-54AC-45A5-97A2-6C240DF08E72}"/>
    <dgm:cxn modelId="{0DD755B2-517E-4288-91B8-89FF5D83A929}" type="presOf" srcId="{BF22EC76-43D4-422D-BA62-8CAE6722C8FE}" destId="{6B788B7D-32F6-4B27-A958-77A3215D6320}" srcOrd="0" destOrd="0" presId="urn:microsoft.com/office/officeart/2005/8/layout/hierarchy2"/>
    <dgm:cxn modelId="{BA5907C4-D1D8-45C6-8A21-E00749684194}" srcId="{A8B84A48-0128-45AF-A818-B39ACB85843A}" destId="{BC2736E2-C000-428D-A590-A43D16340D4A}" srcOrd="1" destOrd="0" parTransId="{83701CE7-87B8-4D75-918D-06E104DD122E}" sibTransId="{303A2459-7477-4A91-9CD4-9D2F07505017}"/>
    <dgm:cxn modelId="{128117F6-101D-44C8-B20C-7789418DBF99}" type="presOf" srcId="{43DFDE57-DB40-47E2-8FD3-26B2E7DFD910}" destId="{E1B3F933-8C3C-4DC4-9B45-A47D497A43E8}" srcOrd="0" destOrd="0" presId="urn:microsoft.com/office/officeart/2005/8/layout/hierarchy2"/>
    <dgm:cxn modelId="{1B30C6FE-95C1-43AD-B28C-F61D8708670D}" type="presOf" srcId="{09C5F6CA-66BA-49CE-8A02-13339557ABDB}" destId="{D9E43727-2865-4838-B2A6-AF56B37BFF5A}" srcOrd="0" destOrd="0" presId="urn:microsoft.com/office/officeart/2005/8/layout/hierarchy2"/>
    <dgm:cxn modelId="{C6DB6116-49CE-40E3-B5B7-9767E094B2A2}" type="presParOf" srcId="{1CEC0AD2-33BB-496F-BCDB-FB8F2A4565A0}" destId="{2ED38C42-5001-44F5-BEDB-1A74B74AE54C}" srcOrd="0" destOrd="0" presId="urn:microsoft.com/office/officeart/2005/8/layout/hierarchy2"/>
    <dgm:cxn modelId="{0BA6A955-63A0-4147-8365-5068582E58BA}" type="presParOf" srcId="{2ED38C42-5001-44F5-BEDB-1A74B74AE54C}" destId="{973A9C2C-240B-4E4F-85AA-105F2F5FABC1}" srcOrd="0" destOrd="0" presId="urn:microsoft.com/office/officeart/2005/8/layout/hierarchy2"/>
    <dgm:cxn modelId="{7CE3F405-F930-4D50-9169-AC1D7AEA3C43}" type="presParOf" srcId="{2ED38C42-5001-44F5-BEDB-1A74B74AE54C}" destId="{8AB59F24-E83F-42C8-A9BE-7A4D79301A95}" srcOrd="1" destOrd="0" presId="urn:microsoft.com/office/officeart/2005/8/layout/hierarchy2"/>
    <dgm:cxn modelId="{4971D535-AB4F-4022-BE8B-4F49E490EEA0}" type="presParOf" srcId="{8AB59F24-E83F-42C8-A9BE-7A4D79301A95}" destId="{D7E90392-76D2-4F15-BD50-EC30D2BC3A1A}" srcOrd="0" destOrd="0" presId="urn:microsoft.com/office/officeart/2005/8/layout/hierarchy2"/>
    <dgm:cxn modelId="{68E64F3F-2EAF-4EC6-9C1E-58C0CDF5263B}" type="presParOf" srcId="{D7E90392-76D2-4F15-BD50-EC30D2BC3A1A}" destId="{B8BF0CEF-E0CB-4073-9BD2-5E0AA9B2915C}" srcOrd="0" destOrd="0" presId="urn:microsoft.com/office/officeart/2005/8/layout/hierarchy2"/>
    <dgm:cxn modelId="{80AB86A8-58DD-4EFB-BB2F-D1EB4109FB32}" type="presParOf" srcId="{8AB59F24-E83F-42C8-A9BE-7A4D79301A95}" destId="{8E2B3F38-A193-4FEB-B38A-398304ADA7EA}" srcOrd="1" destOrd="0" presId="urn:microsoft.com/office/officeart/2005/8/layout/hierarchy2"/>
    <dgm:cxn modelId="{A8EC5FCF-F0AE-428F-BA54-3FE197695BA3}" type="presParOf" srcId="{8E2B3F38-A193-4FEB-B38A-398304ADA7EA}" destId="{2003B06D-4306-4F33-8325-9E0C5E86F47D}" srcOrd="0" destOrd="0" presId="urn:microsoft.com/office/officeart/2005/8/layout/hierarchy2"/>
    <dgm:cxn modelId="{AA8780B2-9114-401A-852E-13CF3CC1164B}" type="presParOf" srcId="{8E2B3F38-A193-4FEB-B38A-398304ADA7EA}" destId="{A9BF3F85-488B-48BF-B5BB-119EAA363E58}" srcOrd="1" destOrd="0" presId="urn:microsoft.com/office/officeart/2005/8/layout/hierarchy2"/>
    <dgm:cxn modelId="{8C781438-E354-4D9E-81B2-4D9CF29BC84A}" type="presParOf" srcId="{A9BF3F85-488B-48BF-B5BB-119EAA363E58}" destId="{4E16D308-E8BB-43EA-AE35-80BF003FBCC1}" srcOrd="0" destOrd="0" presId="urn:microsoft.com/office/officeart/2005/8/layout/hierarchy2"/>
    <dgm:cxn modelId="{42B9ECDE-DB6D-4950-8769-ADF2A0E5246F}" type="presParOf" srcId="{4E16D308-E8BB-43EA-AE35-80BF003FBCC1}" destId="{6BABDF2A-1D58-434B-8823-7E9064A812CC}" srcOrd="0" destOrd="0" presId="urn:microsoft.com/office/officeart/2005/8/layout/hierarchy2"/>
    <dgm:cxn modelId="{1C417A74-2F0B-494B-824F-70FED4B854BB}" type="presParOf" srcId="{A9BF3F85-488B-48BF-B5BB-119EAA363E58}" destId="{A6AFB556-3C8E-4B13-88DF-1846B70798B2}" srcOrd="1" destOrd="0" presId="urn:microsoft.com/office/officeart/2005/8/layout/hierarchy2"/>
    <dgm:cxn modelId="{8C178888-64C9-462A-BA56-DB1754F4DA31}" type="presParOf" srcId="{A6AFB556-3C8E-4B13-88DF-1846B70798B2}" destId="{FAC34F66-19B0-442B-AB98-C2CF6F48A607}" srcOrd="0" destOrd="0" presId="urn:microsoft.com/office/officeart/2005/8/layout/hierarchy2"/>
    <dgm:cxn modelId="{C0483B4E-7401-49D1-B370-0DCE01CE87F7}" type="presParOf" srcId="{A6AFB556-3C8E-4B13-88DF-1846B70798B2}" destId="{AF952F02-0F8F-443A-98DA-4D921BC212CC}" srcOrd="1" destOrd="0" presId="urn:microsoft.com/office/officeart/2005/8/layout/hierarchy2"/>
    <dgm:cxn modelId="{C4BD66EE-EFE6-41A4-8E9E-DB68244B1CA6}" type="presParOf" srcId="{A9BF3F85-488B-48BF-B5BB-119EAA363E58}" destId="{D9E43727-2865-4838-B2A6-AF56B37BFF5A}" srcOrd="2" destOrd="0" presId="urn:microsoft.com/office/officeart/2005/8/layout/hierarchy2"/>
    <dgm:cxn modelId="{98F9AB9C-3622-41B9-8DF1-C6611C88D5E8}" type="presParOf" srcId="{D9E43727-2865-4838-B2A6-AF56B37BFF5A}" destId="{16EFE8D8-1B5B-4937-A673-94E5656F3B68}" srcOrd="0" destOrd="0" presId="urn:microsoft.com/office/officeart/2005/8/layout/hierarchy2"/>
    <dgm:cxn modelId="{E74304BF-D153-4136-A464-5917DE99D7BC}" type="presParOf" srcId="{A9BF3F85-488B-48BF-B5BB-119EAA363E58}" destId="{B7DE2A2C-852C-4A37-968A-2032B4B7EF09}" srcOrd="3" destOrd="0" presId="urn:microsoft.com/office/officeart/2005/8/layout/hierarchy2"/>
    <dgm:cxn modelId="{897075AE-4671-439D-9DD1-0821DA5BF2FD}" type="presParOf" srcId="{B7DE2A2C-852C-4A37-968A-2032B4B7EF09}" destId="{769131AE-ACEE-48B7-AB33-D920490FCFB8}" srcOrd="0" destOrd="0" presId="urn:microsoft.com/office/officeart/2005/8/layout/hierarchy2"/>
    <dgm:cxn modelId="{951877C5-3CFB-4A4D-8E27-2E1ECAA370BB}" type="presParOf" srcId="{B7DE2A2C-852C-4A37-968A-2032B4B7EF09}" destId="{145D68EA-A0C7-4E36-BAEA-14100D63F43F}" srcOrd="1" destOrd="0" presId="urn:microsoft.com/office/officeart/2005/8/layout/hierarchy2"/>
    <dgm:cxn modelId="{3DEE1CFA-24C6-42A3-8076-26A873297102}" type="presParOf" srcId="{8AB59F24-E83F-42C8-A9BE-7A4D79301A95}" destId="{1F9836A9-7703-42BD-905D-8059447A87AE}" srcOrd="2" destOrd="0" presId="urn:microsoft.com/office/officeart/2005/8/layout/hierarchy2"/>
    <dgm:cxn modelId="{3BE04E86-6E31-489F-B526-4EC6998652B7}" type="presParOf" srcId="{1F9836A9-7703-42BD-905D-8059447A87AE}" destId="{21775A0E-63C2-4BEC-9237-EFDB61D5822E}" srcOrd="0" destOrd="0" presId="urn:microsoft.com/office/officeart/2005/8/layout/hierarchy2"/>
    <dgm:cxn modelId="{4DA91AC0-9E7F-47DB-BEDE-9E85CADDC20B}" type="presParOf" srcId="{8AB59F24-E83F-42C8-A9BE-7A4D79301A95}" destId="{A6CD4200-92C3-424D-A41F-60DB76684AAE}" srcOrd="3" destOrd="0" presId="urn:microsoft.com/office/officeart/2005/8/layout/hierarchy2"/>
    <dgm:cxn modelId="{A464A9E7-7850-4827-84BB-DBFE8B4F8B95}" type="presParOf" srcId="{A6CD4200-92C3-424D-A41F-60DB76684AAE}" destId="{530041D7-6545-44C1-9F9F-A58C58AD1495}" srcOrd="0" destOrd="0" presId="urn:microsoft.com/office/officeart/2005/8/layout/hierarchy2"/>
    <dgm:cxn modelId="{D0BDAFFB-2B98-4AC3-AA7A-B7F85A044B4A}" type="presParOf" srcId="{A6CD4200-92C3-424D-A41F-60DB76684AAE}" destId="{84E9C3B4-57D5-47A0-A5DF-A8AA6EAD0612}" srcOrd="1" destOrd="0" presId="urn:microsoft.com/office/officeart/2005/8/layout/hierarchy2"/>
    <dgm:cxn modelId="{D66DE70C-C80E-469D-BBAF-668600FE48A7}" type="presParOf" srcId="{84E9C3B4-57D5-47A0-A5DF-A8AA6EAD0612}" destId="{6B788B7D-32F6-4B27-A958-77A3215D6320}" srcOrd="0" destOrd="0" presId="urn:microsoft.com/office/officeart/2005/8/layout/hierarchy2"/>
    <dgm:cxn modelId="{7236EA9D-B5E3-463C-8648-63F0B127AF57}" type="presParOf" srcId="{6B788B7D-32F6-4B27-A958-77A3215D6320}" destId="{DB78CF67-944C-47FC-A153-1FEEA7B477E7}" srcOrd="0" destOrd="0" presId="urn:microsoft.com/office/officeart/2005/8/layout/hierarchy2"/>
    <dgm:cxn modelId="{CF8F6CA3-A7CB-4747-BE8C-27D4FFB78C16}" type="presParOf" srcId="{84E9C3B4-57D5-47A0-A5DF-A8AA6EAD0612}" destId="{5E76870C-0FFD-4A87-B136-7F392E7F3B40}" srcOrd="1" destOrd="0" presId="urn:microsoft.com/office/officeart/2005/8/layout/hierarchy2"/>
    <dgm:cxn modelId="{A93E6A8D-2DF1-4678-BDF2-EE070D91C87E}" type="presParOf" srcId="{5E76870C-0FFD-4A87-B136-7F392E7F3B40}" destId="{D80C74E1-3C47-4D67-B1A1-9F3DE867632C}" srcOrd="0" destOrd="0" presId="urn:microsoft.com/office/officeart/2005/8/layout/hierarchy2"/>
    <dgm:cxn modelId="{A1E9A27E-A8EF-437A-8B68-7CC24678F14D}" type="presParOf" srcId="{5E76870C-0FFD-4A87-B136-7F392E7F3B40}" destId="{61D2D3DB-C13B-4B7E-8E44-4EAEA09381CC}" srcOrd="1" destOrd="0" presId="urn:microsoft.com/office/officeart/2005/8/layout/hierarchy2"/>
    <dgm:cxn modelId="{042A3B9C-2179-464F-A98C-3D90BF7B8368}" type="presParOf" srcId="{84E9C3B4-57D5-47A0-A5DF-A8AA6EAD0612}" destId="{E1B3F933-8C3C-4DC4-9B45-A47D497A43E8}" srcOrd="2" destOrd="0" presId="urn:microsoft.com/office/officeart/2005/8/layout/hierarchy2"/>
    <dgm:cxn modelId="{3423FA43-99E1-4316-823B-3435CCDCB6BA}" type="presParOf" srcId="{E1B3F933-8C3C-4DC4-9B45-A47D497A43E8}" destId="{9F94528E-3CBC-423A-B40A-DB9D4AFAA7FF}" srcOrd="0" destOrd="0" presId="urn:microsoft.com/office/officeart/2005/8/layout/hierarchy2"/>
    <dgm:cxn modelId="{4BB6ED96-CAA7-46AC-8705-D11C95041D46}" type="presParOf" srcId="{84E9C3B4-57D5-47A0-A5DF-A8AA6EAD0612}" destId="{2983C3B2-1A44-4792-A6C5-A2169D4F01E6}" srcOrd="3" destOrd="0" presId="urn:microsoft.com/office/officeart/2005/8/layout/hierarchy2"/>
    <dgm:cxn modelId="{40AFE41F-082F-42BF-8375-FBD53AF06A2A}" type="presParOf" srcId="{2983C3B2-1A44-4792-A6C5-A2169D4F01E6}" destId="{6E800AD9-6055-4D7C-AF14-5731ECE603D0}" srcOrd="0" destOrd="0" presId="urn:microsoft.com/office/officeart/2005/8/layout/hierarchy2"/>
    <dgm:cxn modelId="{83910C8E-BAB2-47EB-9B77-DBFFDE1DE6A9}" type="presParOf" srcId="{2983C3B2-1A44-4792-A6C5-A2169D4F01E6}" destId="{68867BAB-3E95-464D-A635-1D53E428E3E1}"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5FA3272-8C5C-4419-8754-0E6417DA4BA8}" type="doc">
      <dgm:prSet loTypeId="urn:microsoft.com/office/officeart/2005/8/layout/funnel1" loCatId="relationship" qsTypeId="urn:microsoft.com/office/officeart/2005/8/quickstyle/3d3" qsCatId="3D" csTypeId="urn:microsoft.com/office/officeart/2005/8/colors/colorful4" csCatId="colorful" phldr="1"/>
      <dgm:spPr/>
      <dgm:t>
        <a:bodyPr/>
        <a:lstStyle/>
        <a:p>
          <a:endParaRPr lang="zh-CN" altLang="en-US"/>
        </a:p>
      </dgm:t>
    </dgm:pt>
    <dgm:pt modelId="{19F14B35-68BE-4A87-AF4F-57A93F05DFD6}">
      <dgm:prSet phldrT="[文本]" custT="1"/>
      <dgm:spPr/>
      <dgm:t>
        <a:bodyPr/>
        <a:lstStyle/>
        <a:p>
          <a:r>
            <a:rPr lang="en-US" altLang="zh-CN" sz="2400" dirty="0">
              <a:latin typeface="Times New Roman" panose="02020603050405020304" pitchFamily="18" charset="0"/>
              <a:cs typeface="Times New Roman" panose="02020603050405020304" pitchFamily="18" charset="0"/>
            </a:rPr>
            <a:t>RBF</a:t>
          </a:r>
          <a:endParaRPr lang="zh-CN" altLang="en-US" sz="2400" dirty="0">
            <a:latin typeface="Times New Roman" panose="02020603050405020304" pitchFamily="18" charset="0"/>
            <a:cs typeface="Times New Roman" panose="02020603050405020304" pitchFamily="18" charset="0"/>
          </a:endParaRPr>
        </a:p>
      </dgm:t>
    </dgm:pt>
    <dgm:pt modelId="{17D97C66-D2A8-4924-A97A-222FBDCC1D4A}" type="sibTrans" cxnId="{59811F95-A1EF-4217-817C-785A016547F3}">
      <dgm:prSet/>
      <dgm:spPr/>
      <dgm:t>
        <a:bodyPr/>
        <a:lstStyle/>
        <a:p>
          <a:endParaRPr lang="zh-CN" altLang="en-US"/>
        </a:p>
      </dgm:t>
    </dgm:pt>
    <dgm:pt modelId="{F98CDEB0-048C-4237-9568-7A2B7EA9A8E7}" type="parTrans" cxnId="{59811F95-A1EF-4217-817C-785A016547F3}">
      <dgm:prSet/>
      <dgm:spPr/>
      <dgm:t>
        <a:bodyPr/>
        <a:lstStyle/>
        <a:p>
          <a:endParaRPr lang="zh-CN" altLang="en-US"/>
        </a:p>
      </dgm:t>
    </dgm:pt>
    <dgm:pt modelId="{077F1F06-970D-4378-8C3C-D558140984A4}">
      <dgm:prSet phldrT="[文本]"/>
      <dgm:spPr/>
      <dgm:t>
        <a:bodyPr/>
        <a:lstStyle/>
        <a:p>
          <a:r>
            <a:rPr lang="en-US" altLang="zh-CN" dirty="0">
              <a:latin typeface="Times New Roman" panose="02020603050405020304" pitchFamily="18" charset="0"/>
              <a:cs typeface="Times New Roman" panose="02020603050405020304" pitchFamily="18" charset="0"/>
            </a:rPr>
            <a:t>GRNN</a:t>
          </a:r>
          <a:endParaRPr lang="zh-CN" altLang="en-US" dirty="0">
            <a:latin typeface="Times New Roman" panose="02020603050405020304" pitchFamily="18" charset="0"/>
            <a:cs typeface="Times New Roman" panose="02020603050405020304" pitchFamily="18" charset="0"/>
          </a:endParaRPr>
        </a:p>
      </dgm:t>
    </dgm:pt>
    <dgm:pt modelId="{2A98EA18-A3E0-407D-800D-5C3A945BEADC}" type="sibTrans" cxnId="{2748EF77-36E2-48F7-ABBD-C2F65F95C80A}">
      <dgm:prSet/>
      <dgm:spPr/>
      <dgm:t>
        <a:bodyPr/>
        <a:lstStyle/>
        <a:p>
          <a:endParaRPr lang="zh-CN" altLang="en-US"/>
        </a:p>
      </dgm:t>
    </dgm:pt>
    <dgm:pt modelId="{1C4F7E54-9298-4250-AD8F-4FAC1DF498FB}" type="parTrans" cxnId="{2748EF77-36E2-48F7-ABBD-C2F65F95C80A}">
      <dgm:prSet/>
      <dgm:spPr/>
      <dgm:t>
        <a:bodyPr/>
        <a:lstStyle/>
        <a:p>
          <a:endParaRPr lang="zh-CN" altLang="en-US"/>
        </a:p>
      </dgm:t>
    </dgm:pt>
    <dgm:pt modelId="{DC9040A1-1B86-43B6-9DD3-9F8B7C74C07E}">
      <dgm:prSet phldrT="[文本]"/>
      <dgm:spPr/>
      <dgm:t>
        <a:bodyPr/>
        <a:lstStyle/>
        <a:p>
          <a:r>
            <a:rPr lang="en-US" altLang="zh-CN" dirty="0">
              <a:latin typeface="Times New Roman" panose="02020603050405020304" pitchFamily="18" charset="0"/>
              <a:cs typeface="Times New Roman" panose="02020603050405020304" pitchFamily="18" charset="0"/>
            </a:rPr>
            <a:t>GRNN</a:t>
          </a:r>
          <a:endParaRPr lang="zh-CN" altLang="en-US" dirty="0">
            <a:latin typeface="Times New Roman" panose="02020603050405020304" pitchFamily="18" charset="0"/>
            <a:cs typeface="Times New Roman" panose="02020603050405020304" pitchFamily="18" charset="0"/>
          </a:endParaRPr>
        </a:p>
      </dgm:t>
    </dgm:pt>
    <dgm:pt modelId="{A250B421-C568-4DA8-AA0E-53B9C2A39A93}" type="sibTrans" cxnId="{B984497F-6E79-4114-AB17-6A009FE8C4A0}">
      <dgm:prSet/>
      <dgm:spPr/>
      <dgm:t>
        <a:bodyPr/>
        <a:lstStyle/>
        <a:p>
          <a:endParaRPr lang="zh-CN" altLang="en-US"/>
        </a:p>
      </dgm:t>
    </dgm:pt>
    <dgm:pt modelId="{EC3DBC3C-9224-4D3B-BFDA-F8C2AA6FE9B9}" type="parTrans" cxnId="{B984497F-6E79-4114-AB17-6A009FE8C4A0}">
      <dgm:prSet/>
      <dgm:spPr/>
      <dgm:t>
        <a:bodyPr/>
        <a:lstStyle/>
        <a:p>
          <a:endParaRPr lang="zh-CN" altLang="en-US"/>
        </a:p>
      </dgm:t>
    </dgm:pt>
    <dgm:pt modelId="{D0D9E8DA-842A-4B01-AF27-3607CF4DE0B5}">
      <dgm:prSet phldrT="[文本]" custT="1"/>
      <dgm:spPr/>
      <dgm: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lman</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dgm:t>
    </dgm:pt>
    <dgm:pt modelId="{F2BF24F5-F70B-4FEE-886D-AC6B28488681}" type="sibTrans" cxnId="{56943230-7F7E-44CA-98DD-5D0D918E3BE0}">
      <dgm:prSet/>
      <dgm:spPr/>
      <dgm:t>
        <a:bodyPr/>
        <a:lstStyle/>
        <a:p>
          <a:endParaRPr lang="zh-CN" altLang="en-US"/>
        </a:p>
      </dgm:t>
    </dgm:pt>
    <dgm:pt modelId="{F6B0D208-05BC-4124-9AD7-C6364A21DB5B}" type="parTrans" cxnId="{56943230-7F7E-44CA-98DD-5D0D918E3BE0}">
      <dgm:prSet/>
      <dgm:spPr/>
      <dgm:t>
        <a:bodyPr/>
        <a:lstStyle/>
        <a:p>
          <a:endParaRPr lang="zh-CN" altLang="en-US"/>
        </a:p>
      </dgm:t>
    </dgm:pt>
    <dgm:pt modelId="{AFCA1819-0310-46A0-835F-1D0B14B44132}" type="pres">
      <dgm:prSet presAssocID="{F5FA3272-8C5C-4419-8754-0E6417DA4BA8}" presName="Name0" presStyleCnt="0">
        <dgm:presLayoutVars>
          <dgm:chMax val="4"/>
          <dgm:resizeHandles val="exact"/>
        </dgm:presLayoutVars>
      </dgm:prSet>
      <dgm:spPr/>
    </dgm:pt>
    <dgm:pt modelId="{DE453AE4-9581-4CEF-BE4F-FB199873EE6E}" type="pres">
      <dgm:prSet presAssocID="{F5FA3272-8C5C-4419-8754-0E6417DA4BA8}" presName="ellipse" presStyleLbl="trBgShp" presStyleIdx="0" presStyleCnt="1"/>
      <dgm:spPr/>
    </dgm:pt>
    <dgm:pt modelId="{79040949-F00A-408C-B23C-47274D00606D}" type="pres">
      <dgm:prSet presAssocID="{F5FA3272-8C5C-4419-8754-0E6417DA4BA8}" presName="arrow1" presStyleLbl="fgShp" presStyleIdx="0" presStyleCnt="1"/>
      <dgm:spPr/>
    </dgm:pt>
    <dgm:pt modelId="{CC72B3F6-FFCC-4EC8-8070-5B756209D625}" type="pres">
      <dgm:prSet presAssocID="{F5FA3272-8C5C-4419-8754-0E6417DA4BA8}" presName="rectangle" presStyleLbl="revTx" presStyleIdx="0" presStyleCnt="1" custLinFactNeighborX="0" custLinFactNeighborY="32951">
        <dgm:presLayoutVars>
          <dgm:bulletEnabled val="1"/>
        </dgm:presLayoutVars>
      </dgm:prSet>
      <dgm:spPr/>
    </dgm:pt>
    <dgm:pt modelId="{2DFADAAF-A52E-4311-B8BB-2AAD2C4D64B3}" type="pres">
      <dgm:prSet presAssocID="{D0D9E8DA-842A-4B01-AF27-3607CF4DE0B5}" presName="item1" presStyleLbl="node1" presStyleIdx="0" presStyleCnt="3">
        <dgm:presLayoutVars>
          <dgm:bulletEnabled val="1"/>
        </dgm:presLayoutVars>
      </dgm:prSet>
      <dgm:spPr/>
    </dgm:pt>
    <dgm:pt modelId="{3523652A-088A-4C31-BF7D-F2757745CE28}" type="pres">
      <dgm:prSet presAssocID="{DC9040A1-1B86-43B6-9DD3-9F8B7C74C07E}" presName="item2" presStyleLbl="node1" presStyleIdx="1" presStyleCnt="3">
        <dgm:presLayoutVars>
          <dgm:bulletEnabled val="1"/>
        </dgm:presLayoutVars>
      </dgm:prSet>
      <dgm:spPr/>
    </dgm:pt>
    <dgm:pt modelId="{64B6AE0F-9175-4659-9500-3626F6428858}" type="pres">
      <dgm:prSet presAssocID="{077F1F06-970D-4378-8C3C-D558140984A4}" presName="item3" presStyleLbl="node1" presStyleIdx="2" presStyleCnt="3">
        <dgm:presLayoutVars>
          <dgm:bulletEnabled val="1"/>
        </dgm:presLayoutVars>
      </dgm:prSet>
      <dgm:spPr/>
    </dgm:pt>
    <dgm:pt modelId="{DAB3ED90-D19C-471D-88DA-934A1552E116}" type="pres">
      <dgm:prSet presAssocID="{F5FA3272-8C5C-4419-8754-0E6417DA4BA8}" presName="funnel" presStyleLbl="trAlignAcc1" presStyleIdx="0" presStyleCnt="1" custScaleX="133139" custScaleY="112073" custLinFactNeighborY="4248"/>
      <dgm:spPr/>
    </dgm:pt>
  </dgm:ptLst>
  <dgm:cxnLst>
    <dgm:cxn modelId="{18545602-01F3-4081-A595-8E73D866A6DC}" type="presOf" srcId="{19F14B35-68BE-4A87-AF4F-57A93F05DFD6}" destId="{64B6AE0F-9175-4659-9500-3626F6428858}" srcOrd="0" destOrd="0" presId="urn:microsoft.com/office/officeart/2005/8/layout/funnel1"/>
    <dgm:cxn modelId="{BFD3F020-7A01-4836-8F3F-DB0E2ADFF2BF}" type="presOf" srcId="{D0D9E8DA-842A-4B01-AF27-3607CF4DE0B5}" destId="{3523652A-088A-4C31-BF7D-F2757745CE28}" srcOrd="0" destOrd="0" presId="urn:microsoft.com/office/officeart/2005/8/layout/funnel1"/>
    <dgm:cxn modelId="{56943230-7F7E-44CA-98DD-5D0D918E3BE0}" srcId="{F5FA3272-8C5C-4419-8754-0E6417DA4BA8}" destId="{D0D9E8DA-842A-4B01-AF27-3607CF4DE0B5}" srcOrd="1" destOrd="0" parTransId="{F6B0D208-05BC-4124-9AD7-C6364A21DB5B}" sibTransId="{F2BF24F5-F70B-4FEE-886D-AC6B28488681}"/>
    <dgm:cxn modelId="{DB33DE4B-C4C4-47EE-A863-DF57241DDA65}" type="presOf" srcId="{F5FA3272-8C5C-4419-8754-0E6417DA4BA8}" destId="{AFCA1819-0310-46A0-835F-1D0B14B44132}" srcOrd="0" destOrd="0" presId="urn:microsoft.com/office/officeart/2005/8/layout/funnel1"/>
    <dgm:cxn modelId="{E227A14C-64A1-4F8F-AEE2-4BF0E16CFA89}" type="presOf" srcId="{DC9040A1-1B86-43B6-9DD3-9F8B7C74C07E}" destId="{2DFADAAF-A52E-4311-B8BB-2AAD2C4D64B3}" srcOrd="0" destOrd="0" presId="urn:microsoft.com/office/officeart/2005/8/layout/funnel1"/>
    <dgm:cxn modelId="{2748EF77-36E2-48F7-ABBD-C2F65F95C80A}" srcId="{F5FA3272-8C5C-4419-8754-0E6417DA4BA8}" destId="{077F1F06-970D-4378-8C3C-D558140984A4}" srcOrd="3" destOrd="0" parTransId="{1C4F7E54-9298-4250-AD8F-4FAC1DF498FB}" sibTransId="{2A98EA18-A3E0-407D-800D-5C3A945BEADC}"/>
    <dgm:cxn modelId="{B984497F-6E79-4114-AB17-6A009FE8C4A0}" srcId="{F5FA3272-8C5C-4419-8754-0E6417DA4BA8}" destId="{DC9040A1-1B86-43B6-9DD3-9F8B7C74C07E}" srcOrd="2" destOrd="0" parTransId="{EC3DBC3C-9224-4D3B-BFDA-F8C2AA6FE9B9}" sibTransId="{A250B421-C568-4DA8-AA0E-53B9C2A39A93}"/>
    <dgm:cxn modelId="{59811F95-A1EF-4217-817C-785A016547F3}" srcId="{F5FA3272-8C5C-4419-8754-0E6417DA4BA8}" destId="{19F14B35-68BE-4A87-AF4F-57A93F05DFD6}" srcOrd="0" destOrd="0" parTransId="{F98CDEB0-048C-4237-9568-7A2B7EA9A8E7}" sibTransId="{17D97C66-D2A8-4924-A97A-222FBDCC1D4A}"/>
    <dgm:cxn modelId="{3DFDCFA1-76B3-42D9-ADF8-FFB0BF8C9E2C}" type="presOf" srcId="{077F1F06-970D-4378-8C3C-D558140984A4}" destId="{CC72B3F6-FFCC-4EC8-8070-5B756209D625}" srcOrd="0" destOrd="0" presId="urn:microsoft.com/office/officeart/2005/8/layout/funnel1"/>
    <dgm:cxn modelId="{7BBFC5E0-859C-467D-BDF9-99E816317C29}" type="presParOf" srcId="{AFCA1819-0310-46A0-835F-1D0B14B44132}" destId="{DE453AE4-9581-4CEF-BE4F-FB199873EE6E}" srcOrd="0" destOrd="0" presId="urn:microsoft.com/office/officeart/2005/8/layout/funnel1"/>
    <dgm:cxn modelId="{32AE2699-FC89-4B67-B672-E0E1F6A1504F}" type="presParOf" srcId="{AFCA1819-0310-46A0-835F-1D0B14B44132}" destId="{79040949-F00A-408C-B23C-47274D00606D}" srcOrd="1" destOrd="0" presId="urn:microsoft.com/office/officeart/2005/8/layout/funnel1"/>
    <dgm:cxn modelId="{3CFAEC71-4F4A-4D72-A7C9-6944B60F8A29}" type="presParOf" srcId="{AFCA1819-0310-46A0-835F-1D0B14B44132}" destId="{CC72B3F6-FFCC-4EC8-8070-5B756209D625}" srcOrd="2" destOrd="0" presId="urn:microsoft.com/office/officeart/2005/8/layout/funnel1"/>
    <dgm:cxn modelId="{ADD8736B-7A76-485B-9371-189F61279492}" type="presParOf" srcId="{AFCA1819-0310-46A0-835F-1D0B14B44132}" destId="{2DFADAAF-A52E-4311-B8BB-2AAD2C4D64B3}" srcOrd="3" destOrd="0" presId="urn:microsoft.com/office/officeart/2005/8/layout/funnel1"/>
    <dgm:cxn modelId="{745CF676-CA87-4385-A0E7-B531959E53F0}" type="presParOf" srcId="{AFCA1819-0310-46A0-835F-1D0B14B44132}" destId="{3523652A-088A-4C31-BF7D-F2757745CE28}" srcOrd="4" destOrd="0" presId="urn:microsoft.com/office/officeart/2005/8/layout/funnel1"/>
    <dgm:cxn modelId="{586A62CB-9718-4B9D-984D-991CB866A6E6}" type="presParOf" srcId="{AFCA1819-0310-46A0-835F-1D0B14B44132}" destId="{64B6AE0F-9175-4659-9500-3626F6428858}" srcOrd="5" destOrd="0" presId="urn:microsoft.com/office/officeart/2005/8/layout/funnel1"/>
    <dgm:cxn modelId="{BCA877C7-FB11-4597-88A7-8EF45A20B7B2}" type="presParOf" srcId="{AFCA1819-0310-46A0-835F-1D0B14B44132}" destId="{DAB3ED90-D19C-471D-88DA-934A1552E116}" srcOrd="6"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B3BFC2-F61D-4D5B-9456-81C7BAF5613E}">
      <dsp:nvSpPr>
        <dsp:cNvPr id="0" name=""/>
        <dsp:cNvSpPr/>
      </dsp:nvSpPr>
      <dsp:spPr>
        <a:xfrm>
          <a:off x="374446" y="1461392"/>
          <a:ext cx="1449161"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baseline="0" dirty="0">
              <a:latin typeface="Times New Roman" panose="02020603050405020304" pitchFamily="18" charset="0"/>
              <a:ea typeface="黑体" panose="02010609060101010101" pitchFamily="49" charset="-122"/>
            </a:rPr>
            <a:t>提高测斜精度</a:t>
          </a:r>
        </a:p>
      </dsp:txBody>
      <dsp:txXfrm>
        <a:off x="395668" y="1482614"/>
        <a:ext cx="1406717" cy="682136"/>
      </dsp:txXfrm>
    </dsp:sp>
    <dsp:sp modelId="{98468063-37FA-420E-999B-2579ADAEDA12}">
      <dsp:nvSpPr>
        <dsp:cNvPr id="0" name=""/>
        <dsp:cNvSpPr/>
      </dsp:nvSpPr>
      <dsp:spPr>
        <a:xfrm rot="17945813">
          <a:off x="1517430" y="1286844"/>
          <a:ext cx="1192019" cy="32092"/>
        </a:xfrm>
        <a:custGeom>
          <a:avLst/>
          <a:gdLst/>
          <a:ahLst/>
          <a:cxnLst/>
          <a:rect l="0" t="0" r="0" b="0"/>
          <a:pathLst>
            <a:path>
              <a:moveTo>
                <a:pt x="0" y="16046"/>
              </a:moveTo>
              <a:lnTo>
                <a:pt x="1192019" y="16046"/>
              </a:lnTo>
            </a:path>
          </a:pathLst>
        </a:custGeom>
        <a:noFill/>
        <a:ln w="12700" cap="flat" cmpd="sng" algn="ctr">
          <a:solidFill>
            <a:schemeClr val="accent5">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2083639" y="1273090"/>
        <a:ext cx="59600" cy="59600"/>
      </dsp:txXfrm>
    </dsp:sp>
    <dsp:sp modelId="{64F4EFB1-D2D1-4ADF-94D1-16AF475880C8}">
      <dsp:nvSpPr>
        <dsp:cNvPr id="0" name=""/>
        <dsp:cNvSpPr/>
      </dsp:nvSpPr>
      <dsp:spPr>
        <a:xfrm>
          <a:off x="2403272" y="419807"/>
          <a:ext cx="1449161"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baseline="0" dirty="0">
              <a:latin typeface="Times New Roman" panose="02020603050405020304" pitchFamily="18" charset="0"/>
              <a:ea typeface="黑体" panose="02010609060101010101" pitchFamily="49" charset="-122"/>
            </a:rPr>
            <a:t>标定法</a:t>
          </a:r>
        </a:p>
      </dsp:txBody>
      <dsp:txXfrm>
        <a:off x="2424494" y="441029"/>
        <a:ext cx="1406717" cy="682136"/>
      </dsp:txXfrm>
    </dsp:sp>
    <dsp:sp modelId="{06CF7377-5B2F-42CC-B61B-8A48BED59DF2}">
      <dsp:nvSpPr>
        <dsp:cNvPr id="0" name=""/>
        <dsp:cNvSpPr/>
      </dsp:nvSpPr>
      <dsp:spPr>
        <a:xfrm rot="19457599">
          <a:off x="3785336" y="557734"/>
          <a:ext cx="713859" cy="32092"/>
        </a:xfrm>
        <a:custGeom>
          <a:avLst/>
          <a:gdLst/>
          <a:ahLst/>
          <a:cxnLst/>
          <a:rect l="0" t="0" r="0" b="0"/>
          <a:pathLst>
            <a:path>
              <a:moveTo>
                <a:pt x="0" y="16046"/>
              </a:moveTo>
              <a:lnTo>
                <a:pt x="713859" y="16046"/>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4124419" y="555934"/>
        <a:ext cx="35692" cy="35692"/>
      </dsp:txXfrm>
    </dsp:sp>
    <dsp:sp modelId="{198B98B8-815F-42D0-AB83-A2D3C27C4F30}">
      <dsp:nvSpPr>
        <dsp:cNvPr id="0" name=""/>
        <dsp:cNvSpPr/>
      </dsp:nvSpPr>
      <dsp:spPr>
        <a:xfrm>
          <a:off x="4432098" y="3173"/>
          <a:ext cx="2086952"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baseline="0" dirty="0">
              <a:latin typeface="Times New Roman" panose="02020603050405020304" pitchFamily="18" charset="0"/>
              <a:ea typeface="黑体" panose="02010609060101010101" pitchFamily="49" charset="-122"/>
            </a:rPr>
            <a:t>全空间标定法</a:t>
          </a:r>
        </a:p>
      </dsp:txBody>
      <dsp:txXfrm>
        <a:off x="4453320" y="24395"/>
        <a:ext cx="2044508" cy="682136"/>
      </dsp:txXfrm>
    </dsp:sp>
    <dsp:sp modelId="{18588129-509A-43D5-8E9C-0A90E6CF7933}">
      <dsp:nvSpPr>
        <dsp:cNvPr id="0" name=""/>
        <dsp:cNvSpPr/>
      </dsp:nvSpPr>
      <dsp:spPr>
        <a:xfrm rot="2142401">
          <a:off x="3785336" y="974368"/>
          <a:ext cx="713859" cy="32092"/>
        </a:xfrm>
        <a:custGeom>
          <a:avLst/>
          <a:gdLst/>
          <a:ahLst/>
          <a:cxnLst/>
          <a:rect l="0" t="0" r="0" b="0"/>
          <a:pathLst>
            <a:path>
              <a:moveTo>
                <a:pt x="0" y="16046"/>
              </a:moveTo>
              <a:lnTo>
                <a:pt x="713859" y="16046"/>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4124419" y="972568"/>
        <a:ext cx="35692" cy="35692"/>
      </dsp:txXfrm>
    </dsp:sp>
    <dsp:sp modelId="{F414BBD2-1E66-4C03-814F-7F90572EEDA0}">
      <dsp:nvSpPr>
        <dsp:cNvPr id="0" name=""/>
        <dsp:cNvSpPr/>
      </dsp:nvSpPr>
      <dsp:spPr>
        <a:xfrm>
          <a:off x="4432098" y="836441"/>
          <a:ext cx="2115630"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baseline="0" dirty="0">
              <a:latin typeface="Times New Roman" panose="02020603050405020304" pitchFamily="18" charset="0"/>
              <a:ea typeface="黑体" panose="02010609060101010101" pitchFamily="49" charset="-122"/>
            </a:rPr>
            <a:t>最佳椭圆拟合</a:t>
          </a:r>
        </a:p>
      </dsp:txBody>
      <dsp:txXfrm>
        <a:off x="4453320" y="857663"/>
        <a:ext cx="2073186" cy="682136"/>
      </dsp:txXfrm>
    </dsp:sp>
    <dsp:sp modelId="{507E722C-F521-4CE5-99F0-C8CC867AF7B6}">
      <dsp:nvSpPr>
        <dsp:cNvPr id="0" name=""/>
        <dsp:cNvSpPr/>
      </dsp:nvSpPr>
      <dsp:spPr>
        <a:xfrm rot="3654187">
          <a:off x="1517430" y="2328429"/>
          <a:ext cx="1192019" cy="32092"/>
        </a:xfrm>
        <a:custGeom>
          <a:avLst/>
          <a:gdLst/>
          <a:ahLst/>
          <a:cxnLst/>
          <a:rect l="0" t="0" r="0" b="0"/>
          <a:pathLst>
            <a:path>
              <a:moveTo>
                <a:pt x="0" y="16046"/>
              </a:moveTo>
              <a:lnTo>
                <a:pt x="1192019" y="16046"/>
              </a:lnTo>
            </a:path>
          </a:pathLst>
        </a:custGeom>
        <a:noFill/>
        <a:ln w="12700" cap="flat" cmpd="sng" algn="ctr">
          <a:solidFill>
            <a:schemeClr val="accent5">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2083639" y="2314674"/>
        <a:ext cx="59600" cy="59600"/>
      </dsp:txXfrm>
    </dsp:sp>
    <dsp:sp modelId="{058CCEC5-737C-4A85-8341-C4B590CE2DE7}">
      <dsp:nvSpPr>
        <dsp:cNvPr id="0" name=""/>
        <dsp:cNvSpPr/>
      </dsp:nvSpPr>
      <dsp:spPr>
        <a:xfrm>
          <a:off x="2403272" y="2502977"/>
          <a:ext cx="1449161"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baseline="0" dirty="0">
              <a:latin typeface="Times New Roman" panose="02020603050405020304" pitchFamily="18" charset="0"/>
              <a:ea typeface="黑体" panose="02010609060101010101" pitchFamily="49" charset="-122"/>
            </a:rPr>
            <a:t>神经网络补偿法</a:t>
          </a:r>
        </a:p>
      </dsp:txBody>
      <dsp:txXfrm>
        <a:off x="2424494" y="2524199"/>
        <a:ext cx="1406717" cy="682136"/>
      </dsp:txXfrm>
    </dsp:sp>
    <dsp:sp modelId="{374CC2B1-E048-4FC8-B9C8-93C390E17C65}">
      <dsp:nvSpPr>
        <dsp:cNvPr id="0" name=""/>
        <dsp:cNvSpPr/>
      </dsp:nvSpPr>
      <dsp:spPr>
        <a:xfrm rot="18289469">
          <a:off x="3634736" y="2432587"/>
          <a:ext cx="1015059" cy="32092"/>
        </a:xfrm>
        <a:custGeom>
          <a:avLst/>
          <a:gdLst/>
          <a:ahLst/>
          <a:cxnLst/>
          <a:rect l="0" t="0" r="0" b="0"/>
          <a:pathLst>
            <a:path>
              <a:moveTo>
                <a:pt x="0" y="16046"/>
              </a:moveTo>
              <a:lnTo>
                <a:pt x="1015059" y="16046"/>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4116889" y="2423257"/>
        <a:ext cx="50752" cy="50752"/>
      </dsp:txXfrm>
    </dsp:sp>
    <dsp:sp modelId="{0A45322C-EF9B-4E38-9A12-20AE08FD61DF}">
      <dsp:nvSpPr>
        <dsp:cNvPr id="0" name=""/>
        <dsp:cNvSpPr/>
      </dsp:nvSpPr>
      <dsp:spPr>
        <a:xfrm>
          <a:off x="4432098" y="1669709"/>
          <a:ext cx="2103313"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altLang="zh-CN" sz="2400" kern="1200" baseline="0" dirty="0">
              <a:latin typeface="Times New Roman" panose="02020603050405020304" pitchFamily="18" charset="0"/>
              <a:ea typeface="黑体" panose="02010609060101010101" pitchFamily="49" charset="-122"/>
            </a:rPr>
            <a:t>BP</a:t>
          </a:r>
          <a:endParaRPr lang="zh-CN" altLang="en-US" sz="2400" kern="1200" baseline="0" dirty="0">
            <a:latin typeface="Times New Roman" panose="02020603050405020304" pitchFamily="18" charset="0"/>
            <a:ea typeface="黑体" panose="02010609060101010101" pitchFamily="49" charset="-122"/>
          </a:endParaRPr>
        </a:p>
      </dsp:txBody>
      <dsp:txXfrm>
        <a:off x="4453320" y="1690931"/>
        <a:ext cx="2060869" cy="682136"/>
      </dsp:txXfrm>
    </dsp:sp>
    <dsp:sp modelId="{569A6885-4FBE-4DF4-9764-129FF7C7D6C2}">
      <dsp:nvSpPr>
        <dsp:cNvPr id="0" name=""/>
        <dsp:cNvSpPr/>
      </dsp:nvSpPr>
      <dsp:spPr>
        <a:xfrm>
          <a:off x="3852433" y="2849221"/>
          <a:ext cx="579664" cy="32092"/>
        </a:xfrm>
        <a:custGeom>
          <a:avLst/>
          <a:gdLst/>
          <a:ahLst/>
          <a:cxnLst/>
          <a:rect l="0" t="0" r="0" b="0"/>
          <a:pathLst>
            <a:path>
              <a:moveTo>
                <a:pt x="0" y="16046"/>
              </a:moveTo>
              <a:lnTo>
                <a:pt x="579664" y="16046"/>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4127774" y="2850776"/>
        <a:ext cx="28983" cy="28983"/>
      </dsp:txXfrm>
    </dsp:sp>
    <dsp:sp modelId="{D61EB7A8-966C-4915-B0F9-465F6614B0D1}">
      <dsp:nvSpPr>
        <dsp:cNvPr id="0" name=""/>
        <dsp:cNvSpPr/>
      </dsp:nvSpPr>
      <dsp:spPr>
        <a:xfrm>
          <a:off x="4432098" y="2502977"/>
          <a:ext cx="2111993"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altLang="zh-CN" sz="2400" kern="1200" baseline="0" dirty="0">
              <a:latin typeface="Times New Roman" panose="02020603050405020304" pitchFamily="18" charset="0"/>
              <a:ea typeface="黑体" panose="02010609060101010101" pitchFamily="49" charset="-122"/>
            </a:rPr>
            <a:t>RBF</a:t>
          </a:r>
          <a:endParaRPr lang="zh-CN" altLang="en-US" sz="2400" kern="1200" baseline="0" dirty="0">
            <a:latin typeface="Times New Roman" panose="02020603050405020304" pitchFamily="18" charset="0"/>
            <a:ea typeface="黑体" panose="02010609060101010101" pitchFamily="49" charset="-122"/>
          </a:endParaRPr>
        </a:p>
      </dsp:txBody>
      <dsp:txXfrm>
        <a:off x="4453320" y="2524199"/>
        <a:ext cx="2069549" cy="682136"/>
      </dsp:txXfrm>
    </dsp:sp>
    <dsp:sp modelId="{995E47C5-A5DC-40C8-9CEE-4CEBC7150A24}">
      <dsp:nvSpPr>
        <dsp:cNvPr id="0" name=""/>
        <dsp:cNvSpPr/>
      </dsp:nvSpPr>
      <dsp:spPr>
        <a:xfrm rot="3310531">
          <a:off x="3634736" y="3265855"/>
          <a:ext cx="1015059" cy="32092"/>
        </a:xfrm>
        <a:custGeom>
          <a:avLst/>
          <a:gdLst/>
          <a:ahLst/>
          <a:cxnLst/>
          <a:rect l="0" t="0" r="0" b="0"/>
          <a:pathLst>
            <a:path>
              <a:moveTo>
                <a:pt x="0" y="16046"/>
              </a:moveTo>
              <a:lnTo>
                <a:pt x="1015059" y="16046"/>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baseline="0">
            <a:latin typeface="Times New Roman" panose="02020603050405020304" pitchFamily="18" charset="0"/>
            <a:ea typeface="黑体" panose="02010609060101010101" pitchFamily="49" charset="-122"/>
          </a:endParaRPr>
        </a:p>
      </dsp:txBody>
      <dsp:txXfrm>
        <a:off x="4116889" y="3256525"/>
        <a:ext cx="50752" cy="50752"/>
      </dsp:txXfrm>
    </dsp:sp>
    <dsp:sp modelId="{17E832F5-D62E-4862-98BB-86F6C36EC144}">
      <dsp:nvSpPr>
        <dsp:cNvPr id="0" name=""/>
        <dsp:cNvSpPr/>
      </dsp:nvSpPr>
      <dsp:spPr>
        <a:xfrm>
          <a:off x="4432098" y="3336245"/>
          <a:ext cx="2137049" cy="724580"/>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altLang="zh-CN" sz="2400" kern="1200" baseline="0" dirty="0">
              <a:latin typeface="Times New Roman" panose="02020603050405020304" pitchFamily="18" charset="0"/>
              <a:ea typeface="黑体" panose="02010609060101010101" pitchFamily="49" charset="-122"/>
            </a:rPr>
            <a:t>Elman</a:t>
          </a:r>
          <a:endParaRPr lang="zh-CN" altLang="en-US" sz="2400" kern="1200" baseline="0" dirty="0">
            <a:latin typeface="Times New Roman" panose="02020603050405020304" pitchFamily="18" charset="0"/>
            <a:ea typeface="黑体" panose="02010609060101010101" pitchFamily="49" charset="-122"/>
          </a:endParaRPr>
        </a:p>
      </dsp:txBody>
      <dsp:txXfrm>
        <a:off x="4453320" y="3357467"/>
        <a:ext cx="2094605" cy="6821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4BD052-D044-4771-8D1C-B3FFE8E3A5B7}">
      <dsp:nvSpPr>
        <dsp:cNvPr id="0" name=""/>
        <dsp:cNvSpPr/>
      </dsp:nvSpPr>
      <dsp:spPr>
        <a:xfrm rot="5400000">
          <a:off x="-191362" y="192375"/>
          <a:ext cx="1275749" cy="893024"/>
        </a:xfrm>
        <a:prstGeom prst="chevron">
          <a:avLst/>
        </a:prstGeom>
        <a:solidFill>
          <a:srgbClr val="005EC8"/>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kern="1200" dirty="0">
              <a:latin typeface="黑体" panose="02010609060101010101" pitchFamily="49" charset="-122"/>
              <a:ea typeface="黑体" panose="02010609060101010101" pitchFamily="49" charset="-122"/>
            </a:rPr>
            <a:t>理论分析</a:t>
          </a:r>
        </a:p>
      </dsp:txBody>
      <dsp:txXfrm rot="-5400000">
        <a:off x="1" y="447524"/>
        <a:ext cx="893024" cy="382725"/>
      </dsp:txXfrm>
    </dsp:sp>
    <dsp:sp modelId="{099D31B5-F740-4A82-8DE7-D37AEA4DD64D}">
      <dsp:nvSpPr>
        <dsp:cNvPr id="0" name=""/>
        <dsp:cNvSpPr/>
      </dsp:nvSpPr>
      <dsp:spPr>
        <a:xfrm rot="5400000">
          <a:off x="3835119" y="-2941082"/>
          <a:ext cx="829237" cy="671342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测斜仪测量基本原理</a:t>
          </a:r>
        </a:p>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测斜误差来源分析</a:t>
          </a:r>
        </a:p>
      </dsp:txBody>
      <dsp:txXfrm rot="-5400000">
        <a:off x="893025" y="41492"/>
        <a:ext cx="6672946" cy="748277"/>
      </dsp:txXfrm>
    </dsp:sp>
    <dsp:sp modelId="{266F9708-2F32-4799-885D-D0BA5876390B}">
      <dsp:nvSpPr>
        <dsp:cNvPr id="0" name=""/>
        <dsp:cNvSpPr/>
      </dsp:nvSpPr>
      <dsp:spPr>
        <a:xfrm rot="5400000">
          <a:off x="-191362" y="1321649"/>
          <a:ext cx="1275749" cy="893024"/>
        </a:xfrm>
        <a:prstGeom prst="chevron">
          <a:avLst/>
        </a:prstGeom>
        <a:solidFill>
          <a:srgbClr val="005EC8"/>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kern="1200" dirty="0">
              <a:latin typeface="黑体" panose="02010609060101010101" pitchFamily="49" charset="-122"/>
              <a:ea typeface="黑体" panose="02010609060101010101" pitchFamily="49" charset="-122"/>
            </a:rPr>
            <a:t>正演模拟</a:t>
          </a:r>
        </a:p>
      </dsp:txBody>
      <dsp:txXfrm rot="-5400000">
        <a:off x="1" y="1576798"/>
        <a:ext cx="893024" cy="382725"/>
      </dsp:txXfrm>
    </dsp:sp>
    <dsp:sp modelId="{7AFBB30B-09E9-454B-AD5D-9CAD6C025F3C}">
      <dsp:nvSpPr>
        <dsp:cNvPr id="0" name=""/>
        <dsp:cNvSpPr/>
      </dsp:nvSpPr>
      <dsp:spPr>
        <a:xfrm rot="5400000">
          <a:off x="3835119" y="-1811807"/>
          <a:ext cx="829237" cy="671342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正演模型建立</a:t>
          </a:r>
        </a:p>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正演模拟伽马探测器对测斜的影响</a:t>
          </a:r>
        </a:p>
      </dsp:txBody>
      <dsp:txXfrm rot="-5400000">
        <a:off x="893025" y="1170767"/>
        <a:ext cx="6672946" cy="748277"/>
      </dsp:txXfrm>
    </dsp:sp>
    <dsp:sp modelId="{12C1DD3F-5D42-439F-8EF8-FF9A1500EAF9}">
      <dsp:nvSpPr>
        <dsp:cNvPr id="0" name=""/>
        <dsp:cNvSpPr/>
      </dsp:nvSpPr>
      <dsp:spPr>
        <a:xfrm rot="5400000">
          <a:off x="-191362" y="2450923"/>
          <a:ext cx="1275749" cy="893024"/>
        </a:xfrm>
        <a:prstGeom prst="chevron">
          <a:avLst/>
        </a:prstGeom>
        <a:solidFill>
          <a:srgbClr val="005EC8"/>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zh-CN" altLang="en-US" sz="1700" kern="1200" dirty="0">
              <a:latin typeface="黑体" panose="02010609060101010101" pitchFamily="49" charset="-122"/>
              <a:ea typeface="黑体" panose="02010609060101010101" pitchFamily="49" charset="-122"/>
            </a:rPr>
            <a:t>实际测试</a:t>
          </a:r>
        </a:p>
      </dsp:txBody>
      <dsp:txXfrm rot="-5400000">
        <a:off x="1" y="2706072"/>
        <a:ext cx="893024" cy="382725"/>
      </dsp:txXfrm>
    </dsp:sp>
    <dsp:sp modelId="{77446C75-1C57-4044-9B58-254C7073CDEC}">
      <dsp:nvSpPr>
        <dsp:cNvPr id="0" name=""/>
        <dsp:cNvSpPr/>
      </dsp:nvSpPr>
      <dsp:spPr>
        <a:xfrm rot="5400000">
          <a:off x="3835119" y="-682533"/>
          <a:ext cx="829237" cy="671342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单独测斜标定过后测伽马对方位影响</a:t>
          </a:r>
        </a:p>
        <a:p>
          <a:pPr marL="228600" lvl="1" indent="-228600" algn="l" defTabSz="977900">
            <a:lnSpc>
              <a:spcPct val="90000"/>
            </a:lnSpc>
            <a:spcBef>
              <a:spcPct val="0"/>
            </a:spcBef>
            <a:spcAft>
              <a:spcPct val="15000"/>
            </a:spcAft>
            <a:buChar char="•"/>
          </a:pPr>
          <a:r>
            <a:rPr lang="zh-CN" altLang="en-US" sz="2200" kern="1200" dirty="0">
              <a:latin typeface="黑体" panose="02010609060101010101" pitchFamily="49" charset="-122"/>
              <a:ea typeface="黑体" panose="02010609060101010101" pitchFamily="49" charset="-122"/>
            </a:rPr>
            <a:t>带伽马探测器一起对测斜进行标定后测试</a:t>
          </a:r>
        </a:p>
      </dsp:txBody>
      <dsp:txXfrm rot="-5400000">
        <a:off x="893025" y="2300041"/>
        <a:ext cx="6672946" cy="748277"/>
      </dsp:txXfrm>
    </dsp:sp>
    <dsp:sp modelId="{6D014E16-BFA7-49F1-8A92-2722C8E1FE64}">
      <dsp:nvSpPr>
        <dsp:cNvPr id="0" name=""/>
        <dsp:cNvSpPr/>
      </dsp:nvSpPr>
      <dsp:spPr>
        <a:xfrm rot="5400000">
          <a:off x="-191362" y="3580198"/>
          <a:ext cx="1275749" cy="893024"/>
        </a:xfrm>
        <a:prstGeom prst="chevron">
          <a:avLst/>
        </a:prstGeom>
        <a:solidFill>
          <a:srgbClr val="005EC8"/>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altLang="zh-CN" sz="1700" kern="1200" dirty="0">
              <a:latin typeface="黑体" panose="02010609060101010101" pitchFamily="49" charset="-122"/>
              <a:ea typeface="黑体" panose="02010609060101010101" pitchFamily="49" charset="-122"/>
            </a:rPr>
            <a:t>GRNN</a:t>
          </a:r>
          <a:r>
            <a:rPr lang="zh-CN" altLang="en-US" sz="1700" kern="1200" dirty="0">
              <a:latin typeface="黑体" panose="02010609060101010101" pitchFamily="49" charset="-122"/>
              <a:ea typeface="黑体" panose="02010609060101010101" pitchFamily="49" charset="-122"/>
            </a:rPr>
            <a:t>校正</a:t>
          </a:r>
        </a:p>
      </dsp:txBody>
      <dsp:txXfrm rot="-5400000">
        <a:off x="1" y="3835347"/>
        <a:ext cx="893024" cy="382725"/>
      </dsp:txXfrm>
    </dsp:sp>
    <dsp:sp modelId="{44C84379-DF7B-4934-BAA5-90C828334CAE}">
      <dsp:nvSpPr>
        <dsp:cNvPr id="0" name=""/>
        <dsp:cNvSpPr/>
      </dsp:nvSpPr>
      <dsp:spPr>
        <a:xfrm rot="5400000">
          <a:off x="3835119" y="446741"/>
          <a:ext cx="829237" cy="671342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altLang="zh-CN" sz="2200" kern="1200" dirty="0">
              <a:latin typeface="黑体" panose="02010609060101010101" pitchFamily="49" charset="-122"/>
              <a:ea typeface="黑体" panose="02010609060101010101" pitchFamily="49" charset="-122"/>
            </a:rPr>
            <a:t>GRNN</a:t>
          </a:r>
          <a:r>
            <a:rPr lang="zh-CN" altLang="en-US" sz="2200" kern="1200" dirty="0">
              <a:latin typeface="黑体" panose="02010609060101010101" pitchFamily="49" charset="-122"/>
              <a:ea typeface="黑体" panose="02010609060101010101" pitchFamily="49" charset="-122"/>
            </a:rPr>
            <a:t>网络</a:t>
          </a:r>
        </a:p>
        <a:p>
          <a:pPr marL="228600" lvl="1" indent="-228600" algn="l" defTabSz="977900">
            <a:lnSpc>
              <a:spcPct val="90000"/>
            </a:lnSpc>
            <a:spcBef>
              <a:spcPct val="0"/>
            </a:spcBef>
            <a:spcAft>
              <a:spcPct val="15000"/>
            </a:spcAft>
            <a:buChar char="•"/>
          </a:pPr>
          <a:r>
            <a:rPr lang="en-US" altLang="zh-CN" sz="2200" kern="1200" dirty="0">
              <a:latin typeface="黑体" panose="02010609060101010101" pitchFamily="49" charset="-122"/>
              <a:ea typeface="黑体" panose="02010609060101010101" pitchFamily="49" charset="-122"/>
            </a:rPr>
            <a:t>GRNN</a:t>
          </a:r>
          <a:r>
            <a:rPr lang="zh-CN" altLang="en-US" sz="2200" kern="1200" dirty="0">
              <a:latin typeface="黑体" panose="02010609060101010101" pitchFamily="49" charset="-122"/>
              <a:ea typeface="黑体" panose="02010609060101010101" pitchFamily="49" charset="-122"/>
            </a:rPr>
            <a:t>校正磁影响</a:t>
          </a:r>
        </a:p>
      </dsp:txBody>
      <dsp:txXfrm rot="-5400000">
        <a:off x="893025" y="3429315"/>
        <a:ext cx="6672946" cy="74827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C3CF52-2BA1-494E-A8AD-C3AC4782BEE7}">
      <dsp:nvSpPr>
        <dsp:cNvPr id="0" name=""/>
        <dsp:cNvSpPr/>
      </dsp:nvSpPr>
      <dsp:spPr>
        <a:xfrm>
          <a:off x="2616" y="1614313"/>
          <a:ext cx="1379884" cy="83552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baseline="0" dirty="0">
              <a:latin typeface="Times New Roman" panose="02020603050405020304" pitchFamily="18" charset="0"/>
              <a:ea typeface="黑体" panose="02010609060101010101" pitchFamily="49" charset="-122"/>
            </a:rPr>
            <a:t>测斜传感器</a:t>
          </a:r>
        </a:p>
      </dsp:txBody>
      <dsp:txXfrm>
        <a:off x="27088" y="1638785"/>
        <a:ext cx="1330940" cy="786581"/>
      </dsp:txXfrm>
    </dsp:sp>
    <dsp:sp modelId="{0FBE47C3-7DC9-4E8A-9E3D-A6B7EFAAFC35}">
      <dsp:nvSpPr>
        <dsp:cNvPr id="0" name=""/>
        <dsp:cNvSpPr/>
      </dsp:nvSpPr>
      <dsp:spPr>
        <a:xfrm rot="17692719">
          <a:off x="1070755" y="1531341"/>
          <a:ext cx="1076279" cy="25068"/>
        </a:xfrm>
        <a:custGeom>
          <a:avLst/>
          <a:gdLst/>
          <a:ahLst/>
          <a:cxnLst/>
          <a:rect l="0" t="0" r="0" b="0"/>
          <a:pathLst>
            <a:path>
              <a:moveTo>
                <a:pt x="0" y="12534"/>
              </a:moveTo>
              <a:lnTo>
                <a:pt x="1076279" y="12534"/>
              </a:lnTo>
            </a:path>
          </a:pathLst>
        </a:custGeom>
        <a:noFill/>
        <a:ln w="12700" cap="flat" cmpd="sng" algn="ctr">
          <a:solidFill>
            <a:schemeClr val="accent5">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1581988" y="1516968"/>
        <a:ext cx="53813" cy="53813"/>
      </dsp:txXfrm>
    </dsp:sp>
    <dsp:sp modelId="{3BBFEB5D-FC37-4B0C-A5FC-34FCE93D8E64}">
      <dsp:nvSpPr>
        <dsp:cNvPr id="0" name=""/>
        <dsp:cNvSpPr/>
      </dsp:nvSpPr>
      <dsp:spPr>
        <a:xfrm>
          <a:off x="1835289" y="691179"/>
          <a:ext cx="1571810" cy="728989"/>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baseline="0" dirty="0">
              <a:latin typeface="Times New Roman" panose="02020603050405020304" pitchFamily="18" charset="0"/>
              <a:ea typeface="黑体" panose="02010609060101010101" pitchFamily="49" charset="-122"/>
            </a:rPr>
            <a:t>双轴加速度传感器</a:t>
          </a:r>
        </a:p>
      </dsp:txBody>
      <dsp:txXfrm>
        <a:off x="1856640" y="712530"/>
        <a:ext cx="1529108" cy="686287"/>
      </dsp:txXfrm>
    </dsp:sp>
    <dsp:sp modelId="{E916E46B-D1B6-4A64-AC23-7F8F1120F16D}">
      <dsp:nvSpPr>
        <dsp:cNvPr id="0" name=""/>
        <dsp:cNvSpPr/>
      </dsp:nvSpPr>
      <dsp:spPr>
        <a:xfrm rot="18289469">
          <a:off x="3237052" y="717698"/>
          <a:ext cx="792885" cy="25068"/>
        </a:xfrm>
        <a:custGeom>
          <a:avLst/>
          <a:gdLst/>
          <a:ahLst/>
          <a:cxnLst/>
          <a:rect l="0" t="0" r="0" b="0"/>
          <a:pathLst>
            <a:path>
              <a:moveTo>
                <a:pt x="0" y="12534"/>
              </a:moveTo>
              <a:lnTo>
                <a:pt x="792885"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13672" y="710410"/>
        <a:ext cx="39644" cy="39644"/>
      </dsp:txXfrm>
    </dsp:sp>
    <dsp:sp modelId="{3C91B9B0-20B3-4DB7-A265-FB74D6A7EF67}">
      <dsp:nvSpPr>
        <dsp:cNvPr id="0" name=""/>
        <dsp:cNvSpPr/>
      </dsp:nvSpPr>
      <dsp:spPr>
        <a:xfrm>
          <a:off x="3859888" y="121797"/>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err="1">
              <a:latin typeface="Times New Roman" panose="02020603050405020304" pitchFamily="18" charset="0"/>
              <a:ea typeface="黑体" panose="02010609060101010101" pitchFamily="49" charset="-122"/>
            </a:rPr>
            <a:t>Gx</a:t>
          </a:r>
          <a:endParaRPr lang="zh-CN" altLang="en-US" sz="2000" kern="1200" baseline="0" dirty="0">
            <a:latin typeface="Times New Roman" panose="02020603050405020304" pitchFamily="18" charset="0"/>
            <a:ea typeface="黑体" panose="02010609060101010101" pitchFamily="49" charset="-122"/>
          </a:endParaRPr>
        </a:p>
      </dsp:txBody>
      <dsp:txXfrm>
        <a:off x="3873193" y="135102"/>
        <a:ext cx="427661" cy="539375"/>
      </dsp:txXfrm>
    </dsp:sp>
    <dsp:sp modelId="{478DF1DA-4089-4187-95E3-7E749DB02F3C}">
      <dsp:nvSpPr>
        <dsp:cNvPr id="0" name=""/>
        <dsp:cNvSpPr/>
      </dsp:nvSpPr>
      <dsp:spPr>
        <a:xfrm>
          <a:off x="3407100" y="1043140"/>
          <a:ext cx="452788" cy="25068"/>
        </a:xfrm>
        <a:custGeom>
          <a:avLst/>
          <a:gdLst/>
          <a:ahLst/>
          <a:cxnLst/>
          <a:rect l="0" t="0" r="0" b="0"/>
          <a:pathLst>
            <a:path>
              <a:moveTo>
                <a:pt x="0" y="12534"/>
              </a:moveTo>
              <a:lnTo>
                <a:pt x="452788"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22174" y="1044354"/>
        <a:ext cx="22639" cy="22639"/>
      </dsp:txXfrm>
    </dsp:sp>
    <dsp:sp modelId="{2700A72C-7E42-4DBE-B66E-55C2B8A81C77}">
      <dsp:nvSpPr>
        <dsp:cNvPr id="0" name=""/>
        <dsp:cNvSpPr/>
      </dsp:nvSpPr>
      <dsp:spPr>
        <a:xfrm>
          <a:off x="3859888" y="772681"/>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err="1">
              <a:latin typeface="Times New Roman" panose="02020603050405020304" pitchFamily="18" charset="0"/>
              <a:ea typeface="黑体" panose="02010609060101010101" pitchFamily="49" charset="-122"/>
            </a:rPr>
            <a:t>Gy</a:t>
          </a:r>
          <a:endParaRPr lang="zh-CN" altLang="en-US" sz="2000" kern="1200" baseline="0" dirty="0">
            <a:latin typeface="Times New Roman" panose="02020603050405020304" pitchFamily="18" charset="0"/>
            <a:ea typeface="黑体" panose="02010609060101010101" pitchFamily="49" charset="-122"/>
          </a:endParaRPr>
        </a:p>
      </dsp:txBody>
      <dsp:txXfrm>
        <a:off x="3873193" y="785986"/>
        <a:ext cx="427661" cy="539375"/>
      </dsp:txXfrm>
    </dsp:sp>
    <dsp:sp modelId="{67403A58-9619-4A3A-8945-6215345A4102}">
      <dsp:nvSpPr>
        <dsp:cNvPr id="0" name=""/>
        <dsp:cNvSpPr/>
      </dsp:nvSpPr>
      <dsp:spPr>
        <a:xfrm rot="3310531">
          <a:off x="3237052" y="1368582"/>
          <a:ext cx="792885" cy="25068"/>
        </a:xfrm>
        <a:custGeom>
          <a:avLst/>
          <a:gdLst/>
          <a:ahLst/>
          <a:cxnLst/>
          <a:rect l="0" t="0" r="0" b="0"/>
          <a:pathLst>
            <a:path>
              <a:moveTo>
                <a:pt x="0" y="12534"/>
              </a:moveTo>
              <a:lnTo>
                <a:pt x="792885"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13672" y="1361294"/>
        <a:ext cx="39644" cy="39644"/>
      </dsp:txXfrm>
    </dsp:sp>
    <dsp:sp modelId="{6F10311B-8097-476F-8598-2DA3A2A2D69E}">
      <dsp:nvSpPr>
        <dsp:cNvPr id="0" name=""/>
        <dsp:cNvSpPr/>
      </dsp:nvSpPr>
      <dsp:spPr>
        <a:xfrm>
          <a:off x="3859888" y="1423565"/>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err="1">
              <a:latin typeface="Times New Roman" panose="02020603050405020304" pitchFamily="18" charset="0"/>
              <a:ea typeface="黑体" panose="02010609060101010101" pitchFamily="49" charset="-122"/>
            </a:rPr>
            <a:t>Gz</a:t>
          </a:r>
          <a:endParaRPr lang="zh-CN" altLang="en-US" sz="2000" kern="1200" baseline="0" dirty="0">
            <a:latin typeface="Times New Roman" panose="02020603050405020304" pitchFamily="18" charset="0"/>
            <a:ea typeface="黑体" panose="02010609060101010101" pitchFamily="49" charset="-122"/>
          </a:endParaRPr>
        </a:p>
      </dsp:txBody>
      <dsp:txXfrm>
        <a:off x="3873193" y="1436870"/>
        <a:ext cx="427661" cy="539375"/>
      </dsp:txXfrm>
    </dsp:sp>
    <dsp:sp modelId="{6ED6317A-498A-4E23-A8A0-78A90303E366}">
      <dsp:nvSpPr>
        <dsp:cNvPr id="0" name=""/>
        <dsp:cNvSpPr/>
      </dsp:nvSpPr>
      <dsp:spPr>
        <a:xfrm rot="3907075">
          <a:off x="1070824" y="2507666"/>
          <a:ext cx="1076141" cy="25068"/>
        </a:xfrm>
        <a:custGeom>
          <a:avLst/>
          <a:gdLst/>
          <a:ahLst/>
          <a:cxnLst/>
          <a:rect l="0" t="0" r="0" b="0"/>
          <a:pathLst>
            <a:path>
              <a:moveTo>
                <a:pt x="0" y="12534"/>
              </a:moveTo>
              <a:lnTo>
                <a:pt x="1076141" y="12534"/>
              </a:lnTo>
            </a:path>
          </a:pathLst>
        </a:custGeom>
        <a:noFill/>
        <a:ln w="12700" cap="flat" cmpd="sng" algn="ctr">
          <a:solidFill>
            <a:schemeClr val="accent5">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1581991" y="2493297"/>
        <a:ext cx="53807" cy="53807"/>
      </dsp:txXfrm>
    </dsp:sp>
    <dsp:sp modelId="{5A8FDFF4-C025-4D21-A1A9-1DD0B4B63EFB}">
      <dsp:nvSpPr>
        <dsp:cNvPr id="0" name=""/>
        <dsp:cNvSpPr/>
      </dsp:nvSpPr>
      <dsp:spPr>
        <a:xfrm>
          <a:off x="1835289" y="2643677"/>
          <a:ext cx="1570531" cy="72929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a:latin typeface="Times New Roman" panose="02020603050405020304" pitchFamily="18" charset="0"/>
              <a:ea typeface="黑体" panose="02010609060101010101" pitchFamily="49" charset="-122"/>
            </a:rPr>
            <a:t>PNI</a:t>
          </a:r>
          <a:r>
            <a:rPr lang="zh-CN" altLang="en-US" sz="2000" kern="1200" baseline="0" dirty="0">
              <a:latin typeface="Times New Roman" panose="02020603050405020304" pitchFamily="18" charset="0"/>
              <a:ea typeface="黑体" panose="02010609060101010101" pitchFamily="49" charset="-122"/>
            </a:rPr>
            <a:t>磁传感器</a:t>
          </a:r>
        </a:p>
      </dsp:txBody>
      <dsp:txXfrm>
        <a:off x="1856649" y="2665037"/>
        <a:ext cx="1527811" cy="686575"/>
      </dsp:txXfrm>
    </dsp:sp>
    <dsp:sp modelId="{40895F2E-8E38-4120-BDB3-9BA9D08E8361}">
      <dsp:nvSpPr>
        <dsp:cNvPr id="0" name=""/>
        <dsp:cNvSpPr/>
      </dsp:nvSpPr>
      <dsp:spPr>
        <a:xfrm rot="18289469">
          <a:off x="3235772" y="2670349"/>
          <a:ext cx="792885" cy="25068"/>
        </a:xfrm>
        <a:custGeom>
          <a:avLst/>
          <a:gdLst/>
          <a:ahLst/>
          <a:cxnLst/>
          <a:rect l="0" t="0" r="0" b="0"/>
          <a:pathLst>
            <a:path>
              <a:moveTo>
                <a:pt x="0" y="12534"/>
              </a:moveTo>
              <a:lnTo>
                <a:pt x="792885"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12393" y="2663061"/>
        <a:ext cx="39644" cy="39644"/>
      </dsp:txXfrm>
    </dsp:sp>
    <dsp:sp modelId="{097C944D-7E98-4F55-8467-BE4E45C37511}">
      <dsp:nvSpPr>
        <dsp:cNvPr id="0" name=""/>
        <dsp:cNvSpPr/>
      </dsp:nvSpPr>
      <dsp:spPr>
        <a:xfrm>
          <a:off x="3858609" y="2074448"/>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a:latin typeface="Times New Roman" panose="02020603050405020304" pitchFamily="18" charset="0"/>
              <a:ea typeface="黑体" panose="02010609060101010101" pitchFamily="49" charset="-122"/>
            </a:rPr>
            <a:t>Bx</a:t>
          </a:r>
          <a:endParaRPr lang="zh-CN" altLang="en-US" sz="2000" kern="1200" baseline="0" dirty="0">
            <a:latin typeface="Times New Roman" panose="02020603050405020304" pitchFamily="18" charset="0"/>
            <a:ea typeface="黑体" panose="02010609060101010101" pitchFamily="49" charset="-122"/>
          </a:endParaRPr>
        </a:p>
      </dsp:txBody>
      <dsp:txXfrm>
        <a:off x="3871914" y="2087753"/>
        <a:ext cx="427661" cy="539375"/>
      </dsp:txXfrm>
    </dsp:sp>
    <dsp:sp modelId="{B89857D7-236B-4205-9D5B-BCD156E5D0AB}">
      <dsp:nvSpPr>
        <dsp:cNvPr id="0" name=""/>
        <dsp:cNvSpPr/>
      </dsp:nvSpPr>
      <dsp:spPr>
        <a:xfrm>
          <a:off x="3405821" y="2995791"/>
          <a:ext cx="452788" cy="25068"/>
        </a:xfrm>
        <a:custGeom>
          <a:avLst/>
          <a:gdLst/>
          <a:ahLst/>
          <a:cxnLst/>
          <a:rect l="0" t="0" r="0" b="0"/>
          <a:pathLst>
            <a:path>
              <a:moveTo>
                <a:pt x="0" y="12534"/>
              </a:moveTo>
              <a:lnTo>
                <a:pt x="452788"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20895" y="2997005"/>
        <a:ext cx="22639" cy="22639"/>
      </dsp:txXfrm>
    </dsp:sp>
    <dsp:sp modelId="{948CB59E-A2FA-4005-90C7-03BC7FEED605}">
      <dsp:nvSpPr>
        <dsp:cNvPr id="0" name=""/>
        <dsp:cNvSpPr/>
      </dsp:nvSpPr>
      <dsp:spPr>
        <a:xfrm>
          <a:off x="3858609" y="2725332"/>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a:latin typeface="Times New Roman" panose="02020603050405020304" pitchFamily="18" charset="0"/>
              <a:ea typeface="黑体" panose="02010609060101010101" pitchFamily="49" charset="-122"/>
            </a:rPr>
            <a:t>By</a:t>
          </a:r>
          <a:endParaRPr lang="zh-CN" altLang="en-US" sz="2000" kern="1200" baseline="0" dirty="0">
            <a:latin typeface="Times New Roman" panose="02020603050405020304" pitchFamily="18" charset="0"/>
            <a:ea typeface="黑体" panose="02010609060101010101" pitchFamily="49" charset="-122"/>
          </a:endParaRPr>
        </a:p>
      </dsp:txBody>
      <dsp:txXfrm>
        <a:off x="3871914" y="2738637"/>
        <a:ext cx="427661" cy="539375"/>
      </dsp:txXfrm>
    </dsp:sp>
    <dsp:sp modelId="{9ECB1E73-67DF-46F2-96F1-DC5C0D55E5D3}">
      <dsp:nvSpPr>
        <dsp:cNvPr id="0" name=""/>
        <dsp:cNvSpPr/>
      </dsp:nvSpPr>
      <dsp:spPr>
        <a:xfrm rot="3310531">
          <a:off x="3235772" y="3321233"/>
          <a:ext cx="792885" cy="25068"/>
        </a:xfrm>
        <a:custGeom>
          <a:avLst/>
          <a:gdLst/>
          <a:ahLst/>
          <a:cxnLst/>
          <a:rect l="0" t="0" r="0" b="0"/>
          <a:pathLst>
            <a:path>
              <a:moveTo>
                <a:pt x="0" y="12534"/>
              </a:moveTo>
              <a:lnTo>
                <a:pt x="792885" y="12534"/>
              </a:lnTo>
            </a:path>
          </a:pathLst>
        </a:custGeom>
        <a:no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baseline="0">
            <a:latin typeface="Times New Roman" panose="02020603050405020304" pitchFamily="18" charset="0"/>
            <a:ea typeface="黑体" panose="02010609060101010101" pitchFamily="49" charset="-122"/>
          </a:endParaRPr>
        </a:p>
      </dsp:txBody>
      <dsp:txXfrm>
        <a:off x="3612393" y="3313945"/>
        <a:ext cx="39644" cy="39644"/>
      </dsp:txXfrm>
    </dsp:sp>
    <dsp:sp modelId="{5A81F9AF-8CB2-4470-92CE-9A82767BC53B}">
      <dsp:nvSpPr>
        <dsp:cNvPr id="0" name=""/>
        <dsp:cNvSpPr/>
      </dsp:nvSpPr>
      <dsp:spPr>
        <a:xfrm>
          <a:off x="3858609" y="3376216"/>
          <a:ext cx="454271" cy="565985"/>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baseline="0" dirty="0" err="1">
              <a:latin typeface="Times New Roman" panose="02020603050405020304" pitchFamily="18" charset="0"/>
              <a:ea typeface="黑体" panose="02010609060101010101" pitchFamily="49" charset="-122"/>
            </a:rPr>
            <a:t>Bz</a:t>
          </a:r>
          <a:endParaRPr lang="zh-CN" altLang="en-US" sz="2000" kern="1200" baseline="0" dirty="0">
            <a:latin typeface="Times New Roman" panose="02020603050405020304" pitchFamily="18" charset="0"/>
            <a:ea typeface="黑体" panose="02010609060101010101" pitchFamily="49" charset="-122"/>
          </a:endParaRPr>
        </a:p>
      </dsp:txBody>
      <dsp:txXfrm>
        <a:off x="3871914" y="3389521"/>
        <a:ext cx="427661" cy="53937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3A9C2C-240B-4E4F-85AA-105F2F5FABC1}">
      <dsp:nvSpPr>
        <dsp:cNvPr id="0" name=""/>
        <dsp:cNvSpPr/>
      </dsp:nvSpPr>
      <dsp:spPr>
        <a:xfrm>
          <a:off x="1587" y="1631156"/>
          <a:ext cx="1603374" cy="801687"/>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误差来源</a:t>
          </a:r>
        </a:p>
      </dsp:txBody>
      <dsp:txXfrm>
        <a:off x="25068" y="1654637"/>
        <a:ext cx="1556412" cy="754725"/>
      </dsp:txXfrm>
    </dsp:sp>
    <dsp:sp modelId="{D7E90392-76D2-4F15-BD50-EC30D2BC3A1A}">
      <dsp:nvSpPr>
        <dsp:cNvPr id="0" name=""/>
        <dsp:cNvSpPr/>
      </dsp:nvSpPr>
      <dsp:spPr>
        <a:xfrm rot="18289469">
          <a:off x="1364098" y="1553275"/>
          <a:ext cx="1123078" cy="35507"/>
        </a:xfrm>
        <a:custGeom>
          <a:avLst/>
          <a:gdLst/>
          <a:ahLst/>
          <a:cxnLst/>
          <a:rect l="0" t="0" r="0" b="0"/>
          <a:pathLst>
            <a:path>
              <a:moveTo>
                <a:pt x="0" y="17753"/>
              </a:moveTo>
              <a:lnTo>
                <a:pt x="1123078" y="17753"/>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1897560" y="1542952"/>
        <a:ext cx="56153" cy="56153"/>
      </dsp:txXfrm>
    </dsp:sp>
    <dsp:sp modelId="{2003B06D-4306-4F33-8325-9E0C5E86F47D}">
      <dsp:nvSpPr>
        <dsp:cNvPr id="0" name=""/>
        <dsp:cNvSpPr/>
      </dsp:nvSpPr>
      <dsp:spPr>
        <a:xfrm>
          <a:off x="2246312" y="709215"/>
          <a:ext cx="1603374" cy="80168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本身误差</a:t>
          </a:r>
        </a:p>
      </dsp:txBody>
      <dsp:txXfrm>
        <a:off x="2269793" y="732696"/>
        <a:ext cx="1556412" cy="754725"/>
      </dsp:txXfrm>
    </dsp:sp>
    <dsp:sp modelId="{4E16D308-E8BB-43EA-AE35-80BF003FBCC1}">
      <dsp:nvSpPr>
        <dsp:cNvPr id="0" name=""/>
        <dsp:cNvSpPr/>
      </dsp:nvSpPr>
      <dsp:spPr>
        <a:xfrm rot="19457599">
          <a:off x="3775450" y="861820"/>
          <a:ext cx="789824" cy="35507"/>
        </a:xfrm>
        <a:custGeom>
          <a:avLst/>
          <a:gdLst/>
          <a:ahLst/>
          <a:cxnLst/>
          <a:rect l="0" t="0" r="0" b="0"/>
          <a:pathLst>
            <a:path>
              <a:moveTo>
                <a:pt x="0" y="17753"/>
              </a:moveTo>
              <a:lnTo>
                <a:pt x="789824" y="1775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4150616" y="859828"/>
        <a:ext cx="39491" cy="39491"/>
      </dsp:txXfrm>
    </dsp:sp>
    <dsp:sp modelId="{FAC34F66-19B0-442B-AB98-C2CF6F48A607}">
      <dsp:nvSpPr>
        <dsp:cNvPr id="0" name=""/>
        <dsp:cNvSpPr/>
      </dsp:nvSpPr>
      <dsp:spPr>
        <a:xfrm>
          <a:off x="4491037" y="248245"/>
          <a:ext cx="1603374" cy="80168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传感器本身误差</a:t>
          </a:r>
        </a:p>
      </dsp:txBody>
      <dsp:txXfrm>
        <a:off x="4514518" y="271726"/>
        <a:ext cx="1556412" cy="754725"/>
      </dsp:txXfrm>
    </dsp:sp>
    <dsp:sp modelId="{D9E43727-2865-4838-B2A6-AF56B37BFF5A}">
      <dsp:nvSpPr>
        <dsp:cNvPr id="0" name=""/>
        <dsp:cNvSpPr/>
      </dsp:nvSpPr>
      <dsp:spPr>
        <a:xfrm rot="2142401">
          <a:off x="3775450" y="1322790"/>
          <a:ext cx="789824" cy="35507"/>
        </a:xfrm>
        <a:custGeom>
          <a:avLst/>
          <a:gdLst/>
          <a:ahLst/>
          <a:cxnLst/>
          <a:rect l="0" t="0" r="0" b="0"/>
          <a:pathLst>
            <a:path>
              <a:moveTo>
                <a:pt x="0" y="17753"/>
              </a:moveTo>
              <a:lnTo>
                <a:pt x="789824" y="1775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4150616" y="1320798"/>
        <a:ext cx="39491" cy="39491"/>
      </dsp:txXfrm>
    </dsp:sp>
    <dsp:sp modelId="{769131AE-ACEE-48B7-AB33-D920490FCFB8}">
      <dsp:nvSpPr>
        <dsp:cNvPr id="0" name=""/>
        <dsp:cNvSpPr/>
      </dsp:nvSpPr>
      <dsp:spPr>
        <a:xfrm>
          <a:off x="4491037" y="1170185"/>
          <a:ext cx="1603374" cy="80168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安装误差</a:t>
          </a:r>
        </a:p>
      </dsp:txBody>
      <dsp:txXfrm>
        <a:off x="4514518" y="1193666"/>
        <a:ext cx="1556412" cy="754725"/>
      </dsp:txXfrm>
    </dsp:sp>
    <dsp:sp modelId="{1F9836A9-7703-42BD-905D-8059447A87AE}">
      <dsp:nvSpPr>
        <dsp:cNvPr id="0" name=""/>
        <dsp:cNvSpPr/>
      </dsp:nvSpPr>
      <dsp:spPr>
        <a:xfrm rot="3310531">
          <a:off x="1364098" y="2475216"/>
          <a:ext cx="1123078" cy="35507"/>
        </a:xfrm>
        <a:custGeom>
          <a:avLst/>
          <a:gdLst/>
          <a:ahLst/>
          <a:cxnLst/>
          <a:rect l="0" t="0" r="0" b="0"/>
          <a:pathLst>
            <a:path>
              <a:moveTo>
                <a:pt x="0" y="17753"/>
              </a:moveTo>
              <a:lnTo>
                <a:pt x="1123078" y="17753"/>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1897560" y="2464893"/>
        <a:ext cx="56153" cy="56153"/>
      </dsp:txXfrm>
    </dsp:sp>
    <dsp:sp modelId="{530041D7-6545-44C1-9F9F-A58C58AD1495}">
      <dsp:nvSpPr>
        <dsp:cNvPr id="0" name=""/>
        <dsp:cNvSpPr/>
      </dsp:nvSpPr>
      <dsp:spPr>
        <a:xfrm>
          <a:off x="2246312" y="2553096"/>
          <a:ext cx="1603374" cy="801687"/>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罗差</a:t>
          </a:r>
        </a:p>
      </dsp:txBody>
      <dsp:txXfrm>
        <a:off x="2269793" y="2576577"/>
        <a:ext cx="1556412" cy="754725"/>
      </dsp:txXfrm>
    </dsp:sp>
    <dsp:sp modelId="{6B788B7D-32F6-4B27-A958-77A3215D6320}">
      <dsp:nvSpPr>
        <dsp:cNvPr id="0" name=""/>
        <dsp:cNvSpPr/>
      </dsp:nvSpPr>
      <dsp:spPr>
        <a:xfrm rot="19457599">
          <a:off x="3775450" y="2705701"/>
          <a:ext cx="789824" cy="35507"/>
        </a:xfrm>
        <a:custGeom>
          <a:avLst/>
          <a:gdLst/>
          <a:ahLst/>
          <a:cxnLst/>
          <a:rect l="0" t="0" r="0" b="0"/>
          <a:pathLst>
            <a:path>
              <a:moveTo>
                <a:pt x="0" y="17753"/>
              </a:moveTo>
              <a:lnTo>
                <a:pt x="789824" y="1775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4150616" y="2703709"/>
        <a:ext cx="39491" cy="39491"/>
      </dsp:txXfrm>
    </dsp:sp>
    <dsp:sp modelId="{D80C74E1-3C47-4D67-B1A1-9F3DE867632C}">
      <dsp:nvSpPr>
        <dsp:cNvPr id="0" name=""/>
        <dsp:cNvSpPr/>
      </dsp:nvSpPr>
      <dsp:spPr>
        <a:xfrm>
          <a:off x="4491037" y="2092126"/>
          <a:ext cx="1603374" cy="80168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硬磁物质</a:t>
          </a:r>
        </a:p>
      </dsp:txBody>
      <dsp:txXfrm>
        <a:off x="4514518" y="2115607"/>
        <a:ext cx="1556412" cy="754725"/>
      </dsp:txXfrm>
    </dsp:sp>
    <dsp:sp modelId="{E1B3F933-8C3C-4DC4-9B45-A47D497A43E8}">
      <dsp:nvSpPr>
        <dsp:cNvPr id="0" name=""/>
        <dsp:cNvSpPr/>
      </dsp:nvSpPr>
      <dsp:spPr>
        <a:xfrm rot="2142401">
          <a:off x="3775450" y="3166671"/>
          <a:ext cx="789824" cy="35507"/>
        </a:xfrm>
        <a:custGeom>
          <a:avLst/>
          <a:gdLst/>
          <a:ahLst/>
          <a:cxnLst/>
          <a:rect l="0" t="0" r="0" b="0"/>
          <a:pathLst>
            <a:path>
              <a:moveTo>
                <a:pt x="0" y="17753"/>
              </a:moveTo>
              <a:lnTo>
                <a:pt x="789824" y="17753"/>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latin typeface="黑体" panose="02010609060101010101" pitchFamily="49" charset="-122"/>
            <a:ea typeface="黑体" panose="02010609060101010101" pitchFamily="49" charset="-122"/>
          </a:endParaRPr>
        </a:p>
      </dsp:txBody>
      <dsp:txXfrm>
        <a:off x="4150616" y="3164680"/>
        <a:ext cx="39491" cy="39491"/>
      </dsp:txXfrm>
    </dsp:sp>
    <dsp:sp modelId="{6E800AD9-6055-4D7C-AF14-5731ECE603D0}">
      <dsp:nvSpPr>
        <dsp:cNvPr id="0" name=""/>
        <dsp:cNvSpPr/>
      </dsp:nvSpPr>
      <dsp:spPr>
        <a:xfrm>
          <a:off x="4491037" y="3014067"/>
          <a:ext cx="1603374" cy="80168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软磁物质</a:t>
          </a:r>
        </a:p>
      </dsp:txBody>
      <dsp:txXfrm>
        <a:off x="4514518" y="3037548"/>
        <a:ext cx="1556412" cy="75472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453AE4-9581-4CEF-BE4F-FB199873EE6E}">
      <dsp:nvSpPr>
        <dsp:cNvPr id="0" name=""/>
        <dsp:cNvSpPr/>
      </dsp:nvSpPr>
      <dsp:spPr>
        <a:xfrm>
          <a:off x="1134969" y="292141"/>
          <a:ext cx="3814233" cy="1324632"/>
        </a:xfrm>
        <a:prstGeom prst="ellipse">
          <a:avLst/>
        </a:prstGeom>
        <a:solidFill>
          <a:schemeClr val="accent4">
            <a:tint val="50000"/>
            <a:alpha val="40000"/>
            <a:hueOff val="0"/>
            <a:satOff val="0"/>
            <a:lumOff val="0"/>
            <a:alphaOff val="0"/>
          </a:schemeClr>
        </a:solidFill>
        <a:ln w="6350" cap="flat" cmpd="sng" algn="ctr">
          <a:solidFill>
            <a:schemeClr val="accent4">
              <a:hueOff val="0"/>
              <a:satOff val="0"/>
              <a:lumOff val="0"/>
              <a:alphaOff val="0"/>
            </a:schemeClr>
          </a:solidFill>
          <a:prstDash val="solid"/>
          <a:miter lim="800000"/>
        </a:ln>
        <a:effectLst/>
        <a:scene3d>
          <a:camera prst="orthographicFront">
            <a:rot lat="0" lon="0" rev="0"/>
          </a:camera>
          <a:lightRig rig="contrasting" dir="t">
            <a:rot lat="0" lon="0" rev="1200000"/>
          </a:lightRig>
        </a:scene3d>
        <a:sp3d z="-152400" prstMaterial="matte"/>
      </dsp:spPr>
      <dsp:style>
        <a:lnRef idx="1">
          <a:scrgbClr r="0" g="0" b="0"/>
        </a:lnRef>
        <a:fillRef idx="1">
          <a:scrgbClr r="0" g="0" b="0"/>
        </a:fillRef>
        <a:effectRef idx="0">
          <a:scrgbClr r="0" g="0" b="0"/>
        </a:effectRef>
        <a:fontRef idx="minor"/>
      </dsp:style>
    </dsp:sp>
    <dsp:sp modelId="{79040949-F00A-408C-B23C-47274D00606D}">
      <dsp:nvSpPr>
        <dsp:cNvPr id="0" name=""/>
        <dsp:cNvSpPr/>
      </dsp:nvSpPr>
      <dsp:spPr>
        <a:xfrm>
          <a:off x="2678403" y="3535718"/>
          <a:ext cx="739192" cy="473083"/>
        </a:xfrm>
        <a:prstGeom prst="downArrow">
          <a:avLst/>
        </a:prstGeom>
        <a:solidFill>
          <a:schemeClr val="accent4">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CC72B3F6-FFCC-4EC8-8070-5B756209D625}">
      <dsp:nvSpPr>
        <dsp:cNvPr id="0" name=""/>
        <dsp:cNvSpPr/>
      </dsp:nvSpPr>
      <dsp:spPr>
        <a:xfrm>
          <a:off x="1273938" y="3914185"/>
          <a:ext cx="3548124" cy="887031"/>
        </a:xfrm>
        <a:prstGeom prst="rect">
          <a:avLst/>
        </a:prstGeom>
        <a:noFill/>
        <a:ln w="6350" cap="flat" cmpd="sng" algn="ctr">
          <a:solidFill>
            <a:schemeClr val="dk1">
              <a:alpha val="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txBody>
        <a:bodyPr spcFirstLastPara="0" vert="horz" wrap="square" lIns="227584" tIns="227584" rIns="227584" bIns="227584"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latin typeface="Times New Roman" panose="02020603050405020304" pitchFamily="18" charset="0"/>
              <a:cs typeface="Times New Roman" panose="02020603050405020304" pitchFamily="18" charset="0"/>
            </a:rPr>
            <a:t>GRNN</a:t>
          </a:r>
          <a:endParaRPr lang="zh-CN" altLang="en-US" sz="3200" kern="1200" dirty="0">
            <a:latin typeface="Times New Roman" panose="02020603050405020304" pitchFamily="18" charset="0"/>
            <a:cs typeface="Times New Roman" panose="02020603050405020304" pitchFamily="18" charset="0"/>
          </a:endParaRPr>
        </a:p>
      </dsp:txBody>
      <dsp:txXfrm>
        <a:off x="1273938" y="3914185"/>
        <a:ext cx="3548124" cy="887031"/>
      </dsp:txXfrm>
    </dsp:sp>
    <dsp:sp modelId="{2DFADAAF-A52E-4311-B8BB-2AAD2C4D64B3}">
      <dsp:nvSpPr>
        <dsp:cNvPr id="0" name=""/>
        <dsp:cNvSpPr/>
      </dsp:nvSpPr>
      <dsp:spPr>
        <a:xfrm>
          <a:off x="2521694" y="1719079"/>
          <a:ext cx="1330546" cy="1330546"/>
        </a:xfrm>
        <a:prstGeom prst="ellipse">
          <a:avLst/>
        </a:prstGeom>
        <a:solidFill>
          <a:schemeClr val="accent4">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altLang="zh-CN" sz="2400" kern="1200" dirty="0">
              <a:latin typeface="Times New Roman" panose="02020603050405020304" pitchFamily="18" charset="0"/>
              <a:cs typeface="Times New Roman" panose="02020603050405020304" pitchFamily="18" charset="0"/>
            </a:rPr>
            <a:t>GRNN</a:t>
          </a:r>
          <a:endParaRPr lang="zh-CN" altLang="en-US" sz="2400" kern="1200" dirty="0">
            <a:latin typeface="Times New Roman" panose="02020603050405020304" pitchFamily="18" charset="0"/>
            <a:cs typeface="Times New Roman" panose="02020603050405020304" pitchFamily="18" charset="0"/>
          </a:endParaRPr>
        </a:p>
      </dsp:txBody>
      <dsp:txXfrm>
        <a:off x="2716548" y="1913933"/>
        <a:ext cx="940838" cy="940838"/>
      </dsp:txXfrm>
    </dsp:sp>
    <dsp:sp modelId="{3523652A-088A-4C31-BF7D-F2757745CE28}">
      <dsp:nvSpPr>
        <dsp:cNvPr id="0" name=""/>
        <dsp:cNvSpPr/>
      </dsp:nvSpPr>
      <dsp:spPr>
        <a:xfrm>
          <a:off x="1569614" y="720873"/>
          <a:ext cx="1330546" cy="1330546"/>
        </a:xfrm>
        <a:prstGeom prst="ellipse">
          <a:avLst/>
        </a:prstGeom>
        <a:solidFill>
          <a:schemeClr val="accent4">
            <a:hueOff val="5197846"/>
            <a:satOff val="-23984"/>
            <a:lumOff val="883"/>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altLang="zh-CN" sz="2400" kern="1200" dirty="0">
              <a:latin typeface="Times New Roman" panose="02020603050405020304" pitchFamily="18" charset="0"/>
              <a:ea typeface="黑体" panose="02010609060101010101" pitchFamily="49" charset="-122"/>
              <a:cs typeface="Times New Roman" panose="02020603050405020304" pitchFamily="18" charset="0"/>
            </a:rPr>
            <a:t>Elman</a:t>
          </a:r>
          <a:endParaRPr lang="zh-CN" altLang="en-US" sz="2400" kern="1200" dirty="0">
            <a:latin typeface="Times New Roman" panose="02020603050405020304" pitchFamily="18" charset="0"/>
            <a:ea typeface="黑体" panose="02010609060101010101" pitchFamily="49" charset="-122"/>
            <a:cs typeface="Times New Roman" panose="02020603050405020304" pitchFamily="18" charset="0"/>
          </a:endParaRPr>
        </a:p>
      </dsp:txBody>
      <dsp:txXfrm>
        <a:off x="1764468" y="915727"/>
        <a:ext cx="940838" cy="940838"/>
      </dsp:txXfrm>
    </dsp:sp>
    <dsp:sp modelId="{64B6AE0F-9175-4659-9500-3626F6428858}">
      <dsp:nvSpPr>
        <dsp:cNvPr id="0" name=""/>
        <dsp:cNvSpPr/>
      </dsp:nvSpPr>
      <dsp:spPr>
        <a:xfrm>
          <a:off x="2929729" y="399176"/>
          <a:ext cx="1330546" cy="1330546"/>
        </a:xfrm>
        <a:prstGeom prst="ellipse">
          <a:avLst/>
        </a:prstGeom>
        <a:solidFill>
          <a:schemeClr val="accent4">
            <a:hueOff val="10395692"/>
            <a:satOff val="-47968"/>
            <a:lumOff val="1765"/>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altLang="zh-CN" sz="2400" kern="1200" dirty="0">
              <a:latin typeface="Times New Roman" panose="02020603050405020304" pitchFamily="18" charset="0"/>
              <a:cs typeface="Times New Roman" panose="02020603050405020304" pitchFamily="18" charset="0"/>
            </a:rPr>
            <a:t>RBF</a:t>
          </a:r>
          <a:endParaRPr lang="zh-CN" altLang="en-US" sz="2400" kern="1200" dirty="0">
            <a:latin typeface="Times New Roman" panose="02020603050405020304" pitchFamily="18" charset="0"/>
            <a:cs typeface="Times New Roman" panose="02020603050405020304" pitchFamily="18" charset="0"/>
          </a:endParaRPr>
        </a:p>
      </dsp:txBody>
      <dsp:txXfrm>
        <a:off x="3124583" y="594030"/>
        <a:ext cx="940838" cy="940838"/>
      </dsp:txXfrm>
    </dsp:sp>
    <dsp:sp modelId="{DAB3ED90-D19C-471D-88DA-934A1552E116}">
      <dsp:nvSpPr>
        <dsp:cNvPr id="0" name=""/>
        <dsp:cNvSpPr/>
      </dsp:nvSpPr>
      <dsp:spPr>
        <a:xfrm>
          <a:off x="292370" y="70291"/>
          <a:ext cx="5511259" cy="3711389"/>
        </a:xfrm>
        <a:prstGeom prst="funnel">
          <a:avLst/>
        </a:prstGeom>
        <a:solidFill>
          <a:schemeClr val="lt1">
            <a:alpha val="4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8262057E-8463-4CFB-ADC5-90775A20FE96}" type="datetimeFigureOut">
              <a:rPr lang="zh-CN" altLang="en-US" smtClean="0"/>
              <a:t>2019/10/14</a:t>
            </a:fld>
            <a:endParaRPr lang="zh-CN" altLang="en-US"/>
          </a:p>
        </p:txBody>
      </p:sp>
      <p:sp>
        <p:nvSpPr>
          <p:cNvPr id="4" name="幻灯片图像占位符 3"/>
          <p:cNvSpPr>
            <a:spLocks noGrp="1" noRot="1" noChangeAspect="1"/>
          </p:cNvSpPr>
          <p:nvPr>
            <p:ph type="sldImg" idx="2"/>
          </p:nvPr>
        </p:nvSpPr>
        <p:spPr>
          <a:xfrm>
            <a:off x="1149350" y="1233488"/>
            <a:ext cx="4437063" cy="33289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2E27ADB3-AC0B-4402-BB3E-804989AEBEDD}" type="slidenum">
              <a:rPr lang="zh-CN" altLang="en-US" smtClean="0"/>
              <a:t>‹#›</a:t>
            </a:fld>
            <a:endParaRPr lang="zh-CN" altLang="en-US"/>
          </a:p>
        </p:txBody>
      </p:sp>
    </p:spTree>
    <p:extLst>
      <p:ext uri="{BB962C8B-B14F-4D97-AF65-F5344CB8AC3E}">
        <p14:creationId xmlns:p14="http://schemas.microsoft.com/office/powerpoint/2010/main" val="26778461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尊敬的各位领导专家，大家下午好，我演讲的题目是随钻伽马对方位测量的影响及校正方法研究，我叫蒋必辞，来自物研中心</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1</a:t>
            </a:fld>
            <a:endParaRPr lang="zh-CN" altLang="en-US"/>
          </a:p>
        </p:txBody>
      </p:sp>
    </p:spTree>
    <p:extLst>
      <p:ext uri="{BB962C8B-B14F-4D97-AF65-F5344CB8AC3E}">
        <p14:creationId xmlns:p14="http://schemas.microsoft.com/office/powerpoint/2010/main" val="19339207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0</a:t>
            </a:fld>
            <a:endParaRPr lang="zh-CN" altLang="en-US"/>
          </a:p>
        </p:txBody>
      </p:sp>
    </p:spTree>
    <p:extLst>
      <p:ext uri="{BB962C8B-B14F-4D97-AF65-F5344CB8AC3E}">
        <p14:creationId xmlns:p14="http://schemas.microsoft.com/office/powerpoint/2010/main" val="2468240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1</a:t>
            </a:fld>
            <a:endParaRPr lang="zh-CN" altLang="en-US"/>
          </a:p>
        </p:txBody>
      </p:sp>
    </p:spTree>
    <p:extLst>
      <p:ext uri="{BB962C8B-B14F-4D97-AF65-F5344CB8AC3E}">
        <p14:creationId xmlns:p14="http://schemas.microsoft.com/office/powerpoint/2010/main" val="2691642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5</a:t>
            </a:r>
            <a:r>
              <a:rPr lang="zh-CN" altLang="en-US" dirty="0"/>
              <a:t>秒）在软件架构设计完成之后，对软件的算法进行设计</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12</a:t>
            </a:fld>
            <a:endParaRPr lang="zh-CN" altLang="en-US"/>
          </a:p>
        </p:txBody>
      </p:sp>
    </p:spTree>
    <p:extLst>
      <p:ext uri="{BB962C8B-B14F-4D97-AF65-F5344CB8AC3E}">
        <p14:creationId xmlns:p14="http://schemas.microsoft.com/office/powerpoint/2010/main" val="27804005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3</a:t>
            </a:fld>
            <a:endParaRPr lang="zh-CN" altLang="en-US"/>
          </a:p>
        </p:txBody>
      </p:sp>
    </p:spTree>
    <p:extLst>
      <p:ext uri="{BB962C8B-B14F-4D97-AF65-F5344CB8AC3E}">
        <p14:creationId xmlns:p14="http://schemas.microsoft.com/office/powerpoint/2010/main" val="1477702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4</a:t>
            </a:fld>
            <a:endParaRPr lang="zh-CN" altLang="en-US"/>
          </a:p>
        </p:txBody>
      </p:sp>
    </p:spTree>
    <p:extLst>
      <p:ext uri="{BB962C8B-B14F-4D97-AF65-F5344CB8AC3E}">
        <p14:creationId xmlns:p14="http://schemas.microsoft.com/office/powerpoint/2010/main" val="36718552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5</a:t>
            </a:fld>
            <a:endParaRPr lang="zh-CN" altLang="en-US"/>
          </a:p>
        </p:txBody>
      </p:sp>
    </p:spTree>
    <p:extLst>
      <p:ext uri="{BB962C8B-B14F-4D97-AF65-F5344CB8AC3E}">
        <p14:creationId xmlns:p14="http://schemas.microsoft.com/office/powerpoint/2010/main" val="11601201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6</a:t>
            </a:fld>
            <a:endParaRPr lang="zh-CN" altLang="en-US"/>
          </a:p>
        </p:txBody>
      </p:sp>
    </p:spTree>
    <p:extLst>
      <p:ext uri="{BB962C8B-B14F-4D97-AF65-F5344CB8AC3E}">
        <p14:creationId xmlns:p14="http://schemas.microsoft.com/office/powerpoint/2010/main" val="2804489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7</a:t>
            </a:fld>
            <a:endParaRPr lang="zh-CN" altLang="en-US"/>
          </a:p>
        </p:txBody>
      </p:sp>
    </p:spTree>
    <p:extLst>
      <p:ext uri="{BB962C8B-B14F-4D97-AF65-F5344CB8AC3E}">
        <p14:creationId xmlns:p14="http://schemas.microsoft.com/office/powerpoint/2010/main" val="26752047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8</a:t>
            </a:fld>
            <a:endParaRPr lang="zh-CN" altLang="en-US"/>
          </a:p>
        </p:txBody>
      </p:sp>
    </p:spTree>
    <p:extLst>
      <p:ext uri="{BB962C8B-B14F-4D97-AF65-F5344CB8AC3E}">
        <p14:creationId xmlns:p14="http://schemas.microsoft.com/office/powerpoint/2010/main" val="4173113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19</a:t>
            </a:fld>
            <a:endParaRPr lang="zh-CN" altLang="en-US"/>
          </a:p>
        </p:txBody>
      </p:sp>
    </p:spTree>
    <p:extLst>
      <p:ext uri="{BB962C8B-B14F-4D97-AF65-F5344CB8AC3E}">
        <p14:creationId xmlns:p14="http://schemas.microsoft.com/office/powerpoint/2010/main" val="2160861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3</a:t>
            </a:r>
            <a:r>
              <a:rPr lang="zh-CN" altLang="en-US" dirty="0"/>
              <a:t>秒）今天我演讲的内容分为</a:t>
            </a:r>
            <a:r>
              <a:rPr lang="en-US" altLang="zh-CN" dirty="0"/>
              <a:t>4</a:t>
            </a:r>
            <a:r>
              <a:rPr lang="zh-CN" altLang="en-US" dirty="0"/>
              <a:t>个部分</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2</a:t>
            </a:fld>
            <a:endParaRPr lang="zh-CN" altLang="en-US"/>
          </a:p>
        </p:txBody>
      </p:sp>
    </p:spTree>
    <p:extLst>
      <p:ext uri="{BB962C8B-B14F-4D97-AF65-F5344CB8AC3E}">
        <p14:creationId xmlns:p14="http://schemas.microsoft.com/office/powerpoint/2010/main" val="1098816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0</a:t>
            </a:fld>
            <a:endParaRPr lang="zh-CN" altLang="en-US"/>
          </a:p>
        </p:txBody>
      </p:sp>
    </p:spTree>
    <p:extLst>
      <p:ext uri="{BB962C8B-B14F-4D97-AF65-F5344CB8AC3E}">
        <p14:creationId xmlns:p14="http://schemas.microsoft.com/office/powerpoint/2010/main" val="27976597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1</a:t>
            </a:fld>
            <a:endParaRPr lang="zh-CN" altLang="en-US"/>
          </a:p>
        </p:txBody>
      </p:sp>
    </p:spTree>
    <p:extLst>
      <p:ext uri="{BB962C8B-B14F-4D97-AF65-F5344CB8AC3E}">
        <p14:creationId xmlns:p14="http://schemas.microsoft.com/office/powerpoint/2010/main" val="27992238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2</a:t>
            </a:fld>
            <a:endParaRPr lang="zh-CN" altLang="en-US"/>
          </a:p>
        </p:txBody>
      </p:sp>
    </p:spTree>
    <p:extLst>
      <p:ext uri="{BB962C8B-B14F-4D97-AF65-F5344CB8AC3E}">
        <p14:creationId xmlns:p14="http://schemas.microsoft.com/office/powerpoint/2010/main" val="2336934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3</a:t>
            </a:fld>
            <a:endParaRPr lang="zh-CN" altLang="en-US"/>
          </a:p>
        </p:txBody>
      </p:sp>
    </p:spTree>
    <p:extLst>
      <p:ext uri="{BB962C8B-B14F-4D97-AF65-F5344CB8AC3E}">
        <p14:creationId xmlns:p14="http://schemas.microsoft.com/office/powerpoint/2010/main" val="7332440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4</a:t>
            </a:fld>
            <a:endParaRPr lang="zh-CN" altLang="en-US"/>
          </a:p>
        </p:txBody>
      </p:sp>
    </p:spTree>
    <p:extLst>
      <p:ext uri="{BB962C8B-B14F-4D97-AF65-F5344CB8AC3E}">
        <p14:creationId xmlns:p14="http://schemas.microsoft.com/office/powerpoint/2010/main" val="18744306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5</a:t>
            </a:fld>
            <a:endParaRPr lang="zh-CN" altLang="en-US"/>
          </a:p>
        </p:txBody>
      </p:sp>
    </p:spTree>
    <p:extLst>
      <p:ext uri="{BB962C8B-B14F-4D97-AF65-F5344CB8AC3E}">
        <p14:creationId xmlns:p14="http://schemas.microsoft.com/office/powerpoint/2010/main" val="2856539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6</a:t>
            </a:fld>
            <a:endParaRPr lang="zh-CN" altLang="en-US"/>
          </a:p>
        </p:txBody>
      </p:sp>
    </p:spTree>
    <p:extLst>
      <p:ext uri="{BB962C8B-B14F-4D97-AF65-F5344CB8AC3E}">
        <p14:creationId xmlns:p14="http://schemas.microsoft.com/office/powerpoint/2010/main" val="28771036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7</a:t>
            </a:fld>
            <a:endParaRPr lang="zh-CN" altLang="en-US"/>
          </a:p>
        </p:txBody>
      </p:sp>
    </p:spTree>
    <p:extLst>
      <p:ext uri="{BB962C8B-B14F-4D97-AF65-F5344CB8AC3E}">
        <p14:creationId xmlns:p14="http://schemas.microsoft.com/office/powerpoint/2010/main" val="53311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8</a:t>
            </a:fld>
            <a:endParaRPr lang="zh-CN" altLang="en-US"/>
          </a:p>
        </p:txBody>
      </p:sp>
    </p:spTree>
    <p:extLst>
      <p:ext uri="{BB962C8B-B14F-4D97-AF65-F5344CB8AC3E}">
        <p14:creationId xmlns:p14="http://schemas.microsoft.com/office/powerpoint/2010/main" val="21443180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29</a:t>
            </a:fld>
            <a:endParaRPr lang="zh-CN" altLang="en-US"/>
          </a:p>
        </p:txBody>
      </p:sp>
    </p:spTree>
    <p:extLst>
      <p:ext uri="{BB962C8B-B14F-4D97-AF65-F5344CB8AC3E}">
        <p14:creationId xmlns:p14="http://schemas.microsoft.com/office/powerpoint/2010/main" val="306357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2</a:t>
            </a:r>
            <a:r>
              <a:rPr lang="zh-CN" altLang="en-US" dirty="0"/>
              <a:t>秒）首先是研究背景，</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3</a:t>
            </a:fld>
            <a:endParaRPr lang="zh-CN" altLang="en-US"/>
          </a:p>
        </p:txBody>
      </p:sp>
    </p:spTree>
    <p:extLst>
      <p:ext uri="{BB962C8B-B14F-4D97-AF65-F5344CB8AC3E}">
        <p14:creationId xmlns:p14="http://schemas.microsoft.com/office/powerpoint/2010/main" val="17633267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2</a:t>
            </a:r>
            <a:r>
              <a:rPr lang="zh-CN" altLang="en-US" dirty="0"/>
              <a:t>秒）下面介绍软件的具体实现</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30</a:t>
            </a:fld>
            <a:endParaRPr lang="zh-CN" altLang="en-US"/>
          </a:p>
        </p:txBody>
      </p:sp>
    </p:spTree>
    <p:extLst>
      <p:ext uri="{BB962C8B-B14F-4D97-AF65-F5344CB8AC3E}">
        <p14:creationId xmlns:p14="http://schemas.microsoft.com/office/powerpoint/2010/main" val="42317903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31</a:t>
            </a:fld>
            <a:endParaRPr lang="zh-CN" altLang="en-US"/>
          </a:p>
        </p:txBody>
      </p:sp>
    </p:spTree>
    <p:extLst>
      <p:ext uri="{BB962C8B-B14F-4D97-AF65-F5344CB8AC3E}">
        <p14:creationId xmlns:p14="http://schemas.microsoft.com/office/powerpoint/2010/main" val="4786064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5</a:t>
            </a:r>
            <a:r>
              <a:rPr lang="zh-CN" altLang="en-US" dirty="0"/>
              <a:t>秒）我的演讲到此结束，敬请各位评委批评指正，谢谢大家</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32</a:t>
            </a:fld>
            <a:endParaRPr lang="zh-CN" altLang="en-US"/>
          </a:p>
        </p:txBody>
      </p:sp>
    </p:spTree>
    <p:extLst>
      <p:ext uri="{BB962C8B-B14F-4D97-AF65-F5344CB8AC3E}">
        <p14:creationId xmlns:p14="http://schemas.microsoft.com/office/powerpoint/2010/main" val="1508199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36</a:t>
            </a:r>
            <a:r>
              <a:rPr lang="zh-CN" altLang="en-US" dirty="0"/>
              <a:t>秒）随着生产技术水平的提高，为了提高打钻效率，国内外石油领域发展了地质导向技术，就是根据各种地质资料、随钻测井及测量数据，实时调整井眼轨迹的测量控制技术，随钻测井是地质导向钻进的关键技术，被誉为钻头的眼睛，随钻伽马测井和轨迹测量是地质导向的重要参数</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4</a:t>
            </a:fld>
            <a:endParaRPr lang="zh-CN" altLang="en-US"/>
          </a:p>
        </p:txBody>
      </p:sp>
    </p:spTree>
    <p:extLst>
      <p:ext uri="{BB962C8B-B14F-4D97-AF65-F5344CB8AC3E}">
        <p14:creationId xmlns:p14="http://schemas.microsoft.com/office/powerpoint/2010/main" val="3983481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我们设计了煤矿井下集随钻伽马测井与轨迹测量一体的装备，仪器包含测斜的传感器、伽马探测器、及电路，仪器的长度</a:t>
            </a:r>
            <a:r>
              <a:rPr lang="en-US" altLang="zh-CN" dirty="0"/>
              <a:t>1.25m</a:t>
            </a:r>
            <a:r>
              <a:rPr lang="zh-CN" altLang="en-US" dirty="0"/>
              <a:t>，直径</a:t>
            </a:r>
            <a:r>
              <a:rPr lang="en-US" altLang="zh-CN" dirty="0"/>
              <a:t>42mm</a:t>
            </a:r>
            <a:r>
              <a:rPr lang="zh-CN" altLang="en-US" dirty="0"/>
              <a:t>，倾角测量范围为</a:t>
            </a:r>
            <a:r>
              <a:rPr lang="en-US" altLang="zh-CN" dirty="0"/>
              <a:t>-90</a:t>
            </a:r>
            <a:r>
              <a:rPr lang="zh-CN" altLang="en-US" dirty="0"/>
              <a:t>度到</a:t>
            </a:r>
            <a:r>
              <a:rPr lang="en-US" altLang="zh-CN" dirty="0"/>
              <a:t>+90</a:t>
            </a:r>
            <a:r>
              <a:rPr lang="zh-CN" altLang="en-US" dirty="0"/>
              <a:t>度，误差</a:t>
            </a:r>
            <a:r>
              <a:rPr lang="en-US" altLang="zh-CN" dirty="0"/>
              <a:t>0.2</a:t>
            </a:r>
            <a:r>
              <a:rPr lang="zh-CN" altLang="en-US" dirty="0"/>
              <a:t>度，方位</a:t>
            </a:r>
            <a:r>
              <a:rPr lang="en-US" altLang="zh-CN" dirty="0"/>
              <a:t>0</a:t>
            </a:r>
            <a:r>
              <a:rPr lang="zh-CN" altLang="en-US" dirty="0"/>
              <a:t>到</a:t>
            </a:r>
            <a:r>
              <a:rPr lang="en-US" altLang="zh-CN" dirty="0"/>
              <a:t>360</a:t>
            </a:r>
            <a:r>
              <a:rPr lang="zh-CN" altLang="en-US" dirty="0"/>
              <a:t>度，误差正负</a:t>
            </a:r>
            <a:r>
              <a:rPr lang="en-US" altLang="zh-CN" dirty="0"/>
              <a:t>1.5</a:t>
            </a:r>
            <a:r>
              <a:rPr lang="zh-CN" altLang="en-US" dirty="0"/>
              <a:t>度，工具面测量范围</a:t>
            </a:r>
            <a:r>
              <a:rPr lang="en-US" altLang="zh-CN" dirty="0"/>
              <a:t>0</a:t>
            </a:r>
            <a:r>
              <a:rPr lang="zh-CN" altLang="en-US" dirty="0"/>
              <a:t>到</a:t>
            </a:r>
            <a:r>
              <a:rPr lang="en-US" altLang="zh-CN" dirty="0"/>
              <a:t>360</a:t>
            </a:r>
            <a:r>
              <a:rPr lang="zh-CN" altLang="en-US" dirty="0"/>
              <a:t>度，误差正负</a:t>
            </a:r>
            <a:r>
              <a:rPr lang="en-US" altLang="zh-CN" dirty="0"/>
              <a:t>1.5</a:t>
            </a:r>
            <a:r>
              <a:rPr lang="zh-CN" altLang="en-US" dirty="0"/>
              <a:t>度，伽马探测范围</a:t>
            </a:r>
            <a:r>
              <a:rPr lang="en-US" altLang="zh-CN" dirty="0"/>
              <a:t>0-500API</a:t>
            </a:r>
            <a:endParaRPr lang="zh-CN" altLang="en-US"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5</a:t>
            </a:fld>
            <a:endParaRPr lang="zh-CN" altLang="en-US"/>
          </a:p>
        </p:txBody>
      </p:sp>
    </p:spTree>
    <p:extLst>
      <p:ext uri="{BB962C8B-B14F-4D97-AF65-F5344CB8AC3E}">
        <p14:creationId xmlns:p14="http://schemas.microsoft.com/office/powerpoint/2010/main" val="301887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是目前煤矿井下测斜传感器是基于磁感式测斜传感器的，容易受磁物质的干扰，因此在使用中都需要加上下无磁钻杆减少钻杆的磁影响</a:t>
            </a:r>
          </a:p>
        </p:txBody>
      </p:sp>
      <p:sp>
        <p:nvSpPr>
          <p:cNvPr id="4" name="灯片编号占位符 3"/>
          <p:cNvSpPr>
            <a:spLocks noGrp="1"/>
          </p:cNvSpPr>
          <p:nvPr>
            <p:ph type="sldNum" sz="quarter" idx="10"/>
          </p:nvPr>
        </p:nvSpPr>
        <p:spPr/>
        <p:txBody>
          <a:bodyPr/>
          <a:lstStyle/>
          <a:p>
            <a:fld id="{2E27ADB3-AC0B-4402-BB3E-804989AEBEDD}" type="slidenum">
              <a:rPr lang="zh-CN" altLang="en-US" smtClean="0"/>
              <a:t>6</a:t>
            </a:fld>
            <a:endParaRPr lang="zh-CN" altLang="en-US"/>
          </a:p>
        </p:txBody>
      </p:sp>
    </p:spTree>
    <p:extLst>
      <p:ext uri="{BB962C8B-B14F-4D97-AF65-F5344CB8AC3E}">
        <p14:creationId xmlns:p14="http://schemas.microsoft.com/office/powerpoint/2010/main" val="102607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伽马探测器中含有的磁性材质，与测斜传感器距离这么近，势必会影响其测量精度，因此需要对伽马探测器到底是如何影响测斜测量的精度的以及影响如何校正进行研究。</a:t>
            </a:r>
            <a:endParaRPr lang="en-US" altLang="zh-CN"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7</a:t>
            </a:fld>
            <a:endParaRPr lang="zh-CN" altLang="en-US"/>
          </a:p>
        </p:txBody>
      </p:sp>
    </p:spTree>
    <p:extLst>
      <p:ext uri="{BB962C8B-B14F-4D97-AF65-F5344CB8AC3E}">
        <p14:creationId xmlns:p14="http://schemas.microsoft.com/office/powerpoint/2010/main" val="664575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石油上关于测斜仪的轴向磁影响有一些研究，其校正的方法主要有</a:t>
            </a:r>
            <a:r>
              <a:rPr lang="en-US" altLang="zh-CN" dirty="0"/>
              <a:t>Russell</a:t>
            </a:r>
            <a:r>
              <a:rPr lang="zh-CN" altLang="en-US" dirty="0"/>
              <a:t>法、短钻铤测量修正法、矢量和法、钻具截面法、长钻铤测量法等，这些方法主要是利用真实地磁场、轴向干扰磁场、实测磁场之间的几何关系，通过循环递推、逐次逼近计算真实的方位角，但是在钻孔近水平时，要求迭代次数多，并且效果差，不适用于煤矿井下近水平钻孔中。</a:t>
            </a:r>
            <a:endParaRPr lang="en-US" altLang="zh-CN"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8</a:t>
            </a:fld>
            <a:endParaRPr lang="zh-CN" altLang="en-US"/>
          </a:p>
        </p:txBody>
      </p:sp>
    </p:spTree>
    <p:extLst>
      <p:ext uri="{BB962C8B-B14F-4D97-AF65-F5344CB8AC3E}">
        <p14:creationId xmlns:p14="http://schemas.microsoft.com/office/powerpoint/2010/main" val="2558863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现有在提高磁传感式的测斜传感器的精度上有</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种途径，一是通过标定算法来校正，如全空间标定算法、最佳椭圆拟合等，二是通过神经网络补偿法进行补偿，如</a:t>
            </a:r>
            <a:r>
              <a:rPr lang="en-US" altLang="zh-CN" sz="1200" kern="1200" dirty="0">
                <a:solidFill>
                  <a:schemeClr val="tx1"/>
                </a:solidFill>
                <a:effectLst/>
                <a:latin typeface="+mn-lt"/>
                <a:ea typeface="+mn-ea"/>
                <a:cs typeface="+mn-cs"/>
              </a:rPr>
              <a:t>BP</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BF</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Elman</a:t>
            </a:r>
            <a:r>
              <a:rPr lang="zh-CN" altLang="zh-CN" sz="1200" kern="1200" dirty="0">
                <a:solidFill>
                  <a:schemeClr val="tx1"/>
                </a:solidFill>
                <a:effectLst/>
                <a:latin typeface="+mn-lt"/>
                <a:ea typeface="+mn-ea"/>
                <a:cs typeface="+mn-cs"/>
              </a:rPr>
              <a:t>等神经网络，那么能不能利用标定算法在对测斜标定时带着伽马探测器一起标定消除伽马探测器的影响呢？或者利用神经网络补偿算法将伽马探测器的影响消除呢？</a:t>
            </a:r>
          </a:p>
          <a:p>
            <a:endParaRPr lang="en-US" altLang="zh-CN" dirty="0"/>
          </a:p>
        </p:txBody>
      </p:sp>
      <p:sp>
        <p:nvSpPr>
          <p:cNvPr id="4" name="灯片编号占位符 3"/>
          <p:cNvSpPr>
            <a:spLocks noGrp="1"/>
          </p:cNvSpPr>
          <p:nvPr>
            <p:ph type="sldNum" sz="quarter" idx="10"/>
          </p:nvPr>
        </p:nvSpPr>
        <p:spPr/>
        <p:txBody>
          <a:bodyPr/>
          <a:lstStyle/>
          <a:p>
            <a:fld id="{2E27ADB3-AC0B-4402-BB3E-804989AEBEDD}" type="slidenum">
              <a:rPr lang="zh-CN" altLang="en-US" smtClean="0"/>
              <a:t>9</a:t>
            </a:fld>
            <a:endParaRPr lang="zh-CN" altLang="en-US"/>
          </a:p>
        </p:txBody>
      </p:sp>
    </p:spTree>
    <p:extLst>
      <p:ext uri="{BB962C8B-B14F-4D97-AF65-F5344CB8AC3E}">
        <p14:creationId xmlns:p14="http://schemas.microsoft.com/office/powerpoint/2010/main" val="1054313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4133759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1832539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27437114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2033516"/>
            <a:ext cx="6858000" cy="739467"/>
          </a:xfrm>
        </p:spPr>
        <p:txBody>
          <a:bodyPr anchor="b"/>
          <a:lstStyle>
            <a:lvl1pPr algn="ctr">
              <a:defRPr kumimoji="1" lang="zh-CN" altLang="en-US" sz="4000" b="1" kern="1200" baseline="0" smtClean="0">
                <a:solidFill>
                  <a:srgbClr val="D1090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143000" y="5197079"/>
            <a:ext cx="6858000" cy="519586"/>
          </a:xfrm>
        </p:spPr>
        <p:txBody>
          <a:bodyPr>
            <a:normAutofit/>
          </a:bodyPr>
          <a:lstStyle>
            <a:lvl1pPr marL="0" indent="0" algn="dist" defTabSz="914400" rtl="0" eaLnBrk="1" latinLnBrk="0" hangingPunct="1">
              <a:buNone/>
              <a:defRPr lang="zh-CN" altLang="en-US" sz="2400" b="1" kern="1200" baseline="0" dirty="0">
                <a:solidFill>
                  <a:schemeClr val="tx1"/>
                </a:solidFill>
                <a:latin typeface="黑体" panose="02010609060101010101" pitchFamily="49" charset="-122"/>
                <a:ea typeface="黑体" panose="02010609060101010101" pitchFamily="49"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sp>
        <p:nvSpPr>
          <p:cNvPr id="7" name="等腰三角形 10"/>
          <p:cNvSpPr/>
          <p:nvPr userDrawn="1"/>
        </p:nvSpPr>
        <p:spPr>
          <a:xfrm>
            <a:off x="14698" y="6213513"/>
            <a:ext cx="9144001" cy="644487"/>
          </a:xfrm>
          <a:custGeom>
            <a:avLst/>
            <a:gdLst>
              <a:gd name="connsiteX0" fmla="*/ 0 w 8670275"/>
              <a:gd name="connsiteY0" fmla="*/ 457200 h 457200"/>
              <a:gd name="connsiteX1" fmla="*/ 4335138 w 8670275"/>
              <a:gd name="connsiteY1" fmla="*/ 0 h 457200"/>
              <a:gd name="connsiteX2" fmla="*/ 8670275 w 8670275"/>
              <a:gd name="connsiteY2" fmla="*/ 457200 h 457200"/>
              <a:gd name="connsiteX3" fmla="*/ 0 w 8670275"/>
              <a:gd name="connsiteY3" fmla="*/ 457200 h 457200"/>
              <a:gd name="connsiteX0" fmla="*/ 0 w 8670275"/>
              <a:gd name="connsiteY0" fmla="*/ 545335 h 545335"/>
              <a:gd name="connsiteX1" fmla="*/ 7893586 w 8670275"/>
              <a:gd name="connsiteY1" fmla="*/ 0 h 545335"/>
              <a:gd name="connsiteX2" fmla="*/ 8670275 w 8670275"/>
              <a:gd name="connsiteY2" fmla="*/ 545335 h 545335"/>
              <a:gd name="connsiteX3" fmla="*/ 0 w 8670275"/>
              <a:gd name="connsiteY3" fmla="*/ 545335 h 545335"/>
              <a:gd name="connsiteX0" fmla="*/ 0 w 8670275"/>
              <a:gd name="connsiteY0" fmla="*/ 699571 h 699571"/>
              <a:gd name="connsiteX1" fmla="*/ 7702565 w 8670275"/>
              <a:gd name="connsiteY1" fmla="*/ 0 h 699571"/>
              <a:gd name="connsiteX2" fmla="*/ 8670275 w 8670275"/>
              <a:gd name="connsiteY2" fmla="*/ 699571 h 699571"/>
              <a:gd name="connsiteX3" fmla="*/ 0 w 8670275"/>
              <a:gd name="connsiteY3" fmla="*/ 699571 h 699571"/>
              <a:gd name="connsiteX0" fmla="*/ 0 w 8670275"/>
              <a:gd name="connsiteY0" fmla="*/ 600419 h 600419"/>
              <a:gd name="connsiteX1" fmla="*/ 7702566 w 8670275"/>
              <a:gd name="connsiteY1" fmla="*/ 0 h 600419"/>
              <a:gd name="connsiteX2" fmla="*/ 8670275 w 8670275"/>
              <a:gd name="connsiteY2" fmla="*/ 600419 h 600419"/>
              <a:gd name="connsiteX3" fmla="*/ 0 w 8670275"/>
              <a:gd name="connsiteY3" fmla="*/ 600419 h 600419"/>
            </a:gdLst>
            <a:ahLst/>
            <a:cxnLst>
              <a:cxn ang="0">
                <a:pos x="connsiteX0" y="connsiteY0"/>
              </a:cxn>
              <a:cxn ang="0">
                <a:pos x="connsiteX1" y="connsiteY1"/>
              </a:cxn>
              <a:cxn ang="0">
                <a:pos x="connsiteX2" y="connsiteY2"/>
              </a:cxn>
              <a:cxn ang="0">
                <a:pos x="connsiteX3" y="connsiteY3"/>
              </a:cxn>
            </a:cxnLst>
            <a:rect l="l" t="t" r="r" b="b"/>
            <a:pathLst>
              <a:path w="8670275" h="600419">
                <a:moveTo>
                  <a:pt x="0" y="600419"/>
                </a:moveTo>
                <a:lnTo>
                  <a:pt x="7702566" y="0"/>
                </a:lnTo>
                <a:lnTo>
                  <a:pt x="8670275" y="600419"/>
                </a:lnTo>
                <a:lnTo>
                  <a:pt x="0" y="600419"/>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13"/>
          <p:cNvSpPr/>
          <p:nvPr userDrawn="1"/>
        </p:nvSpPr>
        <p:spPr>
          <a:xfrm>
            <a:off x="7598980" y="6213512"/>
            <a:ext cx="921133" cy="644487"/>
          </a:xfrm>
          <a:custGeom>
            <a:avLst/>
            <a:gdLst>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921133"/>
              <a:gd name="connsiteY0" fmla="*/ 751944 h 751944"/>
              <a:gd name="connsiteX1" fmla="*/ 521159 w 921133"/>
              <a:gd name="connsiteY1" fmla="*/ 0 h 751944"/>
              <a:gd name="connsiteX2" fmla="*/ 921133 w 921133"/>
              <a:gd name="connsiteY2" fmla="*/ 729910 h 751944"/>
              <a:gd name="connsiteX3" fmla="*/ 0 w 921133"/>
              <a:gd name="connsiteY3" fmla="*/ 751944 h 751944"/>
            </a:gdLst>
            <a:ahLst/>
            <a:cxnLst>
              <a:cxn ang="0">
                <a:pos x="connsiteX0" y="connsiteY0"/>
              </a:cxn>
              <a:cxn ang="0">
                <a:pos x="connsiteX1" y="connsiteY1"/>
              </a:cxn>
              <a:cxn ang="0">
                <a:pos x="connsiteX2" y="connsiteY2"/>
              </a:cxn>
              <a:cxn ang="0">
                <a:pos x="connsiteX3" y="connsiteY3"/>
              </a:cxn>
            </a:cxnLst>
            <a:rect l="l" t="t" r="r" b="b"/>
            <a:pathLst>
              <a:path w="921133" h="751944">
                <a:moveTo>
                  <a:pt x="0" y="751944"/>
                </a:moveTo>
                <a:lnTo>
                  <a:pt x="521159" y="0"/>
                </a:lnTo>
                <a:lnTo>
                  <a:pt x="921133" y="729910"/>
                </a:lnTo>
                <a:lnTo>
                  <a:pt x="0" y="751944"/>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直角三角形 15"/>
          <p:cNvSpPr/>
          <p:nvPr userDrawn="1"/>
        </p:nvSpPr>
        <p:spPr>
          <a:xfrm rot="11058188">
            <a:off x="8130912" y="6261438"/>
            <a:ext cx="1028962" cy="561417"/>
          </a:xfrm>
          <a:custGeom>
            <a:avLst/>
            <a:gdLst>
              <a:gd name="connsiteX0" fmla="*/ 0 w 1028962"/>
              <a:gd name="connsiteY0" fmla="*/ 561417 h 561417"/>
              <a:gd name="connsiteX1" fmla="*/ 0 w 1028962"/>
              <a:gd name="connsiteY1" fmla="*/ 0 h 561417"/>
              <a:gd name="connsiteX2" fmla="*/ 1028962 w 1028962"/>
              <a:gd name="connsiteY2" fmla="*/ 561417 h 561417"/>
              <a:gd name="connsiteX3" fmla="*/ 0 w 1028962"/>
              <a:gd name="connsiteY3" fmla="*/ 561417 h 561417"/>
              <a:gd name="connsiteX0" fmla="*/ 3785 w 1028962"/>
              <a:gd name="connsiteY0" fmla="*/ 318076 h 561417"/>
              <a:gd name="connsiteX1" fmla="*/ 0 w 1028962"/>
              <a:gd name="connsiteY1" fmla="*/ 0 h 561417"/>
              <a:gd name="connsiteX2" fmla="*/ 1028962 w 1028962"/>
              <a:gd name="connsiteY2" fmla="*/ 561417 h 561417"/>
              <a:gd name="connsiteX3" fmla="*/ 3785 w 1028962"/>
              <a:gd name="connsiteY3" fmla="*/ 318076 h 561417"/>
            </a:gdLst>
            <a:ahLst/>
            <a:cxnLst>
              <a:cxn ang="0">
                <a:pos x="connsiteX0" y="connsiteY0"/>
              </a:cxn>
              <a:cxn ang="0">
                <a:pos x="connsiteX1" y="connsiteY1"/>
              </a:cxn>
              <a:cxn ang="0">
                <a:pos x="connsiteX2" y="connsiteY2"/>
              </a:cxn>
              <a:cxn ang="0">
                <a:pos x="connsiteX3" y="connsiteY3"/>
              </a:cxn>
            </a:cxnLst>
            <a:rect l="l" t="t" r="r" b="b"/>
            <a:pathLst>
              <a:path w="1028962" h="561417">
                <a:moveTo>
                  <a:pt x="3785" y="318076"/>
                </a:moveTo>
                <a:cubicBezTo>
                  <a:pt x="2523" y="212051"/>
                  <a:pt x="1262" y="106025"/>
                  <a:pt x="0" y="0"/>
                </a:cubicBezTo>
                <a:lnTo>
                  <a:pt x="1028962" y="561417"/>
                </a:lnTo>
                <a:lnTo>
                  <a:pt x="3785" y="318076"/>
                </a:lnTo>
                <a:close/>
              </a:path>
            </a:pathLst>
          </a:custGeom>
          <a:gradFill>
            <a:gsLst>
              <a:gs pos="0">
                <a:srgbClr val="E8C648"/>
              </a:gs>
              <a:gs pos="100000">
                <a:srgbClr val="E8C648"/>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直角三角形 16"/>
          <p:cNvSpPr/>
          <p:nvPr userDrawn="1"/>
        </p:nvSpPr>
        <p:spPr>
          <a:xfrm>
            <a:off x="-51404" y="6198998"/>
            <a:ext cx="8203886" cy="662636"/>
          </a:xfrm>
          <a:custGeom>
            <a:avLst/>
            <a:gdLst>
              <a:gd name="connsiteX0" fmla="*/ 0 w 7421688"/>
              <a:gd name="connsiteY0" fmla="*/ 572877 h 572877"/>
              <a:gd name="connsiteX1" fmla="*/ 0 w 7421688"/>
              <a:gd name="connsiteY1" fmla="*/ 0 h 572877"/>
              <a:gd name="connsiteX2" fmla="*/ 7421688 w 7421688"/>
              <a:gd name="connsiteY2" fmla="*/ 572877 h 572877"/>
              <a:gd name="connsiteX3" fmla="*/ 0 w 7421688"/>
              <a:gd name="connsiteY3" fmla="*/ 572877 h 572877"/>
              <a:gd name="connsiteX0" fmla="*/ 0 w 8082700"/>
              <a:gd name="connsiteY0" fmla="*/ 616945 h 616945"/>
              <a:gd name="connsiteX1" fmla="*/ 0 w 8082700"/>
              <a:gd name="connsiteY1" fmla="*/ 44068 h 616945"/>
              <a:gd name="connsiteX2" fmla="*/ 8082700 w 8082700"/>
              <a:gd name="connsiteY2" fmla="*/ 0 h 616945"/>
              <a:gd name="connsiteX3" fmla="*/ 0 w 8082700"/>
              <a:gd name="connsiteY3" fmla="*/ 616945 h 616945"/>
              <a:gd name="connsiteX0" fmla="*/ 66101 w 8148801"/>
              <a:gd name="connsiteY0" fmla="*/ 616945 h 616945"/>
              <a:gd name="connsiteX1" fmla="*/ 0 w 8148801"/>
              <a:gd name="connsiteY1" fmla="*/ 330507 h 616945"/>
              <a:gd name="connsiteX2" fmla="*/ 8148801 w 8148801"/>
              <a:gd name="connsiteY2" fmla="*/ 0 h 616945"/>
              <a:gd name="connsiteX3" fmla="*/ 66101 w 8148801"/>
              <a:gd name="connsiteY3" fmla="*/ 616945 h 616945"/>
              <a:gd name="connsiteX0" fmla="*/ 22034 w 8148801"/>
              <a:gd name="connsiteY0" fmla="*/ 649995 h 649995"/>
              <a:gd name="connsiteX1" fmla="*/ 0 w 8148801"/>
              <a:gd name="connsiteY1" fmla="*/ 330507 h 649995"/>
              <a:gd name="connsiteX2" fmla="*/ 8148801 w 8148801"/>
              <a:gd name="connsiteY2" fmla="*/ 0 h 649995"/>
              <a:gd name="connsiteX3" fmla="*/ 22034 w 8148801"/>
              <a:gd name="connsiteY3" fmla="*/ 649995 h 649995"/>
              <a:gd name="connsiteX0" fmla="*/ 0 w 8126767"/>
              <a:gd name="connsiteY0" fmla="*/ 649995 h 649995"/>
              <a:gd name="connsiteX1" fmla="*/ 11016 w 8126767"/>
              <a:gd name="connsiteY1" fmla="*/ 385591 h 649995"/>
              <a:gd name="connsiteX2" fmla="*/ 8126767 w 8126767"/>
              <a:gd name="connsiteY2" fmla="*/ 0 h 649995"/>
              <a:gd name="connsiteX3" fmla="*/ 0 w 8126767"/>
              <a:gd name="connsiteY3" fmla="*/ 649995 h 649995"/>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311573"/>
              <a:gd name="connsiteY0" fmla="*/ 665332 h 665332"/>
              <a:gd name="connsiteX1" fmla="*/ 11016 w 8311573"/>
              <a:gd name="connsiteY1" fmla="*/ 400928 h 665332"/>
              <a:gd name="connsiteX2" fmla="*/ 4799674 w 8311573"/>
              <a:gd name="connsiteY2" fmla="*/ 149413 h 665332"/>
              <a:gd name="connsiteX3" fmla="*/ 8170835 w 8311573"/>
              <a:gd name="connsiteY3" fmla="*/ 26354 h 665332"/>
              <a:gd name="connsiteX4" fmla="*/ 0 w 8311573"/>
              <a:gd name="connsiteY4" fmla="*/ 665332 h 665332"/>
              <a:gd name="connsiteX0" fmla="*/ 0 w 8227089"/>
              <a:gd name="connsiteY0" fmla="*/ 646240 h 646240"/>
              <a:gd name="connsiteX1" fmla="*/ 11016 w 8227089"/>
              <a:gd name="connsiteY1" fmla="*/ 381836 h 646240"/>
              <a:gd name="connsiteX2" fmla="*/ 4799674 w 8227089"/>
              <a:gd name="connsiteY2" fmla="*/ 130321 h 646240"/>
              <a:gd name="connsiteX3" fmla="*/ 8082700 w 8227089"/>
              <a:gd name="connsiteY3" fmla="*/ 29296 h 646240"/>
              <a:gd name="connsiteX4" fmla="*/ 0 w 8227089"/>
              <a:gd name="connsiteY4" fmla="*/ 646240 h 646240"/>
              <a:gd name="connsiteX0" fmla="*/ 0 w 8083661"/>
              <a:gd name="connsiteY0" fmla="*/ 624528 h 624528"/>
              <a:gd name="connsiteX1" fmla="*/ 11016 w 8083661"/>
              <a:gd name="connsiteY1" fmla="*/ 360124 h 624528"/>
              <a:gd name="connsiteX2" fmla="*/ 4799674 w 8083661"/>
              <a:gd name="connsiteY2" fmla="*/ 108609 h 624528"/>
              <a:gd name="connsiteX3" fmla="*/ 8082700 w 8083661"/>
              <a:gd name="connsiteY3" fmla="*/ 7584 h 624528"/>
              <a:gd name="connsiteX4" fmla="*/ 0 w 8083661"/>
              <a:gd name="connsiteY4" fmla="*/ 624528 h 624528"/>
              <a:gd name="connsiteX0" fmla="*/ 0 w 8116696"/>
              <a:gd name="connsiteY0" fmla="*/ 634784 h 634784"/>
              <a:gd name="connsiteX1" fmla="*/ 11016 w 8116696"/>
              <a:gd name="connsiteY1" fmla="*/ 370380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37784"/>
              <a:gd name="connsiteY0" fmla="*/ 638978 h 638978"/>
              <a:gd name="connsiteX1" fmla="*/ 11016 w 8137784"/>
              <a:gd name="connsiteY1" fmla="*/ 363557 h 638978"/>
              <a:gd name="connsiteX2" fmla="*/ 4799674 w 8137784"/>
              <a:gd name="connsiteY2" fmla="*/ 123059 h 638978"/>
              <a:gd name="connsiteX3" fmla="*/ 8137784 w 8137784"/>
              <a:gd name="connsiteY3" fmla="*/ 0 h 638978"/>
              <a:gd name="connsiteX4" fmla="*/ 0 w 8137784"/>
              <a:gd name="connsiteY4" fmla="*/ 638978 h 638978"/>
              <a:gd name="connsiteX0" fmla="*/ 0 w 8148801"/>
              <a:gd name="connsiteY0" fmla="*/ 649995 h 649995"/>
              <a:gd name="connsiteX1" fmla="*/ 11016 w 8148801"/>
              <a:gd name="connsiteY1" fmla="*/ 374574 h 649995"/>
              <a:gd name="connsiteX2" fmla="*/ 4799674 w 8148801"/>
              <a:gd name="connsiteY2" fmla="*/ 134076 h 649995"/>
              <a:gd name="connsiteX3" fmla="*/ 8148801 w 8148801"/>
              <a:gd name="connsiteY3" fmla="*/ 0 h 649995"/>
              <a:gd name="connsiteX4" fmla="*/ 0 w 8148801"/>
              <a:gd name="connsiteY4" fmla="*/ 649995 h 649995"/>
              <a:gd name="connsiteX0" fmla="*/ 22035 w 8170836"/>
              <a:gd name="connsiteY0" fmla="*/ 649995 h 649995"/>
              <a:gd name="connsiteX1" fmla="*/ 0 w 8170836"/>
              <a:gd name="connsiteY1" fmla="*/ 495760 h 649995"/>
              <a:gd name="connsiteX2" fmla="*/ 4821709 w 8170836"/>
              <a:gd name="connsiteY2" fmla="*/ 134076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203886"/>
              <a:gd name="connsiteY0" fmla="*/ 661011 h 661011"/>
              <a:gd name="connsiteX1" fmla="*/ 0 w 8203886"/>
              <a:gd name="connsiteY1" fmla="*/ 506776 h 661011"/>
              <a:gd name="connsiteX2" fmla="*/ 4832725 w 8203886"/>
              <a:gd name="connsiteY2" fmla="*/ 167125 h 661011"/>
              <a:gd name="connsiteX3" fmla="*/ 7168300 w 8203886"/>
              <a:gd name="connsiteY3" fmla="*/ 23907 h 661011"/>
              <a:gd name="connsiteX4" fmla="*/ 8203886 w 8203886"/>
              <a:gd name="connsiteY4" fmla="*/ 0 h 661011"/>
              <a:gd name="connsiteX5" fmla="*/ 22035 w 8203886"/>
              <a:gd name="connsiteY5" fmla="*/ 661011 h 661011"/>
              <a:gd name="connsiteX0" fmla="*/ 22035 w 8203886"/>
              <a:gd name="connsiteY0" fmla="*/ 662636 h 662636"/>
              <a:gd name="connsiteX1" fmla="*/ 0 w 8203886"/>
              <a:gd name="connsiteY1" fmla="*/ 508401 h 662636"/>
              <a:gd name="connsiteX2" fmla="*/ 4832725 w 8203886"/>
              <a:gd name="connsiteY2" fmla="*/ 168750 h 662636"/>
              <a:gd name="connsiteX3" fmla="*/ 7168300 w 8203886"/>
              <a:gd name="connsiteY3" fmla="*/ 25532 h 662636"/>
              <a:gd name="connsiteX4" fmla="*/ 8203886 w 8203886"/>
              <a:gd name="connsiteY4" fmla="*/ 1625 h 662636"/>
              <a:gd name="connsiteX5" fmla="*/ 22035 w 8203886"/>
              <a:gd name="connsiteY5" fmla="*/ 662636 h 662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3886" h="662636">
                <a:moveTo>
                  <a:pt x="22035" y="662636"/>
                </a:moveTo>
                <a:lnTo>
                  <a:pt x="0" y="508401"/>
                </a:lnTo>
                <a:lnTo>
                  <a:pt x="4832725" y="168750"/>
                </a:lnTo>
                <a:lnTo>
                  <a:pt x="7168300" y="25532"/>
                </a:lnTo>
                <a:cubicBezTo>
                  <a:pt x="7535530" y="10218"/>
                  <a:pt x="7891741" y="-5095"/>
                  <a:pt x="8203886" y="1625"/>
                </a:cubicBezTo>
                <a:lnTo>
                  <a:pt x="22035" y="662636"/>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8"/>
          <p:cNvSpPr/>
          <p:nvPr userDrawn="1"/>
        </p:nvSpPr>
        <p:spPr>
          <a:xfrm>
            <a:off x="-29369" y="6230038"/>
            <a:ext cx="8170834" cy="627962"/>
          </a:xfrm>
          <a:custGeom>
            <a:avLst/>
            <a:gdLst>
              <a:gd name="connsiteX0" fmla="*/ 0 w 8005582"/>
              <a:gd name="connsiteY0" fmla="*/ 963975 h 963975"/>
              <a:gd name="connsiteX1" fmla="*/ 0 w 8005582"/>
              <a:gd name="connsiteY1" fmla="*/ 0 h 963975"/>
              <a:gd name="connsiteX2" fmla="*/ 8005582 w 8005582"/>
              <a:gd name="connsiteY2" fmla="*/ 963975 h 963975"/>
              <a:gd name="connsiteX3" fmla="*/ 0 w 8005582"/>
              <a:gd name="connsiteY3" fmla="*/ 963975 h 963975"/>
              <a:gd name="connsiteX0" fmla="*/ 0 w 8126767"/>
              <a:gd name="connsiteY0" fmla="*/ 963975 h 963975"/>
              <a:gd name="connsiteX1" fmla="*/ 0 w 8126767"/>
              <a:gd name="connsiteY1" fmla="*/ 0 h 963975"/>
              <a:gd name="connsiteX2" fmla="*/ 8126767 w 8126767"/>
              <a:gd name="connsiteY2" fmla="*/ 336013 h 963975"/>
              <a:gd name="connsiteX3" fmla="*/ 0 w 8126767"/>
              <a:gd name="connsiteY3" fmla="*/ 963975 h 963975"/>
              <a:gd name="connsiteX0" fmla="*/ 44067 w 8170834"/>
              <a:gd name="connsiteY0" fmla="*/ 627962 h 627962"/>
              <a:gd name="connsiteX1" fmla="*/ 0 w 8170834"/>
              <a:gd name="connsiteY1" fmla="*/ 578387 h 627962"/>
              <a:gd name="connsiteX2" fmla="*/ 8170834 w 8170834"/>
              <a:gd name="connsiteY2" fmla="*/ 0 h 627962"/>
              <a:gd name="connsiteX3" fmla="*/ 44067 w 8170834"/>
              <a:gd name="connsiteY3" fmla="*/ 627962 h 627962"/>
            </a:gdLst>
            <a:ahLst/>
            <a:cxnLst>
              <a:cxn ang="0">
                <a:pos x="connsiteX0" y="connsiteY0"/>
              </a:cxn>
              <a:cxn ang="0">
                <a:pos x="connsiteX1" y="connsiteY1"/>
              </a:cxn>
              <a:cxn ang="0">
                <a:pos x="connsiteX2" y="connsiteY2"/>
              </a:cxn>
              <a:cxn ang="0">
                <a:pos x="connsiteX3" y="connsiteY3"/>
              </a:cxn>
            </a:cxnLst>
            <a:rect l="l" t="t" r="r" b="b"/>
            <a:pathLst>
              <a:path w="8170834" h="627962">
                <a:moveTo>
                  <a:pt x="44067" y="627962"/>
                </a:moveTo>
                <a:lnTo>
                  <a:pt x="0" y="578387"/>
                </a:lnTo>
                <a:lnTo>
                  <a:pt x="8170834" y="0"/>
                </a:lnTo>
                <a:lnTo>
                  <a:pt x="44067" y="62796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直角三角形 22"/>
          <p:cNvSpPr/>
          <p:nvPr userDrawn="1"/>
        </p:nvSpPr>
        <p:spPr>
          <a:xfrm rot="10800000">
            <a:off x="8196551" y="6241055"/>
            <a:ext cx="969484" cy="625249"/>
          </a:xfrm>
          <a:custGeom>
            <a:avLst/>
            <a:gdLst>
              <a:gd name="connsiteX0" fmla="*/ 0 w 1035586"/>
              <a:gd name="connsiteY0" fmla="*/ 669317 h 669317"/>
              <a:gd name="connsiteX1" fmla="*/ 0 w 1035586"/>
              <a:gd name="connsiteY1" fmla="*/ 0 h 669317"/>
              <a:gd name="connsiteX2" fmla="*/ 1035586 w 1035586"/>
              <a:gd name="connsiteY2" fmla="*/ 669317 h 669317"/>
              <a:gd name="connsiteX3" fmla="*/ 0 w 1035586"/>
              <a:gd name="connsiteY3" fmla="*/ 669317 h 669317"/>
              <a:gd name="connsiteX0" fmla="*/ 0 w 1068636"/>
              <a:gd name="connsiteY0" fmla="*/ 85423 h 669317"/>
              <a:gd name="connsiteX1" fmla="*/ 33050 w 1068636"/>
              <a:gd name="connsiteY1" fmla="*/ 0 h 669317"/>
              <a:gd name="connsiteX2" fmla="*/ 1068636 w 1068636"/>
              <a:gd name="connsiteY2" fmla="*/ 669317 h 669317"/>
              <a:gd name="connsiteX3" fmla="*/ 0 w 1068636"/>
              <a:gd name="connsiteY3" fmla="*/ 85423 h 669317"/>
              <a:gd name="connsiteX0" fmla="*/ 44068 w 1035586"/>
              <a:gd name="connsiteY0" fmla="*/ 85423 h 669317"/>
              <a:gd name="connsiteX1" fmla="*/ 0 w 1035586"/>
              <a:gd name="connsiteY1" fmla="*/ 0 h 669317"/>
              <a:gd name="connsiteX2" fmla="*/ 1035586 w 1035586"/>
              <a:gd name="connsiteY2" fmla="*/ 669317 h 669317"/>
              <a:gd name="connsiteX3" fmla="*/ 44068 w 1035586"/>
              <a:gd name="connsiteY3" fmla="*/ 85423 h 669317"/>
              <a:gd name="connsiteX0" fmla="*/ 11017 w 1002535"/>
              <a:gd name="connsiteY0" fmla="*/ 52372 h 636266"/>
              <a:gd name="connsiteX1" fmla="*/ 0 w 1002535"/>
              <a:gd name="connsiteY1" fmla="*/ 0 h 636266"/>
              <a:gd name="connsiteX2" fmla="*/ 1002535 w 1002535"/>
              <a:gd name="connsiteY2" fmla="*/ 636266 h 636266"/>
              <a:gd name="connsiteX3" fmla="*/ 11017 w 1002535"/>
              <a:gd name="connsiteY3" fmla="*/ 52372 h 636266"/>
              <a:gd name="connsiteX0" fmla="*/ 11017 w 969484"/>
              <a:gd name="connsiteY0" fmla="*/ 52372 h 625249"/>
              <a:gd name="connsiteX1" fmla="*/ 0 w 969484"/>
              <a:gd name="connsiteY1" fmla="*/ 0 h 625249"/>
              <a:gd name="connsiteX2" fmla="*/ 969484 w 969484"/>
              <a:gd name="connsiteY2" fmla="*/ 625249 h 625249"/>
              <a:gd name="connsiteX3" fmla="*/ 11017 w 969484"/>
              <a:gd name="connsiteY3" fmla="*/ 52372 h 625249"/>
            </a:gdLst>
            <a:ahLst/>
            <a:cxnLst>
              <a:cxn ang="0">
                <a:pos x="connsiteX0" y="connsiteY0"/>
              </a:cxn>
              <a:cxn ang="0">
                <a:pos x="connsiteX1" y="connsiteY1"/>
              </a:cxn>
              <a:cxn ang="0">
                <a:pos x="connsiteX2" y="connsiteY2"/>
              </a:cxn>
              <a:cxn ang="0">
                <a:pos x="connsiteX3" y="connsiteY3"/>
              </a:cxn>
            </a:cxnLst>
            <a:rect l="l" t="t" r="r" b="b"/>
            <a:pathLst>
              <a:path w="969484" h="625249">
                <a:moveTo>
                  <a:pt x="11017" y="52372"/>
                </a:moveTo>
                <a:lnTo>
                  <a:pt x="0" y="0"/>
                </a:lnTo>
                <a:lnTo>
                  <a:pt x="969484" y="625249"/>
                </a:lnTo>
                <a:lnTo>
                  <a:pt x="11017" y="52372"/>
                </a:lnTo>
                <a:close/>
              </a:path>
            </a:pathLst>
          </a:cu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14" name="Picture 12" descr="集团标志"/>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42736" y="717626"/>
            <a:ext cx="11953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1110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流程图: 过程 6"/>
          <p:cNvSpPr/>
          <p:nvPr userDrawn="1"/>
        </p:nvSpPr>
        <p:spPr>
          <a:xfrm>
            <a:off x="0" y="-2"/>
            <a:ext cx="9130351" cy="900000"/>
          </a:xfrm>
          <a:prstGeom prst="flowChartProcess">
            <a:avLst/>
          </a:prstGeom>
          <a:gradFill>
            <a:gsLst>
              <a:gs pos="63000">
                <a:srgbClr val="005EC8"/>
              </a:gs>
              <a:gs pos="0">
                <a:srgbClr val="005EC8"/>
              </a:gs>
              <a:gs pos="100000">
                <a:srgbClr val="00B0F0"/>
              </a:gs>
            </a:gsLst>
            <a:lin ang="162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2" name="标题 1"/>
          <p:cNvSpPr>
            <a:spLocks noGrp="1"/>
          </p:cNvSpPr>
          <p:nvPr>
            <p:ph type="title"/>
          </p:nvPr>
        </p:nvSpPr>
        <p:spPr>
          <a:xfrm>
            <a:off x="0" y="7519"/>
            <a:ext cx="7886700" cy="900636"/>
          </a:xfrm>
        </p:spPr>
        <p:txBody>
          <a:bodyPr>
            <a:normAutofit/>
          </a:bodyPr>
          <a:lstStyle>
            <a:lvl1pPr>
              <a:defRPr sz="3600" b="1">
                <a:solidFill>
                  <a:schemeClr val="bg1"/>
                </a:solidFill>
                <a:latin typeface="黑体" panose="02010609060101010101" pitchFamily="49" charset="-122"/>
                <a:ea typeface="黑体" panose="02010609060101010101" pitchFamily="49" charset="-122"/>
              </a:defRPr>
            </a:lvl1pPr>
          </a:lstStyle>
          <a:p>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sp>
        <p:nvSpPr>
          <p:cNvPr id="8" name="流程图: 过程 7"/>
          <p:cNvSpPr/>
          <p:nvPr userDrawn="1"/>
        </p:nvSpPr>
        <p:spPr>
          <a:xfrm>
            <a:off x="0" y="908155"/>
            <a:ext cx="9130351" cy="108000"/>
          </a:xfrm>
          <a:prstGeom prst="flowChartProcess">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7981926" y="65004"/>
            <a:ext cx="1026650" cy="769988"/>
          </a:xfrm>
          <a:prstGeom prst="rect">
            <a:avLst/>
          </a:prstGeom>
          <a:blipFill dpi="0" rotWithShape="1">
            <a:blip r:embed="rId2">
              <a:biLevel thresh="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01527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711611" y="11914"/>
            <a:ext cx="5720779" cy="900636"/>
          </a:xfrm>
        </p:spPr>
        <p:txBody>
          <a:bodyPr>
            <a:normAutofit/>
          </a:bodyPr>
          <a:lstStyle>
            <a:lvl1pPr algn="ctr">
              <a:defRPr sz="3600" b="1" spc="1800" baseline="0">
                <a:solidFill>
                  <a:schemeClr val="tx1"/>
                </a:solidFill>
                <a:latin typeface="Times New Roman" panose="02020603050405020304" pitchFamily="18" charset="0"/>
                <a:ea typeface="黑体" panose="02010609060101010101" pitchFamily="49" charset="-122"/>
              </a:defRPr>
            </a:lvl1pPr>
          </a:lstStyle>
          <a:p>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pic>
        <p:nvPicPr>
          <p:cNvPr id="13" name="Picture 12" descr="集团标志"/>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06" y="-71440"/>
            <a:ext cx="11953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流程图: 过程 11">
            <a:extLst>
              <a:ext uri="{FF2B5EF4-FFF2-40B4-BE49-F238E27FC236}">
                <a16:creationId xmlns:a16="http://schemas.microsoft.com/office/drawing/2014/main" id="{EA20AEEF-92F9-422E-A7B2-960798E4FAC3}"/>
              </a:ext>
            </a:extLst>
          </p:cNvPr>
          <p:cNvSpPr/>
          <p:nvPr userDrawn="1"/>
        </p:nvSpPr>
        <p:spPr>
          <a:xfrm>
            <a:off x="0" y="805218"/>
            <a:ext cx="9130351" cy="72000"/>
          </a:xfrm>
          <a:prstGeom prst="flowChartProcess">
            <a:avLst/>
          </a:prstGeom>
          <a:gradFill>
            <a:gsLst>
              <a:gs pos="0">
                <a:srgbClr val="005EC8"/>
              </a:gs>
              <a:gs pos="63300">
                <a:srgbClr val="005EC8"/>
              </a:gs>
              <a:gs pos="100000">
                <a:srgbClr val="00B0F0"/>
              </a:gs>
            </a:gsLst>
            <a:lin ang="162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过程 13">
            <a:extLst>
              <a:ext uri="{FF2B5EF4-FFF2-40B4-BE49-F238E27FC236}">
                <a16:creationId xmlns:a16="http://schemas.microsoft.com/office/drawing/2014/main" id="{32291354-CB84-4006-978C-23CC9E058DBD}"/>
              </a:ext>
            </a:extLst>
          </p:cNvPr>
          <p:cNvSpPr/>
          <p:nvPr userDrawn="1"/>
        </p:nvSpPr>
        <p:spPr>
          <a:xfrm>
            <a:off x="0" y="798971"/>
            <a:ext cx="9130351" cy="36000"/>
          </a:xfrm>
          <a:prstGeom prst="flowChartProcess">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81444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3BA403-362E-4884-A4B2-FB0B6080F1E1}" type="slidenum">
              <a:rPr lang="zh-CN" altLang="en-US" smtClean="0"/>
              <a:t>‹#›</a:t>
            </a:fld>
            <a:endParaRPr lang="zh-CN" altLang="en-US"/>
          </a:p>
        </p:txBody>
      </p:sp>
      <p:pic>
        <p:nvPicPr>
          <p:cNvPr id="6" name="Picture 12" descr="集团标志">
            <a:extLst>
              <a:ext uri="{FF2B5EF4-FFF2-40B4-BE49-F238E27FC236}">
                <a16:creationId xmlns:a16="http://schemas.microsoft.com/office/drawing/2014/main" id="{81711CAD-7E8A-4272-902C-A0BACF3F1EFC}"/>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06" y="-71440"/>
            <a:ext cx="11953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流程图: 过程 6">
            <a:extLst>
              <a:ext uri="{FF2B5EF4-FFF2-40B4-BE49-F238E27FC236}">
                <a16:creationId xmlns:a16="http://schemas.microsoft.com/office/drawing/2014/main" id="{A8110087-3E17-4352-9A7D-A95D5807175B}"/>
              </a:ext>
            </a:extLst>
          </p:cNvPr>
          <p:cNvSpPr/>
          <p:nvPr userDrawn="1"/>
        </p:nvSpPr>
        <p:spPr>
          <a:xfrm>
            <a:off x="0" y="805218"/>
            <a:ext cx="9130351" cy="72000"/>
          </a:xfrm>
          <a:prstGeom prst="flowChartProcess">
            <a:avLst/>
          </a:prstGeom>
          <a:gradFill>
            <a:gsLst>
              <a:gs pos="0">
                <a:srgbClr val="005EC8"/>
              </a:gs>
              <a:gs pos="63300">
                <a:srgbClr val="005EC8"/>
              </a:gs>
              <a:gs pos="100000">
                <a:srgbClr val="00B0F0"/>
              </a:gs>
            </a:gsLst>
            <a:lin ang="162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过程 7">
            <a:extLst>
              <a:ext uri="{FF2B5EF4-FFF2-40B4-BE49-F238E27FC236}">
                <a16:creationId xmlns:a16="http://schemas.microsoft.com/office/drawing/2014/main" id="{C73606E7-6848-4D18-8941-6A33EF13D585}"/>
              </a:ext>
            </a:extLst>
          </p:cNvPr>
          <p:cNvSpPr/>
          <p:nvPr userDrawn="1"/>
        </p:nvSpPr>
        <p:spPr>
          <a:xfrm>
            <a:off x="0" y="798971"/>
            <a:ext cx="9130351" cy="36000"/>
          </a:xfrm>
          <a:prstGeom prst="flowChartProcess">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54038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sp>
        <p:nvSpPr>
          <p:cNvPr id="7" name="流程图: 过程 9">
            <a:extLst>
              <a:ext uri="{FF2B5EF4-FFF2-40B4-BE49-F238E27FC236}">
                <a16:creationId xmlns:a16="http://schemas.microsoft.com/office/drawing/2014/main" id="{250B8E35-3309-4FC1-A3B9-A9732ADAE5DB}"/>
              </a:ext>
            </a:extLst>
          </p:cNvPr>
          <p:cNvSpPr/>
          <p:nvPr userDrawn="1"/>
        </p:nvSpPr>
        <p:spPr>
          <a:xfrm>
            <a:off x="1" y="805219"/>
            <a:ext cx="5378244" cy="94891"/>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0 w 10000"/>
              <a:gd name="connsiteY0" fmla="*/ 0 h 10000"/>
              <a:gd name="connsiteX1" fmla="*/ 9049 w 10000"/>
              <a:gd name="connsiteY1" fmla="*/ 367 h 10000"/>
              <a:gd name="connsiteX2" fmla="*/ 10000 w 10000"/>
              <a:gd name="connsiteY2" fmla="*/ 10000 h 10000"/>
              <a:gd name="connsiteX3" fmla="*/ 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0"/>
                </a:moveTo>
                <a:lnTo>
                  <a:pt x="9049" y="367"/>
                </a:lnTo>
                <a:lnTo>
                  <a:pt x="10000" y="10000"/>
                </a:lnTo>
                <a:lnTo>
                  <a:pt x="0" y="10000"/>
                </a:lnTo>
                <a:lnTo>
                  <a:pt x="0" y="0"/>
                </a:lnTo>
                <a:close/>
              </a:path>
            </a:pathLst>
          </a:custGeom>
          <a:gradFill flip="none" rotWithShape="1">
            <a:gsLst>
              <a:gs pos="0">
                <a:srgbClr val="005EC8"/>
              </a:gs>
              <a:gs pos="63300">
                <a:srgbClr val="005EC8"/>
              </a:gs>
              <a:gs pos="100000">
                <a:srgbClr val="00B0F0"/>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过程 10">
            <a:extLst>
              <a:ext uri="{FF2B5EF4-FFF2-40B4-BE49-F238E27FC236}">
                <a16:creationId xmlns:a16="http://schemas.microsoft.com/office/drawing/2014/main" id="{E98B7B0B-0148-40F7-9A51-4792AA8BAAC2}"/>
              </a:ext>
            </a:extLst>
          </p:cNvPr>
          <p:cNvSpPr/>
          <p:nvPr userDrawn="1"/>
        </p:nvSpPr>
        <p:spPr>
          <a:xfrm>
            <a:off x="4884756" y="794370"/>
            <a:ext cx="4245597" cy="134900"/>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 fmla="*/ 3121 w 10000"/>
              <a:gd name="connsiteY0" fmla="*/ 0 h 10717"/>
              <a:gd name="connsiteX1" fmla="*/ 10000 w 10000"/>
              <a:gd name="connsiteY1" fmla="*/ 717 h 10717"/>
              <a:gd name="connsiteX2" fmla="*/ 10000 w 10000"/>
              <a:gd name="connsiteY2" fmla="*/ 10717 h 10717"/>
              <a:gd name="connsiteX3" fmla="*/ 0 w 10000"/>
              <a:gd name="connsiteY3" fmla="*/ 10717 h 10717"/>
              <a:gd name="connsiteX4" fmla="*/ 3121 w 10000"/>
              <a:gd name="connsiteY4" fmla="*/ 0 h 10717"/>
              <a:gd name="connsiteX0" fmla="*/ 3121 w 10000"/>
              <a:gd name="connsiteY0" fmla="*/ 0 h 10717"/>
              <a:gd name="connsiteX1" fmla="*/ 10000 w 10000"/>
              <a:gd name="connsiteY1" fmla="*/ 717 h 10717"/>
              <a:gd name="connsiteX2" fmla="*/ 10000 w 10000"/>
              <a:gd name="connsiteY2" fmla="*/ 10717 h 10717"/>
              <a:gd name="connsiteX3" fmla="*/ 0 w 10000"/>
              <a:gd name="connsiteY3" fmla="*/ 10717 h 10717"/>
              <a:gd name="connsiteX4" fmla="*/ 773 w 10000"/>
              <a:gd name="connsiteY4" fmla="*/ 624 h 10717"/>
              <a:gd name="connsiteX5" fmla="*/ 3121 w 10000"/>
              <a:gd name="connsiteY5" fmla="*/ 0 h 10717"/>
              <a:gd name="connsiteX0" fmla="*/ 2502 w 9381"/>
              <a:gd name="connsiteY0" fmla="*/ 0 h 10717"/>
              <a:gd name="connsiteX1" fmla="*/ 9381 w 9381"/>
              <a:gd name="connsiteY1" fmla="*/ 717 h 10717"/>
              <a:gd name="connsiteX2" fmla="*/ 9381 w 9381"/>
              <a:gd name="connsiteY2" fmla="*/ 10717 h 10717"/>
              <a:gd name="connsiteX3" fmla="*/ 1977 w 9381"/>
              <a:gd name="connsiteY3" fmla="*/ 7849 h 10717"/>
              <a:gd name="connsiteX4" fmla="*/ 154 w 9381"/>
              <a:gd name="connsiteY4" fmla="*/ 624 h 10717"/>
              <a:gd name="connsiteX5" fmla="*/ 2502 w 9381"/>
              <a:gd name="connsiteY5" fmla="*/ 0 h 10717"/>
              <a:gd name="connsiteX0" fmla="*/ 2667 w 10000"/>
              <a:gd name="connsiteY0" fmla="*/ 0 h 10000"/>
              <a:gd name="connsiteX1" fmla="*/ 10000 w 10000"/>
              <a:gd name="connsiteY1" fmla="*/ 669 h 10000"/>
              <a:gd name="connsiteX2" fmla="*/ 10000 w 10000"/>
              <a:gd name="connsiteY2" fmla="*/ 10000 h 10000"/>
              <a:gd name="connsiteX3" fmla="*/ 2074 w 10000"/>
              <a:gd name="connsiteY3" fmla="*/ 9665 h 10000"/>
              <a:gd name="connsiteX4" fmla="*/ 164 w 10000"/>
              <a:gd name="connsiteY4" fmla="*/ 582 h 10000"/>
              <a:gd name="connsiteX5" fmla="*/ 2667 w 10000"/>
              <a:gd name="connsiteY5" fmla="*/ 0 h 10000"/>
              <a:gd name="connsiteX0" fmla="*/ 2676 w 10009"/>
              <a:gd name="connsiteY0" fmla="*/ 0 h 10334"/>
              <a:gd name="connsiteX1" fmla="*/ 10009 w 10009"/>
              <a:gd name="connsiteY1" fmla="*/ 669 h 10334"/>
              <a:gd name="connsiteX2" fmla="*/ 10009 w 10009"/>
              <a:gd name="connsiteY2" fmla="*/ 10000 h 10334"/>
              <a:gd name="connsiteX3" fmla="*/ 1852 w 10009"/>
              <a:gd name="connsiteY3" fmla="*/ 10334 h 10334"/>
              <a:gd name="connsiteX4" fmla="*/ 173 w 10009"/>
              <a:gd name="connsiteY4" fmla="*/ 582 h 10334"/>
              <a:gd name="connsiteX5" fmla="*/ 2676 w 10009"/>
              <a:gd name="connsiteY5" fmla="*/ 0 h 10334"/>
              <a:gd name="connsiteX0" fmla="*/ 2643 w 10009"/>
              <a:gd name="connsiteY0" fmla="*/ 87 h 9752"/>
              <a:gd name="connsiteX1" fmla="*/ 10009 w 10009"/>
              <a:gd name="connsiteY1" fmla="*/ 87 h 9752"/>
              <a:gd name="connsiteX2" fmla="*/ 10009 w 10009"/>
              <a:gd name="connsiteY2" fmla="*/ 9418 h 9752"/>
              <a:gd name="connsiteX3" fmla="*/ 1852 w 10009"/>
              <a:gd name="connsiteY3" fmla="*/ 9752 h 9752"/>
              <a:gd name="connsiteX4" fmla="*/ 173 w 10009"/>
              <a:gd name="connsiteY4" fmla="*/ 0 h 9752"/>
              <a:gd name="connsiteX5" fmla="*/ 2643 w 10009"/>
              <a:gd name="connsiteY5" fmla="*/ 87 h 9752"/>
              <a:gd name="connsiteX0" fmla="*/ 2547 w 9906"/>
              <a:gd name="connsiteY0" fmla="*/ 0 h 9911"/>
              <a:gd name="connsiteX1" fmla="*/ 9906 w 9906"/>
              <a:gd name="connsiteY1" fmla="*/ 0 h 9911"/>
              <a:gd name="connsiteX2" fmla="*/ 9906 w 9906"/>
              <a:gd name="connsiteY2" fmla="*/ 9569 h 9911"/>
              <a:gd name="connsiteX3" fmla="*/ 1756 w 9906"/>
              <a:gd name="connsiteY3" fmla="*/ 9911 h 9911"/>
              <a:gd name="connsiteX4" fmla="*/ 178 w 9906"/>
              <a:gd name="connsiteY4" fmla="*/ 254 h 9911"/>
              <a:gd name="connsiteX5" fmla="*/ 2547 w 9906"/>
              <a:gd name="connsiteY5" fmla="*/ 0 h 9911"/>
              <a:gd name="connsiteX0" fmla="*/ 2562 w 9991"/>
              <a:gd name="connsiteY0" fmla="*/ 0 h 9655"/>
              <a:gd name="connsiteX1" fmla="*/ 9991 w 9991"/>
              <a:gd name="connsiteY1" fmla="*/ 0 h 9655"/>
              <a:gd name="connsiteX2" fmla="*/ 9991 w 9991"/>
              <a:gd name="connsiteY2" fmla="*/ 9655 h 9655"/>
              <a:gd name="connsiteX3" fmla="*/ 1997 w 9991"/>
              <a:gd name="connsiteY3" fmla="*/ 9308 h 9655"/>
              <a:gd name="connsiteX4" fmla="*/ 171 w 9991"/>
              <a:gd name="connsiteY4" fmla="*/ 256 h 9655"/>
              <a:gd name="connsiteX5" fmla="*/ 2562 w 9991"/>
              <a:gd name="connsiteY5" fmla="*/ 0 h 9655"/>
              <a:gd name="connsiteX0" fmla="*/ 2575 w 10011"/>
              <a:gd name="connsiteY0" fmla="*/ 0 h 10358"/>
              <a:gd name="connsiteX1" fmla="*/ 10011 w 10011"/>
              <a:gd name="connsiteY1" fmla="*/ 0 h 10358"/>
              <a:gd name="connsiteX2" fmla="*/ 10011 w 10011"/>
              <a:gd name="connsiteY2" fmla="*/ 10000 h 10358"/>
              <a:gd name="connsiteX3" fmla="*/ 1711 w 10011"/>
              <a:gd name="connsiteY3" fmla="*/ 10358 h 10358"/>
              <a:gd name="connsiteX4" fmla="*/ 182 w 10011"/>
              <a:gd name="connsiteY4" fmla="*/ 265 h 10358"/>
              <a:gd name="connsiteX5" fmla="*/ 2575 w 10011"/>
              <a:gd name="connsiteY5" fmla="*/ 0 h 10358"/>
              <a:gd name="connsiteX0" fmla="*/ 2596 w 10032"/>
              <a:gd name="connsiteY0" fmla="*/ 0 h 11856"/>
              <a:gd name="connsiteX1" fmla="*/ 10032 w 10032"/>
              <a:gd name="connsiteY1" fmla="*/ 0 h 11856"/>
              <a:gd name="connsiteX2" fmla="*/ 10032 w 10032"/>
              <a:gd name="connsiteY2" fmla="*/ 10000 h 11856"/>
              <a:gd name="connsiteX3" fmla="*/ 1311 w 10032"/>
              <a:gd name="connsiteY3" fmla="*/ 11856 h 11856"/>
              <a:gd name="connsiteX4" fmla="*/ 203 w 10032"/>
              <a:gd name="connsiteY4" fmla="*/ 265 h 11856"/>
              <a:gd name="connsiteX5" fmla="*/ 2596 w 10032"/>
              <a:gd name="connsiteY5" fmla="*/ 0 h 11856"/>
              <a:gd name="connsiteX0" fmla="*/ 2513 w 9949"/>
              <a:gd name="connsiteY0" fmla="*/ 234 h 12090"/>
              <a:gd name="connsiteX1" fmla="*/ 9949 w 9949"/>
              <a:gd name="connsiteY1" fmla="*/ 234 h 12090"/>
              <a:gd name="connsiteX2" fmla="*/ 9949 w 9949"/>
              <a:gd name="connsiteY2" fmla="*/ 10234 h 12090"/>
              <a:gd name="connsiteX3" fmla="*/ 1228 w 9949"/>
              <a:gd name="connsiteY3" fmla="*/ 12090 h 12090"/>
              <a:gd name="connsiteX4" fmla="*/ 209 w 9949"/>
              <a:gd name="connsiteY4" fmla="*/ 0 h 12090"/>
              <a:gd name="connsiteX5" fmla="*/ 2513 w 9949"/>
              <a:gd name="connsiteY5" fmla="*/ 234 h 12090"/>
              <a:gd name="connsiteX0" fmla="*/ 2429 w 9903"/>
              <a:gd name="connsiteY0" fmla="*/ 194 h 10000"/>
              <a:gd name="connsiteX1" fmla="*/ 9903 w 9903"/>
              <a:gd name="connsiteY1" fmla="*/ 194 h 10000"/>
              <a:gd name="connsiteX2" fmla="*/ 9903 w 9903"/>
              <a:gd name="connsiteY2" fmla="*/ 8465 h 10000"/>
              <a:gd name="connsiteX3" fmla="*/ 1137 w 9903"/>
              <a:gd name="connsiteY3" fmla="*/ 10000 h 10000"/>
              <a:gd name="connsiteX4" fmla="*/ 442 w 9903"/>
              <a:gd name="connsiteY4" fmla="*/ 3804 h 10000"/>
              <a:gd name="connsiteX5" fmla="*/ 113 w 9903"/>
              <a:gd name="connsiteY5" fmla="*/ 0 h 10000"/>
              <a:gd name="connsiteX6" fmla="*/ 2429 w 9903"/>
              <a:gd name="connsiteY6" fmla="*/ 194 h 10000"/>
              <a:gd name="connsiteX0" fmla="*/ 2453 w 10000"/>
              <a:gd name="connsiteY0" fmla="*/ 194 h 10000"/>
              <a:gd name="connsiteX1" fmla="*/ 10000 w 10000"/>
              <a:gd name="connsiteY1" fmla="*/ 194 h 10000"/>
              <a:gd name="connsiteX2" fmla="*/ 10000 w 10000"/>
              <a:gd name="connsiteY2" fmla="*/ 8465 h 10000"/>
              <a:gd name="connsiteX3" fmla="*/ 1553 w 10000"/>
              <a:gd name="connsiteY3" fmla="*/ 10000 h 10000"/>
              <a:gd name="connsiteX4" fmla="*/ 446 w 10000"/>
              <a:gd name="connsiteY4" fmla="*/ 3804 h 10000"/>
              <a:gd name="connsiteX5" fmla="*/ 114 w 10000"/>
              <a:gd name="connsiteY5" fmla="*/ 0 h 10000"/>
              <a:gd name="connsiteX6" fmla="*/ 2453 w 10000"/>
              <a:gd name="connsiteY6" fmla="*/ 194 h 10000"/>
              <a:gd name="connsiteX0" fmla="*/ 2453 w 10000"/>
              <a:gd name="connsiteY0" fmla="*/ 194 h 10000"/>
              <a:gd name="connsiteX1" fmla="*/ 10000 w 10000"/>
              <a:gd name="connsiteY1" fmla="*/ 194 h 10000"/>
              <a:gd name="connsiteX2" fmla="*/ 10000 w 10000"/>
              <a:gd name="connsiteY2" fmla="*/ 8465 h 10000"/>
              <a:gd name="connsiteX3" fmla="*/ 1553 w 10000"/>
              <a:gd name="connsiteY3" fmla="*/ 10000 h 10000"/>
              <a:gd name="connsiteX4" fmla="*/ 446 w 10000"/>
              <a:gd name="connsiteY4" fmla="*/ 3804 h 10000"/>
              <a:gd name="connsiteX5" fmla="*/ 114 w 10000"/>
              <a:gd name="connsiteY5" fmla="*/ 0 h 10000"/>
              <a:gd name="connsiteX6" fmla="*/ 2453 w 10000"/>
              <a:gd name="connsiteY6" fmla="*/ 194 h 10000"/>
              <a:gd name="connsiteX0" fmla="*/ 2453 w 10000"/>
              <a:gd name="connsiteY0" fmla="*/ 194 h 10000"/>
              <a:gd name="connsiteX1" fmla="*/ 10000 w 10000"/>
              <a:gd name="connsiteY1" fmla="*/ 194 h 10000"/>
              <a:gd name="connsiteX2" fmla="*/ 10000 w 10000"/>
              <a:gd name="connsiteY2" fmla="*/ 8465 h 10000"/>
              <a:gd name="connsiteX3" fmla="*/ 1553 w 10000"/>
              <a:gd name="connsiteY3" fmla="*/ 10000 h 10000"/>
              <a:gd name="connsiteX4" fmla="*/ 446 w 10000"/>
              <a:gd name="connsiteY4" fmla="*/ 3804 h 10000"/>
              <a:gd name="connsiteX5" fmla="*/ 114 w 10000"/>
              <a:gd name="connsiteY5" fmla="*/ 0 h 10000"/>
              <a:gd name="connsiteX6" fmla="*/ 2453 w 10000"/>
              <a:gd name="connsiteY6" fmla="*/ 194 h 10000"/>
              <a:gd name="connsiteX0" fmla="*/ 2431 w 9978"/>
              <a:gd name="connsiteY0" fmla="*/ 194 h 10000"/>
              <a:gd name="connsiteX1" fmla="*/ 9978 w 9978"/>
              <a:gd name="connsiteY1" fmla="*/ 194 h 10000"/>
              <a:gd name="connsiteX2" fmla="*/ 9978 w 9978"/>
              <a:gd name="connsiteY2" fmla="*/ 8465 h 10000"/>
              <a:gd name="connsiteX3" fmla="*/ 1531 w 9978"/>
              <a:gd name="connsiteY3" fmla="*/ 10000 h 10000"/>
              <a:gd name="connsiteX4" fmla="*/ 604 w 9978"/>
              <a:gd name="connsiteY4" fmla="*/ 4276 h 10000"/>
              <a:gd name="connsiteX5" fmla="*/ 92 w 9978"/>
              <a:gd name="connsiteY5" fmla="*/ 0 h 10000"/>
              <a:gd name="connsiteX6" fmla="*/ 2431 w 9978"/>
              <a:gd name="connsiteY6" fmla="*/ 194 h 10000"/>
              <a:gd name="connsiteX0" fmla="*/ 2436 w 10000"/>
              <a:gd name="connsiteY0" fmla="*/ 194 h 10000"/>
              <a:gd name="connsiteX1" fmla="*/ 10000 w 10000"/>
              <a:gd name="connsiteY1" fmla="*/ 194 h 10000"/>
              <a:gd name="connsiteX2" fmla="*/ 10000 w 10000"/>
              <a:gd name="connsiteY2" fmla="*/ 8465 h 10000"/>
              <a:gd name="connsiteX3" fmla="*/ 1331 w 10000"/>
              <a:gd name="connsiteY3" fmla="*/ 10000 h 10000"/>
              <a:gd name="connsiteX4" fmla="*/ 605 w 10000"/>
              <a:gd name="connsiteY4" fmla="*/ 4276 h 10000"/>
              <a:gd name="connsiteX5" fmla="*/ 92 w 10000"/>
              <a:gd name="connsiteY5" fmla="*/ 0 h 10000"/>
              <a:gd name="connsiteX6" fmla="*/ 2436 w 10000"/>
              <a:gd name="connsiteY6" fmla="*/ 194 h 10000"/>
              <a:gd name="connsiteX0" fmla="*/ 2436 w 10000"/>
              <a:gd name="connsiteY0" fmla="*/ 194 h 8766"/>
              <a:gd name="connsiteX1" fmla="*/ 10000 w 10000"/>
              <a:gd name="connsiteY1" fmla="*/ 194 h 8766"/>
              <a:gd name="connsiteX2" fmla="*/ 10000 w 10000"/>
              <a:gd name="connsiteY2" fmla="*/ 8465 h 8766"/>
              <a:gd name="connsiteX3" fmla="*/ 1083 w 10000"/>
              <a:gd name="connsiteY3" fmla="*/ 8766 h 8766"/>
              <a:gd name="connsiteX4" fmla="*/ 605 w 10000"/>
              <a:gd name="connsiteY4" fmla="*/ 4276 h 8766"/>
              <a:gd name="connsiteX5" fmla="*/ 92 w 10000"/>
              <a:gd name="connsiteY5" fmla="*/ 0 h 8766"/>
              <a:gd name="connsiteX6" fmla="*/ 2436 w 10000"/>
              <a:gd name="connsiteY6" fmla="*/ 194 h 8766"/>
              <a:gd name="connsiteX0" fmla="*/ 2436 w 10000"/>
              <a:gd name="connsiteY0" fmla="*/ 221 h 9657"/>
              <a:gd name="connsiteX1" fmla="*/ 10000 w 10000"/>
              <a:gd name="connsiteY1" fmla="*/ 221 h 9657"/>
              <a:gd name="connsiteX2" fmla="*/ 10000 w 10000"/>
              <a:gd name="connsiteY2" fmla="*/ 9657 h 9657"/>
              <a:gd name="connsiteX3" fmla="*/ 1173 w 10000"/>
              <a:gd name="connsiteY3" fmla="*/ 7185 h 9657"/>
              <a:gd name="connsiteX4" fmla="*/ 605 w 10000"/>
              <a:gd name="connsiteY4" fmla="*/ 4878 h 9657"/>
              <a:gd name="connsiteX5" fmla="*/ 92 w 10000"/>
              <a:gd name="connsiteY5" fmla="*/ 0 h 9657"/>
              <a:gd name="connsiteX6" fmla="*/ 2436 w 10000"/>
              <a:gd name="connsiteY6" fmla="*/ 221 h 9657"/>
              <a:gd name="connsiteX0" fmla="*/ 2436 w 10000"/>
              <a:gd name="connsiteY0" fmla="*/ 229 h 10000"/>
              <a:gd name="connsiteX1" fmla="*/ 10000 w 10000"/>
              <a:gd name="connsiteY1" fmla="*/ 229 h 10000"/>
              <a:gd name="connsiteX2" fmla="*/ 10000 w 10000"/>
              <a:gd name="connsiteY2" fmla="*/ 10000 h 10000"/>
              <a:gd name="connsiteX3" fmla="*/ 1286 w 10000"/>
              <a:gd name="connsiteY3" fmla="*/ 8169 h 10000"/>
              <a:gd name="connsiteX4" fmla="*/ 605 w 10000"/>
              <a:gd name="connsiteY4" fmla="*/ 5051 h 10000"/>
              <a:gd name="connsiteX5" fmla="*/ 92 w 10000"/>
              <a:gd name="connsiteY5" fmla="*/ 0 h 10000"/>
              <a:gd name="connsiteX6" fmla="*/ 2436 w 10000"/>
              <a:gd name="connsiteY6" fmla="*/ 229 h 10000"/>
              <a:gd name="connsiteX0" fmla="*/ 2538 w 10102"/>
              <a:gd name="connsiteY0" fmla="*/ 0 h 9771"/>
              <a:gd name="connsiteX1" fmla="*/ 10102 w 10102"/>
              <a:gd name="connsiteY1" fmla="*/ 0 h 9771"/>
              <a:gd name="connsiteX2" fmla="*/ 10102 w 10102"/>
              <a:gd name="connsiteY2" fmla="*/ 9771 h 9771"/>
              <a:gd name="connsiteX3" fmla="*/ 1388 w 10102"/>
              <a:gd name="connsiteY3" fmla="*/ 7940 h 9771"/>
              <a:gd name="connsiteX4" fmla="*/ 707 w 10102"/>
              <a:gd name="connsiteY4" fmla="*/ 4822 h 9771"/>
              <a:gd name="connsiteX5" fmla="*/ 81 w 10102"/>
              <a:gd name="connsiteY5" fmla="*/ 1229 h 9771"/>
              <a:gd name="connsiteX6" fmla="*/ 2538 w 10102"/>
              <a:gd name="connsiteY6" fmla="*/ 0 h 9771"/>
              <a:gd name="connsiteX0" fmla="*/ 2512 w 10000"/>
              <a:gd name="connsiteY0" fmla="*/ 0 h 10000"/>
              <a:gd name="connsiteX1" fmla="*/ 10000 w 10000"/>
              <a:gd name="connsiteY1" fmla="*/ 0 h 10000"/>
              <a:gd name="connsiteX2" fmla="*/ 10000 w 10000"/>
              <a:gd name="connsiteY2" fmla="*/ 10000 h 10000"/>
              <a:gd name="connsiteX3" fmla="*/ 1307 w 10000"/>
              <a:gd name="connsiteY3" fmla="*/ 8126 h 10000"/>
              <a:gd name="connsiteX4" fmla="*/ 700 w 10000"/>
              <a:gd name="connsiteY4" fmla="*/ 4935 h 10000"/>
              <a:gd name="connsiteX5" fmla="*/ 80 w 10000"/>
              <a:gd name="connsiteY5" fmla="*/ 1258 h 10000"/>
              <a:gd name="connsiteX6" fmla="*/ 2512 w 10000"/>
              <a:gd name="connsiteY6" fmla="*/ 0 h 10000"/>
              <a:gd name="connsiteX0" fmla="*/ 2512 w 10000"/>
              <a:gd name="connsiteY0" fmla="*/ 0 h 10000"/>
              <a:gd name="connsiteX1" fmla="*/ 10000 w 10000"/>
              <a:gd name="connsiteY1" fmla="*/ 0 h 10000"/>
              <a:gd name="connsiteX2" fmla="*/ 10000 w 10000"/>
              <a:gd name="connsiteY2" fmla="*/ 10000 h 10000"/>
              <a:gd name="connsiteX3" fmla="*/ 1218 w 10000"/>
              <a:gd name="connsiteY3" fmla="*/ 9618 h 10000"/>
              <a:gd name="connsiteX4" fmla="*/ 700 w 10000"/>
              <a:gd name="connsiteY4" fmla="*/ 4935 h 10000"/>
              <a:gd name="connsiteX5" fmla="*/ 80 w 10000"/>
              <a:gd name="connsiteY5" fmla="*/ 1258 h 10000"/>
              <a:gd name="connsiteX6" fmla="*/ 2512 w 10000"/>
              <a:gd name="connsiteY6" fmla="*/ 0 h 10000"/>
              <a:gd name="connsiteX0" fmla="*/ 2372 w 9860"/>
              <a:gd name="connsiteY0" fmla="*/ 980 h 10980"/>
              <a:gd name="connsiteX1" fmla="*/ 9860 w 9860"/>
              <a:gd name="connsiteY1" fmla="*/ 980 h 10980"/>
              <a:gd name="connsiteX2" fmla="*/ 9860 w 9860"/>
              <a:gd name="connsiteY2" fmla="*/ 10980 h 10980"/>
              <a:gd name="connsiteX3" fmla="*/ 1078 w 9860"/>
              <a:gd name="connsiteY3" fmla="*/ 10598 h 10980"/>
              <a:gd name="connsiteX4" fmla="*/ 560 w 9860"/>
              <a:gd name="connsiteY4" fmla="*/ 5915 h 10980"/>
              <a:gd name="connsiteX5" fmla="*/ 96 w 9860"/>
              <a:gd name="connsiteY5" fmla="*/ 0 h 10980"/>
              <a:gd name="connsiteX6" fmla="*/ 2372 w 9860"/>
              <a:gd name="connsiteY6" fmla="*/ 980 h 10980"/>
              <a:gd name="connsiteX0" fmla="*/ 2399 w 9993"/>
              <a:gd name="connsiteY0" fmla="*/ 893 h 10000"/>
              <a:gd name="connsiteX1" fmla="*/ 9993 w 9993"/>
              <a:gd name="connsiteY1" fmla="*/ 893 h 10000"/>
              <a:gd name="connsiteX2" fmla="*/ 9993 w 9993"/>
              <a:gd name="connsiteY2" fmla="*/ 10000 h 10000"/>
              <a:gd name="connsiteX3" fmla="*/ 1086 w 9993"/>
              <a:gd name="connsiteY3" fmla="*/ 9652 h 10000"/>
              <a:gd name="connsiteX4" fmla="*/ 629 w 9993"/>
              <a:gd name="connsiteY4" fmla="*/ 5387 h 10000"/>
              <a:gd name="connsiteX5" fmla="*/ 90 w 9993"/>
              <a:gd name="connsiteY5" fmla="*/ 0 h 10000"/>
              <a:gd name="connsiteX6" fmla="*/ 2399 w 9993"/>
              <a:gd name="connsiteY6" fmla="*/ 893 h 10000"/>
              <a:gd name="connsiteX0" fmla="*/ 2421 w 10020"/>
              <a:gd name="connsiteY0" fmla="*/ 1572 h 10679"/>
              <a:gd name="connsiteX1" fmla="*/ 10020 w 10020"/>
              <a:gd name="connsiteY1" fmla="*/ 1572 h 10679"/>
              <a:gd name="connsiteX2" fmla="*/ 10020 w 10020"/>
              <a:gd name="connsiteY2" fmla="*/ 10679 h 10679"/>
              <a:gd name="connsiteX3" fmla="*/ 1107 w 10020"/>
              <a:gd name="connsiteY3" fmla="*/ 10331 h 10679"/>
              <a:gd name="connsiteX4" fmla="*/ 649 w 10020"/>
              <a:gd name="connsiteY4" fmla="*/ 6066 h 10679"/>
              <a:gd name="connsiteX5" fmla="*/ 87 w 10020"/>
              <a:gd name="connsiteY5" fmla="*/ 0 h 10679"/>
              <a:gd name="connsiteX6" fmla="*/ 2421 w 10020"/>
              <a:gd name="connsiteY6" fmla="*/ 1572 h 10679"/>
              <a:gd name="connsiteX0" fmla="*/ 2183 w 9782"/>
              <a:gd name="connsiteY0" fmla="*/ 213 h 9320"/>
              <a:gd name="connsiteX1" fmla="*/ 9782 w 9782"/>
              <a:gd name="connsiteY1" fmla="*/ 213 h 9320"/>
              <a:gd name="connsiteX2" fmla="*/ 9782 w 9782"/>
              <a:gd name="connsiteY2" fmla="*/ 9320 h 9320"/>
              <a:gd name="connsiteX3" fmla="*/ 869 w 9782"/>
              <a:gd name="connsiteY3" fmla="*/ 8972 h 9320"/>
              <a:gd name="connsiteX4" fmla="*/ 411 w 9782"/>
              <a:gd name="connsiteY4" fmla="*/ 4707 h 9320"/>
              <a:gd name="connsiteX5" fmla="*/ 121 w 9782"/>
              <a:gd name="connsiteY5" fmla="*/ 0 h 9320"/>
              <a:gd name="connsiteX6" fmla="*/ 2183 w 9782"/>
              <a:gd name="connsiteY6" fmla="*/ 213 h 9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82" h="9320">
                <a:moveTo>
                  <a:pt x="2183" y="213"/>
                </a:moveTo>
                <a:lnTo>
                  <a:pt x="9782" y="213"/>
                </a:lnTo>
                <a:lnTo>
                  <a:pt x="9782" y="9320"/>
                </a:lnTo>
                <a:lnTo>
                  <a:pt x="869" y="8972"/>
                </a:lnTo>
                <a:cubicBezTo>
                  <a:pt x="672" y="9026"/>
                  <a:pt x="586" y="6543"/>
                  <a:pt x="411" y="4707"/>
                </a:cubicBezTo>
                <a:cubicBezTo>
                  <a:pt x="239" y="2872"/>
                  <a:pt x="-214" y="662"/>
                  <a:pt x="121" y="0"/>
                </a:cubicBezTo>
                <a:lnTo>
                  <a:pt x="2183" y="213"/>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87196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2327008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33000923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1802040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3699279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16955995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15365662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17414479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2246956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2438980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4175544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1103714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444978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1276088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6583126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3430418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FE0058E-97FE-40DD-B31E-B770B6B76DD0}" type="datetimeFigureOut">
              <a:rPr lang="zh-CN" altLang="en-US" smtClean="0"/>
              <a:t>2019/10/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41418591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E0058E-97FE-40DD-B31E-B770B6B76DD0}" type="datetimeFigureOut">
              <a:rPr lang="zh-CN" altLang="en-US" smtClean="0"/>
              <a:t>2019/10/1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036D64-A923-4397-8A3A-3BE4E465F33A}" type="slidenum">
              <a:rPr lang="zh-CN" altLang="en-US" smtClean="0"/>
              <a:t>‹#›</a:t>
            </a:fld>
            <a:endParaRPr lang="zh-CN" altLang="en-US"/>
          </a:p>
        </p:txBody>
      </p:sp>
    </p:spTree>
    <p:extLst>
      <p:ext uri="{BB962C8B-B14F-4D97-AF65-F5344CB8AC3E}">
        <p14:creationId xmlns:p14="http://schemas.microsoft.com/office/powerpoint/2010/main" val="13143968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4D3F92-FEE4-436A-A6CB-1033ADB71BD2}" type="datetimeFigureOut">
              <a:rPr lang="zh-CN" altLang="en-US" smtClean="0"/>
              <a:t>2019/10/14</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BA403-362E-4884-A4B2-FB0B6080F1E1}" type="slidenum">
              <a:rPr lang="zh-CN" altLang="en-US" smtClean="0"/>
              <a:t>‹#›</a:t>
            </a:fld>
            <a:endParaRPr lang="zh-CN" altLang="en-US"/>
          </a:p>
        </p:txBody>
      </p:sp>
    </p:spTree>
    <p:extLst>
      <p:ext uri="{BB962C8B-B14F-4D97-AF65-F5344CB8AC3E}">
        <p14:creationId xmlns:p14="http://schemas.microsoft.com/office/powerpoint/2010/main" val="358872690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85" r:id="rId3"/>
    <p:sldLayoutId id="214748368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11.xml"/><Relationship Id="rId7" Type="http://schemas.openxmlformats.org/officeDocument/2006/relationships/diagramColors" Target="../diagrams/colors2.xml"/><Relationship Id="rId2" Type="http://schemas.openxmlformats.org/officeDocument/2006/relationships/slideLayout" Target="../slideLayouts/slideLayout14.xml"/><Relationship Id="rId1" Type="http://schemas.openxmlformats.org/officeDocument/2006/relationships/tags" Target="../tags/tag1.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microsoft.com/office/2007/relationships/diagramDrawing" Target="../diagrams/drawing3.xml"/><Relationship Id="rId13"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diagramColors" Target="../diagrams/colors3.xml"/><Relationship Id="rId12"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diagramQuickStyle" Target="../diagrams/quickStyle3.xml"/><Relationship Id="rId11" Type="http://schemas.openxmlformats.org/officeDocument/2006/relationships/oleObject" Target="../embeddings/oleObject2.bin"/><Relationship Id="rId5" Type="http://schemas.openxmlformats.org/officeDocument/2006/relationships/diagramLayout" Target="../diagrams/layout3.xml"/><Relationship Id="rId10" Type="http://schemas.openxmlformats.org/officeDocument/2006/relationships/image" Target="../media/image14.wmf"/><Relationship Id="rId4" Type="http://schemas.openxmlformats.org/officeDocument/2006/relationships/diagramData" Target="../diagrams/data3.xml"/><Relationship Id="rId9" Type="http://schemas.openxmlformats.org/officeDocument/2006/relationships/oleObject" Target="../embeddings/oleObject1.bin"/><Relationship Id="rId1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28.emf"/></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12.jpeg"/><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集团标志"/>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 y="-71440"/>
            <a:ext cx="11953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360324" y="136404"/>
            <a:ext cx="8285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eaLnBrk="1" hangingPunct="1"/>
            <a:r>
              <a:rPr lang="en-US" altLang="zh-CN" sz="2800" baseline="0" dirty="0">
                <a:solidFill>
                  <a:schemeClr val="tx1"/>
                </a:solidFill>
                <a:latin typeface="Times New Roman" panose="02020603050405020304" pitchFamily="18" charset="0"/>
                <a:ea typeface="黑体" panose="02010609060101010101" pitchFamily="49" charset="-122"/>
              </a:rPr>
              <a:t>COMSOL CONFERENCE 2019</a:t>
            </a:r>
            <a:endParaRPr lang="zh-CN" altLang="en-US" sz="2800" baseline="0" dirty="0">
              <a:solidFill>
                <a:schemeClr val="tx1"/>
              </a:solidFill>
              <a:latin typeface="Times New Roman" panose="02020603050405020304" pitchFamily="18" charset="0"/>
              <a:ea typeface="黑体" panose="02010609060101010101" pitchFamily="49" charset="-122"/>
            </a:endParaRPr>
          </a:p>
        </p:txBody>
      </p:sp>
      <p:sp>
        <p:nvSpPr>
          <p:cNvPr id="8" name="Text Box 8"/>
          <p:cNvSpPr txBox="1">
            <a:spLocks noChangeArrowheads="1"/>
          </p:cNvSpPr>
          <p:nvPr/>
        </p:nvSpPr>
        <p:spPr bwMode="auto">
          <a:xfrm>
            <a:off x="391732" y="2065696"/>
            <a:ext cx="8389937" cy="139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a:lnSpc>
                <a:spcPct val="110000"/>
              </a:lnSpc>
            </a:pPr>
            <a:r>
              <a:rPr kumimoji="1" lang="zh-CN" altLang="en-US" sz="4000" baseline="0" dirty="0">
                <a:solidFill>
                  <a:srgbClr val="D1090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随钻伽马对方位测量的影响及校正</a:t>
            </a:r>
            <a:endParaRPr kumimoji="1" lang="en-US" altLang="zh-CN" sz="4000" baseline="0" dirty="0">
              <a:solidFill>
                <a:srgbClr val="D1090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ctr">
              <a:lnSpc>
                <a:spcPct val="110000"/>
              </a:lnSpc>
            </a:pPr>
            <a:r>
              <a:rPr kumimoji="1" lang="zh-CN" altLang="en-US" sz="4000" baseline="0" dirty="0">
                <a:solidFill>
                  <a:srgbClr val="D1090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方法研究</a:t>
            </a:r>
            <a:endParaRPr lang="zh-CN" altLang="en-US" sz="4000" baseline="0" dirty="0">
              <a:solidFill>
                <a:srgbClr val="D10909"/>
              </a:solidFill>
              <a:latin typeface="微软雅黑" panose="020B0503020204020204" pitchFamily="34" charset="-122"/>
              <a:ea typeface="微软雅黑" panose="020B0503020204020204" pitchFamily="34" charset="-122"/>
            </a:endParaRPr>
          </a:p>
        </p:txBody>
      </p:sp>
      <p:sp>
        <p:nvSpPr>
          <p:cNvPr id="9" name="Text Box 8"/>
          <p:cNvSpPr txBox="1">
            <a:spLocks noChangeArrowheads="1"/>
          </p:cNvSpPr>
          <p:nvPr/>
        </p:nvSpPr>
        <p:spPr bwMode="auto">
          <a:xfrm>
            <a:off x="1822067" y="5448199"/>
            <a:ext cx="54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dist"/>
            <a:r>
              <a:rPr lang="zh-CN" altLang="en-US" sz="2400" baseline="0" dirty="0">
                <a:solidFill>
                  <a:schemeClr val="tx1"/>
                </a:solidFill>
                <a:latin typeface="黑体" panose="02010609060101010101" pitchFamily="49" charset="-122"/>
                <a:ea typeface="黑体" panose="02010609060101010101" pitchFamily="49" charset="-122"/>
              </a:rPr>
              <a:t>中煤科工集团西安研究院有限公司</a:t>
            </a:r>
          </a:p>
        </p:txBody>
      </p:sp>
      <p:sp>
        <p:nvSpPr>
          <p:cNvPr id="10" name="Text Box 8"/>
          <p:cNvSpPr txBox="1">
            <a:spLocks noChangeArrowheads="1"/>
          </p:cNvSpPr>
          <p:nvPr/>
        </p:nvSpPr>
        <p:spPr bwMode="auto">
          <a:xfrm>
            <a:off x="1545842" y="4275283"/>
            <a:ext cx="6024563" cy="635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eaLnBrk="1" hangingPunct="1">
              <a:lnSpc>
                <a:spcPct val="0"/>
              </a:lnSpc>
            </a:pPr>
            <a:endParaRPr kumimoji="1" lang="zh-CN" altLang="en-US" sz="2800" baseline="0" dirty="0">
              <a:solidFill>
                <a:srgbClr val="08357E"/>
              </a:solidFill>
              <a:latin typeface="黑体" panose="02010609060101010101" pitchFamily="49" charset="-122"/>
              <a:ea typeface="黑体" panose="02010609060101010101" pitchFamily="49" charset="-122"/>
            </a:endParaRPr>
          </a:p>
          <a:p>
            <a:pPr algn="ctr" eaLnBrk="1" hangingPunct="1">
              <a:lnSpc>
                <a:spcPct val="125000"/>
              </a:lnSpc>
            </a:pPr>
            <a:r>
              <a:rPr lang="zh-CN" altLang="en-US" sz="2800" baseline="0" dirty="0">
                <a:solidFill>
                  <a:srgbClr val="072373"/>
                </a:solidFill>
                <a:latin typeface="黑体" panose="02010609060101010101" pitchFamily="49" charset="-122"/>
                <a:ea typeface="黑体" panose="02010609060101010101" pitchFamily="49" charset="-122"/>
              </a:rPr>
              <a:t>演讲人：蒋必辞</a:t>
            </a:r>
          </a:p>
        </p:txBody>
      </p:sp>
      <p:sp>
        <p:nvSpPr>
          <p:cNvPr id="11" name="等腰三角形 10"/>
          <p:cNvSpPr/>
          <p:nvPr/>
        </p:nvSpPr>
        <p:spPr>
          <a:xfrm>
            <a:off x="14698" y="6213513"/>
            <a:ext cx="9144001" cy="644487"/>
          </a:xfrm>
          <a:custGeom>
            <a:avLst/>
            <a:gdLst>
              <a:gd name="connsiteX0" fmla="*/ 0 w 8670275"/>
              <a:gd name="connsiteY0" fmla="*/ 457200 h 457200"/>
              <a:gd name="connsiteX1" fmla="*/ 4335138 w 8670275"/>
              <a:gd name="connsiteY1" fmla="*/ 0 h 457200"/>
              <a:gd name="connsiteX2" fmla="*/ 8670275 w 8670275"/>
              <a:gd name="connsiteY2" fmla="*/ 457200 h 457200"/>
              <a:gd name="connsiteX3" fmla="*/ 0 w 8670275"/>
              <a:gd name="connsiteY3" fmla="*/ 457200 h 457200"/>
              <a:gd name="connsiteX0" fmla="*/ 0 w 8670275"/>
              <a:gd name="connsiteY0" fmla="*/ 545335 h 545335"/>
              <a:gd name="connsiteX1" fmla="*/ 7893586 w 8670275"/>
              <a:gd name="connsiteY1" fmla="*/ 0 h 545335"/>
              <a:gd name="connsiteX2" fmla="*/ 8670275 w 8670275"/>
              <a:gd name="connsiteY2" fmla="*/ 545335 h 545335"/>
              <a:gd name="connsiteX3" fmla="*/ 0 w 8670275"/>
              <a:gd name="connsiteY3" fmla="*/ 545335 h 545335"/>
              <a:gd name="connsiteX0" fmla="*/ 0 w 8670275"/>
              <a:gd name="connsiteY0" fmla="*/ 699571 h 699571"/>
              <a:gd name="connsiteX1" fmla="*/ 7702565 w 8670275"/>
              <a:gd name="connsiteY1" fmla="*/ 0 h 699571"/>
              <a:gd name="connsiteX2" fmla="*/ 8670275 w 8670275"/>
              <a:gd name="connsiteY2" fmla="*/ 699571 h 699571"/>
              <a:gd name="connsiteX3" fmla="*/ 0 w 8670275"/>
              <a:gd name="connsiteY3" fmla="*/ 699571 h 699571"/>
              <a:gd name="connsiteX0" fmla="*/ 0 w 8670275"/>
              <a:gd name="connsiteY0" fmla="*/ 600419 h 600419"/>
              <a:gd name="connsiteX1" fmla="*/ 7702566 w 8670275"/>
              <a:gd name="connsiteY1" fmla="*/ 0 h 600419"/>
              <a:gd name="connsiteX2" fmla="*/ 8670275 w 8670275"/>
              <a:gd name="connsiteY2" fmla="*/ 600419 h 600419"/>
              <a:gd name="connsiteX3" fmla="*/ 0 w 8670275"/>
              <a:gd name="connsiteY3" fmla="*/ 600419 h 600419"/>
            </a:gdLst>
            <a:ahLst/>
            <a:cxnLst>
              <a:cxn ang="0">
                <a:pos x="connsiteX0" y="connsiteY0"/>
              </a:cxn>
              <a:cxn ang="0">
                <a:pos x="connsiteX1" y="connsiteY1"/>
              </a:cxn>
              <a:cxn ang="0">
                <a:pos x="connsiteX2" y="connsiteY2"/>
              </a:cxn>
              <a:cxn ang="0">
                <a:pos x="connsiteX3" y="connsiteY3"/>
              </a:cxn>
            </a:cxnLst>
            <a:rect l="l" t="t" r="r" b="b"/>
            <a:pathLst>
              <a:path w="8670275" h="600419">
                <a:moveTo>
                  <a:pt x="0" y="600419"/>
                </a:moveTo>
                <a:lnTo>
                  <a:pt x="7702566" y="0"/>
                </a:lnTo>
                <a:lnTo>
                  <a:pt x="8670275" y="600419"/>
                </a:lnTo>
                <a:lnTo>
                  <a:pt x="0" y="600419"/>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a:off x="7598980" y="6213512"/>
            <a:ext cx="921133" cy="644487"/>
          </a:xfrm>
          <a:custGeom>
            <a:avLst/>
            <a:gdLst>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921133"/>
              <a:gd name="connsiteY0" fmla="*/ 751944 h 751944"/>
              <a:gd name="connsiteX1" fmla="*/ 521159 w 921133"/>
              <a:gd name="connsiteY1" fmla="*/ 0 h 751944"/>
              <a:gd name="connsiteX2" fmla="*/ 921133 w 921133"/>
              <a:gd name="connsiteY2" fmla="*/ 729910 h 751944"/>
              <a:gd name="connsiteX3" fmla="*/ 0 w 921133"/>
              <a:gd name="connsiteY3" fmla="*/ 751944 h 751944"/>
            </a:gdLst>
            <a:ahLst/>
            <a:cxnLst>
              <a:cxn ang="0">
                <a:pos x="connsiteX0" y="connsiteY0"/>
              </a:cxn>
              <a:cxn ang="0">
                <a:pos x="connsiteX1" y="connsiteY1"/>
              </a:cxn>
              <a:cxn ang="0">
                <a:pos x="connsiteX2" y="connsiteY2"/>
              </a:cxn>
              <a:cxn ang="0">
                <a:pos x="connsiteX3" y="connsiteY3"/>
              </a:cxn>
            </a:cxnLst>
            <a:rect l="l" t="t" r="r" b="b"/>
            <a:pathLst>
              <a:path w="921133" h="751944">
                <a:moveTo>
                  <a:pt x="0" y="751944"/>
                </a:moveTo>
                <a:lnTo>
                  <a:pt x="521159" y="0"/>
                </a:lnTo>
                <a:lnTo>
                  <a:pt x="921133" y="729910"/>
                </a:lnTo>
                <a:lnTo>
                  <a:pt x="0" y="751944"/>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p:nvSpPr>
        <p:spPr>
          <a:xfrm rot="11058188">
            <a:off x="8130912" y="6261438"/>
            <a:ext cx="1028962" cy="561417"/>
          </a:xfrm>
          <a:custGeom>
            <a:avLst/>
            <a:gdLst>
              <a:gd name="connsiteX0" fmla="*/ 0 w 1028962"/>
              <a:gd name="connsiteY0" fmla="*/ 561417 h 561417"/>
              <a:gd name="connsiteX1" fmla="*/ 0 w 1028962"/>
              <a:gd name="connsiteY1" fmla="*/ 0 h 561417"/>
              <a:gd name="connsiteX2" fmla="*/ 1028962 w 1028962"/>
              <a:gd name="connsiteY2" fmla="*/ 561417 h 561417"/>
              <a:gd name="connsiteX3" fmla="*/ 0 w 1028962"/>
              <a:gd name="connsiteY3" fmla="*/ 561417 h 561417"/>
              <a:gd name="connsiteX0" fmla="*/ 3785 w 1028962"/>
              <a:gd name="connsiteY0" fmla="*/ 318076 h 561417"/>
              <a:gd name="connsiteX1" fmla="*/ 0 w 1028962"/>
              <a:gd name="connsiteY1" fmla="*/ 0 h 561417"/>
              <a:gd name="connsiteX2" fmla="*/ 1028962 w 1028962"/>
              <a:gd name="connsiteY2" fmla="*/ 561417 h 561417"/>
              <a:gd name="connsiteX3" fmla="*/ 3785 w 1028962"/>
              <a:gd name="connsiteY3" fmla="*/ 318076 h 561417"/>
            </a:gdLst>
            <a:ahLst/>
            <a:cxnLst>
              <a:cxn ang="0">
                <a:pos x="connsiteX0" y="connsiteY0"/>
              </a:cxn>
              <a:cxn ang="0">
                <a:pos x="connsiteX1" y="connsiteY1"/>
              </a:cxn>
              <a:cxn ang="0">
                <a:pos x="connsiteX2" y="connsiteY2"/>
              </a:cxn>
              <a:cxn ang="0">
                <a:pos x="connsiteX3" y="connsiteY3"/>
              </a:cxn>
            </a:cxnLst>
            <a:rect l="l" t="t" r="r" b="b"/>
            <a:pathLst>
              <a:path w="1028962" h="561417">
                <a:moveTo>
                  <a:pt x="3785" y="318076"/>
                </a:moveTo>
                <a:cubicBezTo>
                  <a:pt x="2523" y="212051"/>
                  <a:pt x="1262" y="106025"/>
                  <a:pt x="0" y="0"/>
                </a:cubicBezTo>
                <a:lnTo>
                  <a:pt x="1028962" y="561417"/>
                </a:lnTo>
                <a:lnTo>
                  <a:pt x="3785" y="318076"/>
                </a:lnTo>
                <a:close/>
              </a:path>
            </a:pathLst>
          </a:custGeom>
          <a:gradFill>
            <a:gsLst>
              <a:gs pos="0">
                <a:srgbClr val="E8C648"/>
              </a:gs>
              <a:gs pos="100000">
                <a:srgbClr val="E8C648"/>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直角三角形 16"/>
          <p:cNvSpPr/>
          <p:nvPr/>
        </p:nvSpPr>
        <p:spPr>
          <a:xfrm>
            <a:off x="-51404" y="6198998"/>
            <a:ext cx="8203886" cy="662636"/>
          </a:xfrm>
          <a:custGeom>
            <a:avLst/>
            <a:gdLst>
              <a:gd name="connsiteX0" fmla="*/ 0 w 7421688"/>
              <a:gd name="connsiteY0" fmla="*/ 572877 h 572877"/>
              <a:gd name="connsiteX1" fmla="*/ 0 w 7421688"/>
              <a:gd name="connsiteY1" fmla="*/ 0 h 572877"/>
              <a:gd name="connsiteX2" fmla="*/ 7421688 w 7421688"/>
              <a:gd name="connsiteY2" fmla="*/ 572877 h 572877"/>
              <a:gd name="connsiteX3" fmla="*/ 0 w 7421688"/>
              <a:gd name="connsiteY3" fmla="*/ 572877 h 572877"/>
              <a:gd name="connsiteX0" fmla="*/ 0 w 8082700"/>
              <a:gd name="connsiteY0" fmla="*/ 616945 h 616945"/>
              <a:gd name="connsiteX1" fmla="*/ 0 w 8082700"/>
              <a:gd name="connsiteY1" fmla="*/ 44068 h 616945"/>
              <a:gd name="connsiteX2" fmla="*/ 8082700 w 8082700"/>
              <a:gd name="connsiteY2" fmla="*/ 0 h 616945"/>
              <a:gd name="connsiteX3" fmla="*/ 0 w 8082700"/>
              <a:gd name="connsiteY3" fmla="*/ 616945 h 616945"/>
              <a:gd name="connsiteX0" fmla="*/ 66101 w 8148801"/>
              <a:gd name="connsiteY0" fmla="*/ 616945 h 616945"/>
              <a:gd name="connsiteX1" fmla="*/ 0 w 8148801"/>
              <a:gd name="connsiteY1" fmla="*/ 330507 h 616945"/>
              <a:gd name="connsiteX2" fmla="*/ 8148801 w 8148801"/>
              <a:gd name="connsiteY2" fmla="*/ 0 h 616945"/>
              <a:gd name="connsiteX3" fmla="*/ 66101 w 8148801"/>
              <a:gd name="connsiteY3" fmla="*/ 616945 h 616945"/>
              <a:gd name="connsiteX0" fmla="*/ 22034 w 8148801"/>
              <a:gd name="connsiteY0" fmla="*/ 649995 h 649995"/>
              <a:gd name="connsiteX1" fmla="*/ 0 w 8148801"/>
              <a:gd name="connsiteY1" fmla="*/ 330507 h 649995"/>
              <a:gd name="connsiteX2" fmla="*/ 8148801 w 8148801"/>
              <a:gd name="connsiteY2" fmla="*/ 0 h 649995"/>
              <a:gd name="connsiteX3" fmla="*/ 22034 w 8148801"/>
              <a:gd name="connsiteY3" fmla="*/ 649995 h 649995"/>
              <a:gd name="connsiteX0" fmla="*/ 0 w 8126767"/>
              <a:gd name="connsiteY0" fmla="*/ 649995 h 649995"/>
              <a:gd name="connsiteX1" fmla="*/ 11016 w 8126767"/>
              <a:gd name="connsiteY1" fmla="*/ 385591 h 649995"/>
              <a:gd name="connsiteX2" fmla="*/ 8126767 w 8126767"/>
              <a:gd name="connsiteY2" fmla="*/ 0 h 649995"/>
              <a:gd name="connsiteX3" fmla="*/ 0 w 8126767"/>
              <a:gd name="connsiteY3" fmla="*/ 649995 h 649995"/>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311573"/>
              <a:gd name="connsiteY0" fmla="*/ 665332 h 665332"/>
              <a:gd name="connsiteX1" fmla="*/ 11016 w 8311573"/>
              <a:gd name="connsiteY1" fmla="*/ 400928 h 665332"/>
              <a:gd name="connsiteX2" fmla="*/ 4799674 w 8311573"/>
              <a:gd name="connsiteY2" fmla="*/ 149413 h 665332"/>
              <a:gd name="connsiteX3" fmla="*/ 8170835 w 8311573"/>
              <a:gd name="connsiteY3" fmla="*/ 26354 h 665332"/>
              <a:gd name="connsiteX4" fmla="*/ 0 w 8311573"/>
              <a:gd name="connsiteY4" fmla="*/ 665332 h 665332"/>
              <a:gd name="connsiteX0" fmla="*/ 0 w 8227089"/>
              <a:gd name="connsiteY0" fmla="*/ 646240 h 646240"/>
              <a:gd name="connsiteX1" fmla="*/ 11016 w 8227089"/>
              <a:gd name="connsiteY1" fmla="*/ 381836 h 646240"/>
              <a:gd name="connsiteX2" fmla="*/ 4799674 w 8227089"/>
              <a:gd name="connsiteY2" fmla="*/ 130321 h 646240"/>
              <a:gd name="connsiteX3" fmla="*/ 8082700 w 8227089"/>
              <a:gd name="connsiteY3" fmla="*/ 29296 h 646240"/>
              <a:gd name="connsiteX4" fmla="*/ 0 w 8227089"/>
              <a:gd name="connsiteY4" fmla="*/ 646240 h 646240"/>
              <a:gd name="connsiteX0" fmla="*/ 0 w 8083661"/>
              <a:gd name="connsiteY0" fmla="*/ 624528 h 624528"/>
              <a:gd name="connsiteX1" fmla="*/ 11016 w 8083661"/>
              <a:gd name="connsiteY1" fmla="*/ 360124 h 624528"/>
              <a:gd name="connsiteX2" fmla="*/ 4799674 w 8083661"/>
              <a:gd name="connsiteY2" fmla="*/ 108609 h 624528"/>
              <a:gd name="connsiteX3" fmla="*/ 8082700 w 8083661"/>
              <a:gd name="connsiteY3" fmla="*/ 7584 h 624528"/>
              <a:gd name="connsiteX4" fmla="*/ 0 w 8083661"/>
              <a:gd name="connsiteY4" fmla="*/ 624528 h 624528"/>
              <a:gd name="connsiteX0" fmla="*/ 0 w 8116696"/>
              <a:gd name="connsiteY0" fmla="*/ 634784 h 634784"/>
              <a:gd name="connsiteX1" fmla="*/ 11016 w 8116696"/>
              <a:gd name="connsiteY1" fmla="*/ 370380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37784"/>
              <a:gd name="connsiteY0" fmla="*/ 638978 h 638978"/>
              <a:gd name="connsiteX1" fmla="*/ 11016 w 8137784"/>
              <a:gd name="connsiteY1" fmla="*/ 363557 h 638978"/>
              <a:gd name="connsiteX2" fmla="*/ 4799674 w 8137784"/>
              <a:gd name="connsiteY2" fmla="*/ 123059 h 638978"/>
              <a:gd name="connsiteX3" fmla="*/ 8137784 w 8137784"/>
              <a:gd name="connsiteY3" fmla="*/ 0 h 638978"/>
              <a:gd name="connsiteX4" fmla="*/ 0 w 8137784"/>
              <a:gd name="connsiteY4" fmla="*/ 638978 h 638978"/>
              <a:gd name="connsiteX0" fmla="*/ 0 w 8148801"/>
              <a:gd name="connsiteY0" fmla="*/ 649995 h 649995"/>
              <a:gd name="connsiteX1" fmla="*/ 11016 w 8148801"/>
              <a:gd name="connsiteY1" fmla="*/ 374574 h 649995"/>
              <a:gd name="connsiteX2" fmla="*/ 4799674 w 8148801"/>
              <a:gd name="connsiteY2" fmla="*/ 134076 h 649995"/>
              <a:gd name="connsiteX3" fmla="*/ 8148801 w 8148801"/>
              <a:gd name="connsiteY3" fmla="*/ 0 h 649995"/>
              <a:gd name="connsiteX4" fmla="*/ 0 w 8148801"/>
              <a:gd name="connsiteY4" fmla="*/ 649995 h 649995"/>
              <a:gd name="connsiteX0" fmla="*/ 22035 w 8170836"/>
              <a:gd name="connsiteY0" fmla="*/ 649995 h 649995"/>
              <a:gd name="connsiteX1" fmla="*/ 0 w 8170836"/>
              <a:gd name="connsiteY1" fmla="*/ 495760 h 649995"/>
              <a:gd name="connsiteX2" fmla="*/ 4821709 w 8170836"/>
              <a:gd name="connsiteY2" fmla="*/ 134076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203886"/>
              <a:gd name="connsiteY0" fmla="*/ 661011 h 661011"/>
              <a:gd name="connsiteX1" fmla="*/ 0 w 8203886"/>
              <a:gd name="connsiteY1" fmla="*/ 506776 h 661011"/>
              <a:gd name="connsiteX2" fmla="*/ 4832725 w 8203886"/>
              <a:gd name="connsiteY2" fmla="*/ 167125 h 661011"/>
              <a:gd name="connsiteX3" fmla="*/ 7168300 w 8203886"/>
              <a:gd name="connsiteY3" fmla="*/ 23907 h 661011"/>
              <a:gd name="connsiteX4" fmla="*/ 8203886 w 8203886"/>
              <a:gd name="connsiteY4" fmla="*/ 0 h 661011"/>
              <a:gd name="connsiteX5" fmla="*/ 22035 w 8203886"/>
              <a:gd name="connsiteY5" fmla="*/ 661011 h 661011"/>
              <a:gd name="connsiteX0" fmla="*/ 22035 w 8203886"/>
              <a:gd name="connsiteY0" fmla="*/ 662636 h 662636"/>
              <a:gd name="connsiteX1" fmla="*/ 0 w 8203886"/>
              <a:gd name="connsiteY1" fmla="*/ 508401 h 662636"/>
              <a:gd name="connsiteX2" fmla="*/ 4832725 w 8203886"/>
              <a:gd name="connsiteY2" fmla="*/ 168750 h 662636"/>
              <a:gd name="connsiteX3" fmla="*/ 7168300 w 8203886"/>
              <a:gd name="connsiteY3" fmla="*/ 25532 h 662636"/>
              <a:gd name="connsiteX4" fmla="*/ 8203886 w 8203886"/>
              <a:gd name="connsiteY4" fmla="*/ 1625 h 662636"/>
              <a:gd name="connsiteX5" fmla="*/ 22035 w 8203886"/>
              <a:gd name="connsiteY5" fmla="*/ 662636 h 662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3886" h="662636">
                <a:moveTo>
                  <a:pt x="22035" y="662636"/>
                </a:moveTo>
                <a:lnTo>
                  <a:pt x="0" y="508401"/>
                </a:lnTo>
                <a:lnTo>
                  <a:pt x="4832725" y="168750"/>
                </a:lnTo>
                <a:lnTo>
                  <a:pt x="7168300" y="25532"/>
                </a:lnTo>
                <a:cubicBezTo>
                  <a:pt x="7535530" y="10218"/>
                  <a:pt x="7891741" y="-5095"/>
                  <a:pt x="8203886" y="1625"/>
                </a:cubicBezTo>
                <a:lnTo>
                  <a:pt x="22035" y="662636"/>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p:nvSpPr>
        <p:spPr>
          <a:xfrm>
            <a:off x="-29369" y="6230038"/>
            <a:ext cx="8170834" cy="627962"/>
          </a:xfrm>
          <a:custGeom>
            <a:avLst/>
            <a:gdLst>
              <a:gd name="connsiteX0" fmla="*/ 0 w 8005582"/>
              <a:gd name="connsiteY0" fmla="*/ 963975 h 963975"/>
              <a:gd name="connsiteX1" fmla="*/ 0 w 8005582"/>
              <a:gd name="connsiteY1" fmla="*/ 0 h 963975"/>
              <a:gd name="connsiteX2" fmla="*/ 8005582 w 8005582"/>
              <a:gd name="connsiteY2" fmla="*/ 963975 h 963975"/>
              <a:gd name="connsiteX3" fmla="*/ 0 w 8005582"/>
              <a:gd name="connsiteY3" fmla="*/ 963975 h 963975"/>
              <a:gd name="connsiteX0" fmla="*/ 0 w 8126767"/>
              <a:gd name="connsiteY0" fmla="*/ 963975 h 963975"/>
              <a:gd name="connsiteX1" fmla="*/ 0 w 8126767"/>
              <a:gd name="connsiteY1" fmla="*/ 0 h 963975"/>
              <a:gd name="connsiteX2" fmla="*/ 8126767 w 8126767"/>
              <a:gd name="connsiteY2" fmla="*/ 336013 h 963975"/>
              <a:gd name="connsiteX3" fmla="*/ 0 w 8126767"/>
              <a:gd name="connsiteY3" fmla="*/ 963975 h 963975"/>
              <a:gd name="connsiteX0" fmla="*/ 44067 w 8170834"/>
              <a:gd name="connsiteY0" fmla="*/ 627962 h 627962"/>
              <a:gd name="connsiteX1" fmla="*/ 0 w 8170834"/>
              <a:gd name="connsiteY1" fmla="*/ 578387 h 627962"/>
              <a:gd name="connsiteX2" fmla="*/ 8170834 w 8170834"/>
              <a:gd name="connsiteY2" fmla="*/ 0 h 627962"/>
              <a:gd name="connsiteX3" fmla="*/ 44067 w 8170834"/>
              <a:gd name="connsiteY3" fmla="*/ 627962 h 627962"/>
            </a:gdLst>
            <a:ahLst/>
            <a:cxnLst>
              <a:cxn ang="0">
                <a:pos x="connsiteX0" y="connsiteY0"/>
              </a:cxn>
              <a:cxn ang="0">
                <a:pos x="connsiteX1" y="connsiteY1"/>
              </a:cxn>
              <a:cxn ang="0">
                <a:pos x="connsiteX2" y="connsiteY2"/>
              </a:cxn>
              <a:cxn ang="0">
                <a:pos x="connsiteX3" y="connsiteY3"/>
              </a:cxn>
            </a:cxnLst>
            <a:rect l="l" t="t" r="r" b="b"/>
            <a:pathLst>
              <a:path w="8170834" h="627962">
                <a:moveTo>
                  <a:pt x="44067" y="627962"/>
                </a:moveTo>
                <a:lnTo>
                  <a:pt x="0" y="578387"/>
                </a:lnTo>
                <a:lnTo>
                  <a:pt x="8170834" y="0"/>
                </a:lnTo>
                <a:lnTo>
                  <a:pt x="44067" y="62796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直角三角形 22"/>
          <p:cNvSpPr/>
          <p:nvPr/>
        </p:nvSpPr>
        <p:spPr>
          <a:xfrm rot="10800000">
            <a:off x="8196551" y="6241055"/>
            <a:ext cx="969484" cy="625249"/>
          </a:xfrm>
          <a:custGeom>
            <a:avLst/>
            <a:gdLst>
              <a:gd name="connsiteX0" fmla="*/ 0 w 1035586"/>
              <a:gd name="connsiteY0" fmla="*/ 669317 h 669317"/>
              <a:gd name="connsiteX1" fmla="*/ 0 w 1035586"/>
              <a:gd name="connsiteY1" fmla="*/ 0 h 669317"/>
              <a:gd name="connsiteX2" fmla="*/ 1035586 w 1035586"/>
              <a:gd name="connsiteY2" fmla="*/ 669317 h 669317"/>
              <a:gd name="connsiteX3" fmla="*/ 0 w 1035586"/>
              <a:gd name="connsiteY3" fmla="*/ 669317 h 669317"/>
              <a:gd name="connsiteX0" fmla="*/ 0 w 1068636"/>
              <a:gd name="connsiteY0" fmla="*/ 85423 h 669317"/>
              <a:gd name="connsiteX1" fmla="*/ 33050 w 1068636"/>
              <a:gd name="connsiteY1" fmla="*/ 0 h 669317"/>
              <a:gd name="connsiteX2" fmla="*/ 1068636 w 1068636"/>
              <a:gd name="connsiteY2" fmla="*/ 669317 h 669317"/>
              <a:gd name="connsiteX3" fmla="*/ 0 w 1068636"/>
              <a:gd name="connsiteY3" fmla="*/ 85423 h 669317"/>
              <a:gd name="connsiteX0" fmla="*/ 44068 w 1035586"/>
              <a:gd name="connsiteY0" fmla="*/ 85423 h 669317"/>
              <a:gd name="connsiteX1" fmla="*/ 0 w 1035586"/>
              <a:gd name="connsiteY1" fmla="*/ 0 h 669317"/>
              <a:gd name="connsiteX2" fmla="*/ 1035586 w 1035586"/>
              <a:gd name="connsiteY2" fmla="*/ 669317 h 669317"/>
              <a:gd name="connsiteX3" fmla="*/ 44068 w 1035586"/>
              <a:gd name="connsiteY3" fmla="*/ 85423 h 669317"/>
              <a:gd name="connsiteX0" fmla="*/ 11017 w 1002535"/>
              <a:gd name="connsiteY0" fmla="*/ 52372 h 636266"/>
              <a:gd name="connsiteX1" fmla="*/ 0 w 1002535"/>
              <a:gd name="connsiteY1" fmla="*/ 0 h 636266"/>
              <a:gd name="connsiteX2" fmla="*/ 1002535 w 1002535"/>
              <a:gd name="connsiteY2" fmla="*/ 636266 h 636266"/>
              <a:gd name="connsiteX3" fmla="*/ 11017 w 1002535"/>
              <a:gd name="connsiteY3" fmla="*/ 52372 h 636266"/>
              <a:gd name="connsiteX0" fmla="*/ 11017 w 969484"/>
              <a:gd name="connsiteY0" fmla="*/ 52372 h 625249"/>
              <a:gd name="connsiteX1" fmla="*/ 0 w 969484"/>
              <a:gd name="connsiteY1" fmla="*/ 0 h 625249"/>
              <a:gd name="connsiteX2" fmla="*/ 969484 w 969484"/>
              <a:gd name="connsiteY2" fmla="*/ 625249 h 625249"/>
              <a:gd name="connsiteX3" fmla="*/ 11017 w 969484"/>
              <a:gd name="connsiteY3" fmla="*/ 52372 h 625249"/>
            </a:gdLst>
            <a:ahLst/>
            <a:cxnLst>
              <a:cxn ang="0">
                <a:pos x="connsiteX0" y="connsiteY0"/>
              </a:cxn>
              <a:cxn ang="0">
                <a:pos x="connsiteX1" y="connsiteY1"/>
              </a:cxn>
              <a:cxn ang="0">
                <a:pos x="connsiteX2" y="connsiteY2"/>
              </a:cxn>
              <a:cxn ang="0">
                <a:pos x="connsiteX3" y="connsiteY3"/>
              </a:cxn>
            </a:cxnLst>
            <a:rect l="l" t="t" r="r" b="b"/>
            <a:pathLst>
              <a:path w="969484" h="625249">
                <a:moveTo>
                  <a:pt x="11017" y="52372"/>
                </a:moveTo>
                <a:lnTo>
                  <a:pt x="0" y="0"/>
                </a:lnTo>
                <a:lnTo>
                  <a:pt x="969484" y="625249"/>
                </a:lnTo>
                <a:lnTo>
                  <a:pt x="11017" y="52372"/>
                </a:lnTo>
                <a:close/>
              </a:path>
            </a:pathLst>
          </a:cu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 name="流程图: 过程 12"/>
          <p:cNvSpPr/>
          <p:nvPr/>
        </p:nvSpPr>
        <p:spPr>
          <a:xfrm>
            <a:off x="0" y="805218"/>
            <a:ext cx="9130351" cy="72000"/>
          </a:xfrm>
          <a:prstGeom prst="flowChartProcess">
            <a:avLst/>
          </a:prstGeom>
          <a:gradFill>
            <a:gsLst>
              <a:gs pos="0">
                <a:srgbClr val="005EC8"/>
              </a:gs>
              <a:gs pos="63300">
                <a:srgbClr val="005EC8"/>
              </a:gs>
              <a:gs pos="100000">
                <a:srgbClr val="00B0F0"/>
              </a:gs>
            </a:gsLst>
            <a:lin ang="162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过程 14"/>
          <p:cNvSpPr/>
          <p:nvPr/>
        </p:nvSpPr>
        <p:spPr>
          <a:xfrm>
            <a:off x="0" y="798971"/>
            <a:ext cx="9130351" cy="36000"/>
          </a:xfrm>
          <a:prstGeom prst="flowChartProcess">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60D12654-0A83-454B-BA5F-590FCC3E49DB}"/>
              </a:ext>
            </a:extLst>
          </p:cNvPr>
          <p:cNvPicPr>
            <a:picLocks noChangeAspect="1"/>
          </p:cNvPicPr>
          <p:nvPr/>
        </p:nvPicPr>
        <p:blipFill>
          <a:blip r:embed="rId4"/>
          <a:stretch>
            <a:fillRect/>
          </a:stretch>
        </p:blipFill>
        <p:spPr>
          <a:xfrm>
            <a:off x="6743803" y="102061"/>
            <a:ext cx="2386548" cy="654663"/>
          </a:xfrm>
          <a:prstGeom prst="rect">
            <a:avLst/>
          </a:prstGeom>
        </p:spPr>
      </p:pic>
    </p:spTree>
    <p:extLst>
      <p:ext uri="{BB962C8B-B14F-4D97-AF65-F5344CB8AC3E}">
        <p14:creationId xmlns:p14="http://schemas.microsoft.com/office/powerpoint/2010/main" val="656120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p:cNvSpPr/>
          <p:nvPr/>
        </p:nvSpPr>
        <p:spPr>
          <a:xfrm>
            <a:off x="0" y="2439000"/>
            <a:ext cx="9144000" cy="1980000"/>
          </a:xfrm>
          <a:prstGeom prst="flowChartProcess">
            <a:avLst/>
          </a:prstGeom>
          <a:gradFill>
            <a:gsLst>
              <a:gs pos="63000">
                <a:srgbClr val="005EC8"/>
              </a:gs>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a:off x="0" y="2988862"/>
            <a:ext cx="4844955" cy="891653"/>
          </a:xfrm>
          <a:prstGeom prst="parallelogram">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a:off x="4496937" y="4408553"/>
            <a:ext cx="4727473" cy="245659"/>
          </a:xfrm>
          <a:custGeom>
            <a:avLst/>
            <a:gdLst>
              <a:gd name="connsiteX0" fmla="*/ 0 w 5036024"/>
              <a:gd name="connsiteY0" fmla="*/ 217795 h 217795"/>
              <a:gd name="connsiteX1" fmla="*/ 54449 w 5036024"/>
              <a:gd name="connsiteY1" fmla="*/ 0 h 217795"/>
              <a:gd name="connsiteX2" fmla="*/ 5036024 w 5036024"/>
              <a:gd name="connsiteY2" fmla="*/ 0 h 217795"/>
              <a:gd name="connsiteX3" fmla="*/ 4981575 w 5036024"/>
              <a:gd name="connsiteY3" fmla="*/ 217795 h 217795"/>
              <a:gd name="connsiteX4" fmla="*/ 0 w 5036024"/>
              <a:gd name="connsiteY4" fmla="*/ 217795 h 217795"/>
              <a:gd name="connsiteX0" fmla="*/ 0 w 5281684"/>
              <a:gd name="connsiteY0" fmla="*/ 231443 h 231443"/>
              <a:gd name="connsiteX1" fmla="*/ 300109 w 5281684"/>
              <a:gd name="connsiteY1" fmla="*/ 0 h 231443"/>
              <a:gd name="connsiteX2" fmla="*/ 5281684 w 5281684"/>
              <a:gd name="connsiteY2" fmla="*/ 0 h 231443"/>
              <a:gd name="connsiteX3" fmla="*/ 5227235 w 5281684"/>
              <a:gd name="connsiteY3" fmla="*/ 217795 h 231443"/>
              <a:gd name="connsiteX4" fmla="*/ 0 w 5281684"/>
              <a:gd name="connsiteY4" fmla="*/ 231443 h 231443"/>
              <a:gd name="connsiteX0" fmla="*/ 0 w 5227235"/>
              <a:gd name="connsiteY0" fmla="*/ 245057 h 245057"/>
              <a:gd name="connsiteX1" fmla="*/ 300109 w 5227235"/>
              <a:gd name="connsiteY1" fmla="*/ 13614 h 245057"/>
              <a:gd name="connsiteX2" fmla="*/ 5206232 w 5227235"/>
              <a:gd name="connsiteY2" fmla="*/ 0 h 245057"/>
              <a:gd name="connsiteX3" fmla="*/ 5227235 w 5227235"/>
              <a:gd name="connsiteY3" fmla="*/ 231409 h 245057"/>
              <a:gd name="connsiteX4" fmla="*/ 0 w 5227235"/>
              <a:gd name="connsiteY4" fmla="*/ 245057 h 245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7235" h="245057">
                <a:moveTo>
                  <a:pt x="0" y="245057"/>
                </a:moveTo>
                <a:lnTo>
                  <a:pt x="300109" y="13614"/>
                </a:lnTo>
                <a:lnTo>
                  <a:pt x="5206232" y="0"/>
                </a:lnTo>
                <a:lnTo>
                  <a:pt x="5227235" y="231409"/>
                </a:lnTo>
                <a:lnTo>
                  <a:pt x="0" y="245057"/>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9307" y="3136612"/>
            <a:ext cx="4380932" cy="584775"/>
          </a:xfrm>
          <a:prstGeom prst="rect">
            <a:avLst/>
          </a:prstGeom>
          <a:noFill/>
        </p:spPr>
        <p:txBody>
          <a:bodyPr wrap="square" rtlCol="0">
            <a:spAutoFit/>
          </a:bodyPr>
          <a:lstStyle/>
          <a:p>
            <a:pPr algn="ctr"/>
            <a:r>
              <a:rPr lang="zh-CN" altLang="en-US" sz="3200" b="1" spc="300" dirty="0">
                <a:latin typeface="黑体" panose="02010609060101010101" pitchFamily="49" charset="-122"/>
                <a:ea typeface="黑体" panose="02010609060101010101" pitchFamily="49" charset="-122"/>
              </a:rPr>
              <a:t>研究思路</a:t>
            </a:r>
          </a:p>
        </p:txBody>
      </p:sp>
      <p:sp>
        <p:nvSpPr>
          <p:cNvPr id="8" name="流程图: 决策 7"/>
          <p:cNvSpPr/>
          <p:nvPr/>
        </p:nvSpPr>
        <p:spPr>
          <a:xfrm>
            <a:off x="5650173" y="2006222"/>
            <a:ext cx="2906973" cy="2893324"/>
          </a:xfrm>
          <a:prstGeom prst="flowChartDecision">
            <a:avLst/>
          </a:prstGeom>
          <a:gradFill>
            <a:gsLst>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决策 9"/>
          <p:cNvSpPr/>
          <p:nvPr/>
        </p:nvSpPr>
        <p:spPr>
          <a:xfrm>
            <a:off x="5902656" y="2280203"/>
            <a:ext cx="2374711" cy="2363561"/>
          </a:xfrm>
          <a:prstGeom prst="flowChartDecisi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60107" y="2686295"/>
            <a:ext cx="982639" cy="1446550"/>
          </a:xfrm>
          <a:prstGeom prst="rect">
            <a:avLst/>
          </a:prstGeom>
          <a:noFill/>
        </p:spPr>
        <p:txBody>
          <a:bodyPr wrap="square" rtlCol="0">
            <a:spAutoFit/>
          </a:bodyPr>
          <a:lstStyle/>
          <a:p>
            <a:r>
              <a:rPr lang="en-US" altLang="zh-CN" sz="8800" b="1" dirty="0">
                <a:latin typeface="Adobe Garamond Pro Bold" panose="02020702060506020403" pitchFamily="18" charset="0"/>
                <a:cs typeface="Times New Roman" panose="02020603050405020304" pitchFamily="18" charset="0"/>
              </a:rPr>
              <a:t>2</a:t>
            </a:r>
            <a:endParaRPr lang="zh-CN" altLang="en-US" sz="8800" b="1" dirty="0">
              <a:latin typeface="Adobe Garamond Pro Bold" panose="02020702060506020403" pitchFamily="18" charset="0"/>
              <a:cs typeface="Times New Roman" panose="02020603050405020304" pitchFamily="18" charset="0"/>
            </a:endParaRPr>
          </a:p>
        </p:txBody>
      </p:sp>
    </p:spTree>
    <p:extLst>
      <p:ext uri="{BB962C8B-B14F-4D97-AF65-F5344CB8AC3E}">
        <p14:creationId xmlns:p14="http://schemas.microsoft.com/office/powerpoint/2010/main" val="24753357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研究思路</a:t>
            </a:r>
          </a:p>
        </p:txBody>
      </p:sp>
      <p:sp>
        <p:nvSpPr>
          <p:cNvPr id="2" name="矩形 1"/>
          <p:cNvSpPr/>
          <p:nvPr/>
        </p:nvSpPr>
        <p:spPr>
          <a:xfrm>
            <a:off x="377571" y="1009471"/>
            <a:ext cx="6003567"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b="1" kern="0" dirty="0">
                <a:latin typeface="黑体" panose="02010609060101010101" pitchFamily="49" charset="-122"/>
                <a:ea typeface="黑体" panose="02010609060101010101" pitchFamily="49" charset="-122"/>
              </a:rPr>
              <a:t>随钻伽马对测斜仪影响及校正</a:t>
            </a:r>
          </a:p>
        </p:txBody>
      </p:sp>
      <p:graphicFrame>
        <p:nvGraphicFramePr>
          <p:cNvPr id="4" name="图示 3">
            <a:extLst>
              <a:ext uri="{FF2B5EF4-FFF2-40B4-BE49-F238E27FC236}">
                <a16:creationId xmlns:a16="http://schemas.microsoft.com/office/drawing/2014/main" id="{FC20ED1D-408E-4156-AC69-E4F2BC50B364}"/>
              </a:ext>
            </a:extLst>
          </p:cNvPr>
          <p:cNvGraphicFramePr/>
          <p:nvPr>
            <p:extLst>
              <p:ext uri="{D42A27DB-BD31-4B8C-83A1-F6EECF244321}">
                <p14:modId xmlns:p14="http://schemas.microsoft.com/office/powerpoint/2010/main" val="3340387962"/>
              </p:ext>
            </p:extLst>
          </p:nvPr>
        </p:nvGraphicFramePr>
        <p:xfrm>
          <a:off x="1161767" y="1985723"/>
          <a:ext cx="7606451" cy="46655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箭头: 下 7">
            <a:extLst>
              <a:ext uri="{FF2B5EF4-FFF2-40B4-BE49-F238E27FC236}">
                <a16:creationId xmlns:a16="http://schemas.microsoft.com/office/drawing/2014/main" id="{67BBA1CA-DDE3-4172-BBB3-869395FDCACA}"/>
              </a:ext>
            </a:extLst>
          </p:cNvPr>
          <p:cNvSpPr/>
          <p:nvPr/>
        </p:nvSpPr>
        <p:spPr>
          <a:xfrm>
            <a:off x="457413" y="2683875"/>
            <a:ext cx="624511" cy="3269293"/>
          </a:xfrm>
          <a:custGeom>
            <a:avLst/>
            <a:gdLst>
              <a:gd name="connsiteX0" fmla="*/ 0 w 624511"/>
              <a:gd name="connsiteY0" fmla="*/ 2944512 h 3256767"/>
              <a:gd name="connsiteX1" fmla="*/ 156128 w 624511"/>
              <a:gd name="connsiteY1" fmla="*/ 2944512 h 3256767"/>
              <a:gd name="connsiteX2" fmla="*/ 156128 w 624511"/>
              <a:gd name="connsiteY2" fmla="*/ 0 h 3256767"/>
              <a:gd name="connsiteX3" fmla="*/ 468383 w 624511"/>
              <a:gd name="connsiteY3" fmla="*/ 0 h 3256767"/>
              <a:gd name="connsiteX4" fmla="*/ 468383 w 624511"/>
              <a:gd name="connsiteY4" fmla="*/ 2944512 h 3256767"/>
              <a:gd name="connsiteX5" fmla="*/ 624511 w 624511"/>
              <a:gd name="connsiteY5" fmla="*/ 2944512 h 3256767"/>
              <a:gd name="connsiteX6" fmla="*/ 312256 w 624511"/>
              <a:gd name="connsiteY6" fmla="*/ 3256767 h 3256767"/>
              <a:gd name="connsiteX7" fmla="*/ 0 w 624511"/>
              <a:gd name="connsiteY7" fmla="*/ 2944512 h 3256767"/>
              <a:gd name="connsiteX0" fmla="*/ 0 w 624511"/>
              <a:gd name="connsiteY0" fmla="*/ 2944512 h 3256767"/>
              <a:gd name="connsiteX1" fmla="*/ 156128 w 624511"/>
              <a:gd name="connsiteY1" fmla="*/ 2944512 h 3256767"/>
              <a:gd name="connsiteX2" fmla="*/ 193706 w 624511"/>
              <a:gd name="connsiteY2" fmla="*/ 0 h 3256767"/>
              <a:gd name="connsiteX3" fmla="*/ 468383 w 624511"/>
              <a:gd name="connsiteY3" fmla="*/ 0 h 3256767"/>
              <a:gd name="connsiteX4" fmla="*/ 468383 w 624511"/>
              <a:gd name="connsiteY4" fmla="*/ 2944512 h 3256767"/>
              <a:gd name="connsiteX5" fmla="*/ 624511 w 624511"/>
              <a:gd name="connsiteY5" fmla="*/ 2944512 h 3256767"/>
              <a:gd name="connsiteX6" fmla="*/ 312256 w 624511"/>
              <a:gd name="connsiteY6" fmla="*/ 3256767 h 3256767"/>
              <a:gd name="connsiteX7" fmla="*/ 0 w 624511"/>
              <a:gd name="connsiteY7" fmla="*/ 2944512 h 3256767"/>
              <a:gd name="connsiteX0" fmla="*/ 0 w 624511"/>
              <a:gd name="connsiteY0" fmla="*/ 2944512 h 3256767"/>
              <a:gd name="connsiteX1" fmla="*/ 156128 w 624511"/>
              <a:gd name="connsiteY1" fmla="*/ 2944512 h 3256767"/>
              <a:gd name="connsiteX2" fmla="*/ 193706 w 624511"/>
              <a:gd name="connsiteY2" fmla="*/ 0 h 3256767"/>
              <a:gd name="connsiteX3" fmla="*/ 393227 w 624511"/>
              <a:gd name="connsiteY3" fmla="*/ 0 h 3256767"/>
              <a:gd name="connsiteX4" fmla="*/ 468383 w 624511"/>
              <a:gd name="connsiteY4" fmla="*/ 2944512 h 3256767"/>
              <a:gd name="connsiteX5" fmla="*/ 624511 w 624511"/>
              <a:gd name="connsiteY5" fmla="*/ 2944512 h 3256767"/>
              <a:gd name="connsiteX6" fmla="*/ 312256 w 624511"/>
              <a:gd name="connsiteY6" fmla="*/ 3256767 h 3256767"/>
              <a:gd name="connsiteX7" fmla="*/ 0 w 624511"/>
              <a:gd name="connsiteY7" fmla="*/ 2944512 h 3256767"/>
              <a:gd name="connsiteX0" fmla="*/ 0 w 624511"/>
              <a:gd name="connsiteY0" fmla="*/ 2957038 h 3269293"/>
              <a:gd name="connsiteX1" fmla="*/ 156128 w 624511"/>
              <a:gd name="connsiteY1" fmla="*/ 2957038 h 3269293"/>
              <a:gd name="connsiteX2" fmla="*/ 243810 w 624511"/>
              <a:gd name="connsiteY2" fmla="*/ 0 h 3269293"/>
              <a:gd name="connsiteX3" fmla="*/ 393227 w 624511"/>
              <a:gd name="connsiteY3" fmla="*/ 12526 h 3269293"/>
              <a:gd name="connsiteX4" fmla="*/ 468383 w 624511"/>
              <a:gd name="connsiteY4" fmla="*/ 2957038 h 3269293"/>
              <a:gd name="connsiteX5" fmla="*/ 624511 w 624511"/>
              <a:gd name="connsiteY5" fmla="*/ 2957038 h 3269293"/>
              <a:gd name="connsiteX6" fmla="*/ 312256 w 624511"/>
              <a:gd name="connsiteY6" fmla="*/ 3269293 h 3269293"/>
              <a:gd name="connsiteX7" fmla="*/ 0 w 624511"/>
              <a:gd name="connsiteY7" fmla="*/ 2957038 h 3269293"/>
              <a:gd name="connsiteX0" fmla="*/ 0 w 624511"/>
              <a:gd name="connsiteY0" fmla="*/ 2957038 h 3269293"/>
              <a:gd name="connsiteX1" fmla="*/ 156128 w 624511"/>
              <a:gd name="connsiteY1" fmla="*/ 2957038 h 3269293"/>
              <a:gd name="connsiteX2" fmla="*/ 243810 w 624511"/>
              <a:gd name="connsiteY2" fmla="*/ 0 h 3269293"/>
              <a:gd name="connsiteX3" fmla="*/ 343123 w 624511"/>
              <a:gd name="connsiteY3" fmla="*/ 0 h 3269293"/>
              <a:gd name="connsiteX4" fmla="*/ 468383 w 624511"/>
              <a:gd name="connsiteY4" fmla="*/ 2957038 h 3269293"/>
              <a:gd name="connsiteX5" fmla="*/ 624511 w 624511"/>
              <a:gd name="connsiteY5" fmla="*/ 2957038 h 3269293"/>
              <a:gd name="connsiteX6" fmla="*/ 312256 w 624511"/>
              <a:gd name="connsiteY6" fmla="*/ 3269293 h 3269293"/>
              <a:gd name="connsiteX7" fmla="*/ 0 w 624511"/>
              <a:gd name="connsiteY7" fmla="*/ 2957038 h 3269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4511" h="3269293">
                <a:moveTo>
                  <a:pt x="0" y="2957038"/>
                </a:moveTo>
                <a:lnTo>
                  <a:pt x="156128" y="2957038"/>
                </a:lnTo>
                <a:lnTo>
                  <a:pt x="243810" y="0"/>
                </a:lnTo>
                <a:lnTo>
                  <a:pt x="343123" y="0"/>
                </a:lnTo>
                <a:lnTo>
                  <a:pt x="468383" y="2957038"/>
                </a:lnTo>
                <a:lnTo>
                  <a:pt x="624511" y="2957038"/>
                </a:lnTo>
                <a:lnTo>
                  <a:pt x="312256" y="3269293"/>
                </a:lnTo>
                <a:lnTo>
                  <a:pt x="0" y="2957038"/>
                </a:lnTo>
                <a:close/>
              </a:path>
            </a:pathLst>
          </a:cu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449469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p:cNvSpPr/>
          <p:nvPr/>
        </p:nvSpPr>
        <p:spPr>
          <a:xfrm>
            <a:off x="0" y="2439000"/>
            <a:ext cx="9144000" cy="1980000"/>
          </a:xfrm>
          <a:prstGeom prst="flowChartProcess">
            <a:avLst/>
          </a:prstGeom>
          <a:gradFill>
            <a:gsLst>
              <a:gs pos="63000">
                <a:srgbClr val="005EC8"/>
              </a:gs>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a:off x="0" y="2988862"/>
            <a:ext cx="4844955" cy="891653"/>
          </a:xfrm>
          <a:prstGeom prst="parallelogram">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a:off x="4496937" y="4408553"/>
            <a:ext cx="4727473" cy="245659"/>
          </a:xfrm>
          <a:custGeom>
            <a:avLst/>
            <a:gdLst>
              <a:gd name="connsiteX0" fmla="*/ 0 w 5036024"/>
              <a:gd name="connsiteY0" fmla="*/ 217795 h 217795"/>
              <a:gd name="connsiteX1" fmla="*/ 54449 w 5036024"/>
              <a:gd name="connsiteY1" fmla="*/ 0 h 217795"/>
              <a:gd name="connsiteX2" fmla="*/ 5036024 w 5036024"/>
              <a:gd name="connsiteY2" fmla="*/ 0 h 217795"/>
              <a:gd name="connsiteX3" fmla="*/ 4981575 w 5036024"/>
              <a:gd name="connsiteY3" fmla="*/ 217795 h 217795"/>
              <a:gd name="connsiteX4" fmla="*/ 0 w 5036024"/>
              <a:gd name="connsiteY4" fmla="*/ 217795 h 217795"/>
              <a:gd name="connsiteX0" fmla="*/ 0 w 5281684"/>
              <a:gd name="connsiteY0" fmla="*/ 231443 h 231443"/>
              <a:gd name="connsiteX1" fmla="*/ 300109 w 5281684"/>
              <a:gd name="connsiteY1" fmla="*/ 0 h 231443"/>
              <a:gd name="connsiteX2" fmla="*/ 5281684 w 5281684"/>
              <a:gd name="connsiteY2" fmla="*/ 0 h 231443"/>
              <a:gd name="connsiteX3" fmla="*/ 5227235 w 5281684"/>
              <a:gd name="connsiteY3" fmla="*/ 217795 h 231443"/>
              <a:gd name="connsiteX4" fmla="*/ 0 w 5281684"/>
              <a:gd name="connsiteY4" fmla="*/ 231443 h 231443"/>
              <a:gd name="connsiteX0" fmla="*/ 0 w 5227235"/>
              <a:gd name="connsiteY0" fmla="*/ 245057 h 245057"/>
              <a:gd name="connsiteX1" fmla="*/ 300109 w 5227235"/>
              <a:gd name="connsiteY1" fmla="*/ 13614 h 245057"/>
              <a:gd name="connsiteX2" fmla="*/ 5206232 w 5227235"/>
              <a:gd name="connsiteY2" fmla="*/ 0 h 245057"/>
              <a:gd name="connsiteX3" fmla="*/ 5227235 w 5227235"/>
              <a:gd name="connsiteY3" fmla="*/ 231409 h 245057"/>
              <a:gd name="connsiteX4" fmla="*/ 0 w 5227235"/>
              <a:gd name="connsiteY4" fmla="*/ 245057 h 245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7235" h="245057">
                <a:moveTo>
                  <a:pt x="0" y="245057"/>
                </a:moveTo>
                <a:lnTo>
                  <a:pt x="300109" y="13614"/>
                </a:lnTo>
                <a:lnTo>
                  <a:pt x="5206232" y="0"/>
                </a:lnTo>
                <a:lnTo>
                  <a:pt x="5227235" y="231409"/>
                </a:lnTo>
                <a:lnTo>
                  <a:pt x="0" y="245057"/>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9307" y="3136612"/>
            <a:ext cx="4380932" cy="584775"/>
          </a:xfrm>
          <a:prstGeom prst="rect">
            <a:avLst/>
          </a:prstGeom>
          <a:noFill/>
        </p:spPr>
        <p:txBody>
          <a:bodyPr wrap="square" rtlCol="0">
            <a:spAutoFit/>
          </a:bodyPr>
          <a:lstStyle/>
          <a:p>
            <a:pPr algn="ctr"/>
            <a:r>
              <a:rPr lang="zh-CN" altLang="en-US" sz="3200" b="1" spc="300" dirty="0">
                <a:latin typeface="黑体" panose="02010609060101010101" pitchFamily="49" charset="-122"/>
                <a:ea typeface="黑体" panose="02010609060101010101" pitchFamily="49" charset="-122"/>
              </a:rPr>
              <a:t>研究内容</a:t>
            </a:r>
          </a:p>
        </p:txBody>
      </p:sp>
      <p:sp>
        <p:nvSpPr>
          <p:cNvPr id="8" name="流程图: 决策 7"/>
          <p:cNvSpPr/>
          <p:nvPr/>
        </p:nvSpPr>
        <p:spPr>
          <a:xfrm>
            <a:off x="5650173" y="2006222"/>
            <a:ext cx="2906973" cy="2893324"/>
          </a:xfrm>
          <a:prstGeom prst="flowChartDecision">
            <a:avLst/>
          </a:prstGeom>
          <a:gradFill>
            <a:gsLst>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决策 9"/>
          <p:cNvSpPr/>
          <p:nvPr/>
        </p:nvSpPr>
        <p:spPr>
          <a:xfrm>
            <a:off x="5902656" y="2280203"/>
            <a:ext cx="2374711" cy="2363561"/>
          </a:xfrm>
          <a:prstGeom prst="flowChartDecisi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60107" y="2686295"/>
            <a:ext cx="982639" cy="1446550"/>
          </a:xfrm>
          <a:prstGeom prst="rect">
            <a:avLst/>
          </a:prstGeom>
          <a:noFill/>
        </p:spPr>
        <p:txBody>
          <a:bodyPr wrap="square" rtlCol="0">
            <a:spAutoFit/>
          </a:bodyPr>
          <a:lstStyle/>
          <a:p>
            <a:r>
              <a:rPr lang="en-US" altLang="zh-CN" sz="8800" b="1" dirty="0">
                <a:latin typeface="Adobe Garamond Pro Bold" panose="02020702060506020403" pitchFamily="18" charset="0"/>
                <a:cs typeface="Times New Roman" panose="02020603050405020304" pitchFamily="18" charset="0"/>
              </a:rPr>
              <a:t>3</a:t>
            </a:r>
            <a:endParaRPr lang="zh-CN" altLang="en-US" sz="8800" b="1" dirty="0">
              <a:latin typeface="Adobe Garamond Pro Bold" panose="02020702060506020403"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D3C55990-1F79-4FC0-A09F-C1227472673C}"/>
              </a:ext>
            </a:extLst>
          </p:cNvPr>
          <p:cNvSpPr/>
          <p:nvPr/>
        </p:nvSpPr>
        <p:spPr>
          <a:xfrm>
            <a:off x="1454303" y="4584618"/>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1</a:t>
            </a:r>
            <a:r>
              <a:rPr lang="zh-CN" altLang="en-US" sz="2400" b="1" kern="0" dirty="0">
                <a:solidFill>
                  <a:schemeClr val="tx1">
                    <a:lumMod val="65000"/>
                    <a:lumOff val="35000"/>
                  </a:schemeClr>
                </a:solidFill>
                <a:latin typeface="微软雅黑" pitchFamily="34" charset="-122"/>
                <a:ea typeface="微软雅黑" pitchFamily="34" charset="-122"/>
              </a:rPr>
              <a:t>、理论分析</a:t>
            </a:r>
          </a:p>
        </p:txBody>
      </p:sp>
      <p:sp>
        <p:nvSpPr>
          <p:cNvPr id="12" name="矩形 11">
            <a:extLst>
              <a:ext uri="{FF2B5EF4-FFF2-40B4-BE49-F238E27FC236}">
                <a16:creationId xmlns:a16="http://schemas.microsoft.com/office/drawing/2014/main" id="{C997F628-2DFD-4F91-B737-6B86F20829BE}"/>
              </a:ext>
            </a:extLst>
          </p:cNvPr>
          <p:cNvSpPr/>
          <p:nvPr/>
        </p:nvSpPr>
        <p:spPr>
          <a:xfrm>
            <a:off x="1454303" y="5211901"/>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2</a:t>
            </a:r>
            <a:r>
              <a:rPr lang="zh-CN" altLang="en-US" sz="2400" b="1" kern="0" dirty="0">
                <a:solidFill>
                  <a:schemeClr val="tx1">
                    <a:lumMod val="65000"/>
                    <a:lumOff val="35000"/>
                  </a:schemeClr>
                </a:solidFill>
                <a:latin typeface="微软雅黑" pitchFamily="34" charset="-122"/>
                <a:ea typeface="微软雅黑" pitchFamily="34" charset="-122"/>
              </a:rPr>
              <a:t>、正演模拟</a:t>
            </a:r>
          </a:p>
        </p:txBody>
      </p:sp>
      <p:sp>
        <p:nvSpPr>
          <p:cNvPr id="13" name="矩形 12">
            <a:extLst>
              <a:ext uri="{FF2B5EF4-FFF2-40B4-BE49-F238E27FC236}">
                <a16:creationId xmlns:a16="http://schemas.microsoft.com/office/drawing/2014/main" id="{FEAB1BAE-EAC7-46A4-BC28-1E29DF4D559A}"/>
              </a:ext>
            </a:extLst>
          </p:cNvPr>
          <p:cNvSpPr/>
          <p:nvPr/>
        </p:nvSpPr>
        <p:spPr>
          <a:xfrm>
            <a:off x="1454303" y="5839184"/>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3</a:t>
            </a:r>
            <a:r>
              <a:rPr lang="zh-CN" altLang="en-US" sz="2400" b="1" kern="0" dirty="0">
                <a:solidFill>
                  <a:schemeClr val="tx1">
                    <a:lumMod val="65000"/>
                    <a:lumOff val="35000"/>
                  </a:schemeClr>
                </a:solidFill>
                <a:latin typeface="微软雅黑" pitchFamily="34" charset="-122"/>
                <a:ea typeface="微软雅黑" pitchFamily="34" charset="-122"/>
              </a:rPr>
              <a:t>、实际测试</a:t>
            </a:r>
          </a:p>
        </p:txBody>
      </p:sp>
      <p:sp>
        <p:nvSpPr>
          <p:cNvPr id="14" name="矩形 13">
            <a:extLst>
              <a:ext uri="{FF2B5EF4-FFF2-40B4-BE49-F238E27FC236}">
                <a16:creationId xmlns:a16="http://schemas.microsoft.com/office/drawing/2014/main" id="{C88F0774-B19F-458A-9512-AD48B28290F9}"/>
              </a:ext>
            </a:extLst>
          </p:cNvPr>
          <p:cNvSpPr/>
          <p:nvPr/>
        </p:nvSpPr>
        <p:spPr>
          <a:xfrm>
            <a:off x="1454303" y="6396335"/>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4</a:t>
            </a:r>
            <a:r>
              <a:rPr lang="zh-CN" altLang="en-US" sz="2400" b="1" kern="0" dirty="0">
                <a:solidFill>
                  <a:schemeClr val="tx1">
                    <a:lumMod val="65000"/>
                    <a:lumOff val="35000"/>
                  </a:schemeClr>
                </a:solidFill>
                <a:latin typeface="微软雅黑" pitchFamily="34" charset="-122"/>
                <a:ea typeface="微软雅黑" pitchFamily="34" charset="-122"/>
              </a:rPr>
              <a:t>、</a:t>
            </a:r>
            <a:r>
              <a:rPr lang="en-US" altLang="zh-CN" sz="2400" b="1" kern="0" dirty="0">
                <a:solidFill>
                  <a:schemeClr val="tx1">
                    <a:lumMod val="65000"/>
                    <a:lumOff val="35000"/>
                  </a:schemeClr>
                </a:solidFill>
                <a:latin typeface="微软雅黑" pitchFamily="34" charset="-122"/>
                <a:ea typeface="微软雅黑" pitchFamily="34" charset="-122"/>
              </a:rPr>
              <a:t>GRNN</a:t>
            </a:r>
            <a:r>
              <a:rPr lang="zh-CN" altLang="en-US" sz="2400" b="1" kern="0" dirty="0">
                <a:solidFill>
                  <a:schemeClr val="tx1">
                    <a:lumMod val="65000"/>
                    <a:lumOff val="35000"/>
                  </a:schemeClr>
                </a:solidFill>
                <a:latin typeface="微软雅黑" pitchFamily="34" charset="-122"/>
                <a:ea typeface="微软雅黑" pitchFamily="34" charset="-122"/>
              </a:rPr>
              <a:t>校正</a:t>
            </a:r>
          </a:p>
        </p:txBody>
      </p:sp>
    </p:spTree>
    <p:extLst>
      <p:ext uri="{BB962C8B-B14F-4D97-AF65-F5344CB8AC3E}">
        <p14:creationId xmlns:p14="http://schemas.microsoft.com/office/powerpoint/2010/main" val="11860345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5160387"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测斜传感器测量基本原理</a:t>
            </a:r>
          </a:p>
        </p:txBody>
      </p:sp>
      <p:graphicFrame>
        <p:nvGraphicFramePr>
          <p:cNvPr id="33" name="图示 32">
            <a:extLst>
              <a:ext uri="{FF2B5EF4-FFF2-40B4-BE49-F238E27FC236}">
                <a16:creationId xmlns:a16="http://schemas.microsoft.com/office/drawing/2014/main" id="{257FC525-8E29-420B-8F89-CC6E88040353}"/>
              </a:ext>
            </a:extLst>
          </p:cNvPr>
          <p:cNvGraphicFramePr/>
          <p:nvPr>
            <p:extLst>
              <p:ext uri="{D42A27DB-BD31-4B8C-83A1-F6EECF244321}">
                <p14:modId xmlns:p14="http://schemas.microsoft.com/office/powerpoint/2010/main" val="3638415489"/>
              </p:ext>
            </p:extLst>
          </p:nvPr>
        </p:nvGraphicFramePr>
        <p:xfrm>
          <a:off x="37783" y="2258867"/>
          <a:ext cx="4316777"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20" name="组合 19">
            <a:extLst>
              <a:ext uri="{FF2B5EF4-FFF2-40B4-BE49-F238E27FC236}">
                <a16:creationId xmlns:a16="http://schemas.microsoft.com/office/drawing/2014/main" id="{C2532D49-E4BD-4EC7-879E-1F6D1900561E}"/>
              </a:ext>
            </a:extLst>
          </p:cNvPr>
          <p:cNvGrpSpPr/>
          <p:nvPr/>
        </p:nvGrpSpPr>
        <p:grpSpPr>
          <a:xfrm>
            <a:off x="4510605" y="2229696"/>
            <a:ext cx="4633395" cy="2839918"/>
            <a:chOff x="4510605" y="1948162"/>
            <a:chExt cx="4633395" cy="2839918"/>
          </a:xfrm>
        </p:grpSpPr>
        <p:graphicFrame>
          <p:nvGraphicFramePr>
            <p:cNvPr id="5" name="对象 4">
              <a:extLst>
                <a:ext uri="{FF2B5EF4-FFF2-40B4-BE49-F238E27FC236}">
                  <a16:creationId xmlns:a16="http://schemas.microsoft.com/office/drawing/2014/main" id="{DBCFB1C7-CB43-4CEE-A364-F20314D50C71}"/>
                </a:ext>
              </a:extLst>
            </p:cNvPr>
            <p:cNvGraphicFramePr>
              <a:graphicFrameLocks noChangeAspect="1"/>
            </p:cNvGraphicFramePr>
            <p:nvPr>
              <p:extLst>
                <p:ext uri="{D42A27DB-BD31-4B8C-83A1-F6EECF244321}">
                  <p14:modId xmlns:p14="http://schemas.microsoft.com/office/powerpoint/2010/main" val="2357449040"/>
                </p:ext>
              </p:extLst>
            </p:nvPr>
          </p:nvGraphicFramePr>
          <p:xfrm>
            <a:off x="5555205" y="2141908"/>
            <a:ext cx="2554564" cy="1187791"/>
          </p:xfrm>
          <a:graphic>
            <a:graphicData uri="http://schemas.openxmlformats.org/presentationml/2006/ole">
              <mc:AlternateContent xmlns:mc="http://schemas.openxmlformats.org/markup-compatibility/2006">
                <mc:Choice xmlns:v="urn:schemas-microsoft-com:vml" Requires="v">
                  <p:oleObj spid="_x0000_s4351" r:id="rId9" imgW="1040948" imgH="469696" progId="Equation.DSMT4">
                    <p:embed/>
                  </p:oleObj>
                </mc:Choice>
                <mc:Fallback>
                  <p:oleObj r:id="rId9" imgW="1040948" imgH="469696"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5205" y="2141908"/>
                          <a:ext cx="2554564" cy="1187791"/>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5550A4DB-6942-46DB-9EB0-428B24714B24}"/>
                </a:ext>
              </a:extLst>
            </p:cNvPr>
            <p:cNvSpPr txBox="1"/>
            <p:nvPr/>
          </p:nvSpPr>
          <p:spPr>
            <a:xfrm>
              <a:off x="4571999" y="1948162"/>
              <a:ext cx="1352812"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solidFill>
                    <a:srgbClr val="FF0000"/>
                  </a:solidFill>
                  <a:latin typeface="黑体" panose="02010609060101010101" pitchFamily="49" charset="-122"/>
                  <a:ea typeface="黑体" panose="02010609060101010101" pitchFamily="49" charset="-122"/>
                </a:rPr>
                <a:t>倾角</a:t>
              </a:r>
            </a:p>
          </p:txBody>
        </p:sp>
        <p:graphicFrame>
          <p:nvGraphicFramePr>
            <p:cNvPr id="7" name="对象 6">
              <a:extLst>
                <a:ext uri="{FF2B5EF4-FFF2-40B4-BE49-F238E27FC236}">
                  <a16:creationId xmlns:a16="http://schemas.microsoft.com/office/drawing/2014/main" id="{9DA34C0E-2128-40CD-98F5-D6F147BB000E}"/>
                </a:ext>
              </a:extLst>
            </p:cNvPr>
            <p:cNvGraphicFramePr>
              <a:graphicFrameLocks noChangeAspect="1"/>
            </p:cNvGraphicFramePr>
            <p:nvPr>
              <p:extLst>
                <p:ext uri="{D42A27DB-BD31-4B8C-83A1-F6EECF244321}">
                  <p14:modId xmlns:p14="http://schemas.microsoft.com/office/powerpoint/2010/main" val="3910609145"/>
                </p:ext>
              </p:extLst>
            </p:nvPr>
          </p:nvGraphicFramePr>
          <p:xfrm>
            <a:off x="5846893" y="3754922"/>
            <a:ext cx="1781308" cy="1033158"/>
          </p:xfrm>
          <a:graphic>
            <a:graphicData uri="http://schemas.openxmlformats.org/presentationml/2006/ole">
              <mc:AlternateContent xmlns:mc="http://schemas.openxmlformats.org/markup-compatibility/2006">
                <mc:Choice xmlns:v="urn:schemas-microsoft-com:vml" Requires="v">
                  <p:oleObj spid="_x0000_s4352" r:id="rId11" imgW="660113" imgH="380835" progId="Equation.DSMT4">
                    <p:embed/>
                  </p:oleObj>
                </mc:Choice>
                <mc:Fallback>
                  <p:oleObj r:id="rId11" imgW="660113" imgH="380835"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6893" y="3754922"/>
                          <a:ext cx="1781308" cy="1033158"/>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25A06A0A-63E4-4C9F-ADAC-8D6A037B7B92}"/>
                </a:ext>
              </a:extLst>
            </p:cNvPr>
            <p:cNvSpPr txBox="1"/>
            <p:nvPr/>
          </p:nvSpPr>
          <p:spPr>
            <a:xfrm>
              <a:off x="4510605" y="3467856"/>
              <a:ext cx="2321882"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solidFill>
                    <a:srgbClr val="FF0000"/>
                  </a:solidFill>
                  <a:latin typeface="黑体" panose="02010609060101010101" pitchFamily="49" charset="-122"/>
                  <a:ea typeface="黑体" panose="02010609060101010101" pitchFamily="49" charset="-122"/>
                </a:rPr>
                <a:t>工具面向角</a:t>
              </a:r>
            </a:p>
          </p:txBody>
        </p:sp>
        <p:sp>
          <p:nvSpPr>
            <p:cNvPr id="38" name="矩形 37">
              <a:extLst>
                <a:ext uri="{FF2B5EF4-FFF2-40B4-BE49-F238E27FC236}">
                  <a16:creationId xmlns:a16="http://schemas.microsoft.com/office/drawing/2014/main" id="{3D08CFAA-4826-417D-A760-24A433366A97}"/>
                </a:ext>
              </a:extLst>
            </p:cNvPr>
            <p:cNvSpPr/>
            <p:nvPr/>
          </p:nvSpPr>
          <p:spPr>
            <a:xfrm>
              <a:off x="4571999" y="1948162"/>
              <a:ext cx="4572001" cy="2839918"/>
            </a:xfrm>
            <a:prstGeom prst="rect">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4C4A5390-FA55-4CBE-B6E5-8FA6D170781C}"/>
              </a:ext>
            </a:extLst>
          </p:cNvPr>
          <p:cNvGrpSpPr/>
          <p:nvPr/>
        </p:nvGrpSpPr>
        <p:grpSpPr>
          <a:xfrm>
            <a:off x="4560853" y="5213789"/>
            <a:ext cx="4594292" cy="1332750"/>
            <a:chOff x="4549708" y="4788080"/>
            <a:chExt cx="4594292" cy="1332750"/>
          </a:xfrm>
        </p:grpSpPr>
        <p:graphicFrame>
          <p:nvGraphicFramePr>
            <p:cNvPr id="9" name="对象 8">
              <a:extLst>
                <a:ext uri="{FF2B5EF4-FFF2-40B4-BE49-F238E27FC236}">
                  <a16:creationId xmlns:a16="http://schemas.microsoft.com/office/drawing/2014/main" id="{7FBB355B-CBEB-48A6-9ED5-9CC7E0E92EE2}"/>
                </a:ext>
              </a:extLst>
            </p:cNvPr>
            <p:cNvGraphicFramePr>
              <a:graphicFrameLocks noChangeAspect="1"/>
            </p:cNvGraphicFramePr>
            <p:nvPr>
              <p:extLst>
                <p:ext uri="{D42A27DB-BD31-4B8C-83A1-F6EECF244321}">
                  <p14:modId xmlns:p14="http://schemas.microsoft.com/office/powerpoint/2010/main" val="485603768"/>
                </p:ext>
              </p:extLst>
            </p:nvPr>
          </p:nvGraphicFramePr>
          <p:xfrm>
            <a:off x="4549708" y="5170144"/>
            <a:ext cx="4594292" cy="770141"/>
          </p:xfrm>
          <a:graphic>
            <a:graphicData uri="http://schemas.openxmlformats.org/presentationml/2006/ole">
              <mc:AlternateContent xmlns:mc="http://schemas.openxmlformats.org/markup-compatibility/2006">
                <mc:Choice xmlns:v="urn:schemas-microsoft-com:vml" Requires="v">
                  <p:oleObj spid="_x0000_s4353" r:id="rId13" imgW="2197100" imgH="381000" progId="Equation.DSMT4">
                    <p:embed/>
                  </p:oleObj>
                </mc:Choice>
                <mc:Fallback>
                  <p:oleObj r:id="rId13" imgW="2197100" imgH="3810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9708" y="5170144"/>
                          <a:ext cx="4594292" cy="770141"/>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id="{7B6441AD-BB7B-440E-9FFF-633849D4407C}"/>
                </a:ext>
              </a:extLst>
            </p:cNvPr>
            <p:cNvSpPr txBox="1"/>
            <p:nvPr/>
          </p:nvSpPr>
          <p:spPr>
            <a:xfrm>
              <a:off x="4571999" y="4788080"/>
              <a:ext cx="1252603"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solidFill>
                    <a:srgbClr val="FF0000"/>
                  </a:solidFill>
                  <a:latin typeface="黑体" panose="02010609060101010101" pitchFamily="49" charset="-122"/>
                  <a:ea typeface="黑体" panose="02010609060101010101" pitchFamily="49" charset="-122"/>
                </a:rPr>
                <a:t>方位</a:t>
              </a:r>
            </a:p>
          </p:txBody>
        </p:sp>
        <p:sp>
          <p:nvSpPr>
            <p:cNvPr id="39" name="矩形 38">
              <a:extLst>
                <a:ext uri="{FF2B5EF4-FFF2-40B4-BE49-F238E27FC236}">
                  <a16:creationId xmlns:a16="http://schemas.microsoft.com/office/drawing/2014/main" id="{8F0ED20E-7522-4D33-8D03-AE444737A3CF}"/>
                </a:ext>
              </a:extLst>
            </p:cNvPr>
            <p:cNvSpPr/>
            <p:nvPr/>
          </p:nvSpPr>
          <p:spPr>
            <a:xfrm>
              <a:off x="4571999" y="4881794"/>
              <a:ext cx="4572001" cy="1239036"/>
            </a:xfrm>
            <a:prstGeom prst="rect">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a:extLst>
              <a:ext uri="{FF2B5EF4-FFF2-40B4-BE49-F238E27FC236}">
                <a16:creationId xmlns:a16="http://schemas.microsoft.com/office/drawing/2014/main" id="{B0F5AA3A-2BD3-4F6D-BA53-A61A6B3EA5C6}"/>
              </a:ext>
            </a:extLst>
          </p:cNvPr>
          <p:cNvSpPr txBox="1"/>
          <p:nvPr/>
        </p:nvSpPr>
        <p:spPr>
          <a:xfrm>
            <a:off x="7139837" y="311461"/>
            <a:ext cx="194945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理论分析</a:t>
            </a:r>
          </a:p>
        </p:txBody>
      </p:sp>
    </p:spTree>
    <p:extLst>
      <p:ext uri="{BB962C8B-B14F-4D97-AF65-F5344CB8AC3E}">
        <p14:creationId xmlns:p14="http://schemas.microsoft.com/office/powerpoint/2010/main" val="3292959142"/>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929281"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测斜误差来源分析</a:t>
            </a:r>
          </a:p>
        </p:txBody>
      </p:sp>
      <p:graphicFrame>
        <p:nvGraphicFramePr>
          <p:cNvPr id="4" name="图示 3">
            <a:extLst>
              <a:ext uri="{FF2B5EF4-FFF2-40B4-BE49-F238E27FC236}">
                <a16:creationId xmlns:a16="http://schemas.microsoft.com/office/drawing/2014/main" id="{4A08A3C2-8EB6-400E-8327-920D738CD3C2}"/>
              </a:ext>
            </a:extLst>
          </p:cNvPr>
          <p:cNvGraphicFramePr/>
          <p:nvPr>
            <p:extLst>
              <p:ext uri="{D42A27DB-BD31-4B8C-83A1-F6EECF244321}">
                <p14:modId xmlns:p14="http://schemas.microsoft.com/office/powerpoint/2010/main" val="4104416009"/>
              </p:ext>
            </p:extLst>
          </p:nvPr>
        </p:nvGraphicFramePr>
        <p:xfrm>
          <a:off x="196318" y="1627015"/>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a:extLst>
              <a:ext uri="{FF2B5EF4-FFF2-40B4-BE49-F238E27FC236}">
                <a16:creationId xmlns:a16="http://schemas.microsoft.com/office/drawing/2014/main" id="{E85A82D6-E2D3-4DE3-A790-E463D3787C55}"/>
              </a:ext>
            </a:extLst>
          </p:cNvPr>
          <p:cNvSpPr txBox="1"/>
          <p:nvPr/>
        </p:nvSpPr>
        <p:spPr>
          <a:xfrm>
            <a:off x="6991132" y="2269483"/>
            <a:ext cx="2028935"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加速度传感器</a:t>
            </a:r>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磁传感器</a:t>
            </a:r>
          </a:p>
        </p:txBody>
      </p:sp>
      <p:sp>
        <p:nvSpPr>
          <p:cNvPr id="19" name="文本框 18">
            <a:extLst>
              <a:ext uri="{FF2B5EF4-FFF2-40B4-BE49-F238E27FC236}">
                <a16:creationId xmlns:a16="http://schemas.microsoft.com/office/drawing/2014/main" id="{4A0A6758-DF83-4BB1-B12F-533E3A5E1377}"/>
              </a:ext>
            </a:extLst>
          </p:cNvPr>
          <p:cNvSpPr txBox="1"/>
          <p:nvPr/>
        </p:nvSpPr>
        <p:spPr>
          <a:xfrm>
            <a:off x="7153399" y="4383344"/>
            <a:ext cx="1515292"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磁传感器</a:t>
            </a:r>
          </a:p>
        </p:txBody>
      </p:sp>
      <p:sp>
        <p:nvSpPr>
          <p:cNvPr id="7" name="矩形 6">
            <a:extLst>
              <a:ext uri="{FF2B5EF4-FFF2-40B4-BE49-F238E27FC236}">
                <a16:creationId xmlns:a16="http://schemas.microsoft.com/office/drawing/2014/main" id="{6CA34456-9790-4351-9511-E48B7E979053}"/>
              </a:ext>
            </a:extLst>
          </p:cNvPr>
          <p:cNvSpPr/>
          <p:nvPr/>
        </p:nvSpPr>
        <p:spPr>
          <a:xfrm>
            <a:off x="2357219" y="1676529"/>
            <a:ext cx="4150571" cy="2043606"/>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4E33A4C8-BF33-494D-A074-534A02A64645}"/>
              </a:ext>
            </a:extLst>
          </p:cNvPr>
          <p:cNvSpPr/>
          <p:nvPr/>
        </p:nvSpPr>
        <p:spPr>
          <a:xfrm>
            <a:off x="2357219" y="3802580"/>
            <a:ext cx="4150571" cy="1783127"/>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id="{027ACEEA-65B4-48BE-A935-4609D9AE033E}"/>
              </a:ext>
            </a:extLst>
          </p:cNvPr>
          <p:cNvSpPr/>
          <p:nvPr/>
        </p:nvSpPr>
        <p:spPr>
          <a:xfrm>
            <a:off x="6560995" y="2455895"/>
            <a:ext cx="430137" cy="4779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右 25">
            <a:extLst>
              <a:ext uri="{FF2B5EF4-FFF2-40B4-BE49-F238E27FC236}">
                <a16:creationId xmlns:a16="http://schemas.microsoft.com/office/drawing/2014/main" id="{B2C34FD7-31F3-41CE-B142-CDC3ADE30791}"/>
              </a:ext>
            </a:extLst>
          </p:cNvPr>
          <p:cNvSpPr/>
          <p:nvPr/>
        </p:nvSpPr>
        <p:spPr>
          <a:xfrm>
            <a:off x="6560995" y="4403534"/>
            <a:ext cx="430137" cy="4779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96F001DF-5763-4756-82BF-20CAB0481309}"/>
              </a:ext>
            </a:extLst>
          </p:cNvPr>
          <p:cNvSpPr txBox="1"/>
          <p:nvPr/>
        </p:nvSpPr>
        <p:spPr>
          <a:xfrm>
            <a:off x="7139837" y="311461"/>
            <a:ext cx="194945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理论分析</a:t>
            </a:r>
          </a:p>
        </p:txBody>
      </p:sp>
      <p:grpSp>
        <p:nvGrpSpPr>
          <p:cNvPr id="35" name="组合 34">
            <a:extLst>
              <a:ext uri="{FF2B5EF4-FFF2-40B4-BE49-F238E27FC236}">
                <a16:creationId xmlns:a16="http://schemas.microsoft.com/office/drawing/2014/main" id="{3955AEDE-157F-4869-A5EF-E4CE2512C672}"/>
              </a:ext>
            </a:extLst>
          </p:cNvPr>
          <p:cNvGrpSpPr/>
          <p:nvPr/>
        </p:nvGrpSpPr>
        <p:grpSpPr>
          <a:xfrm>
            <a:off x="317705" y="5877427"/>
            <a:ext cx="8350986" cy="692183"/>
            <a:chOff x="1204072" y="5884684"/>
            <a:chExt cx="8350986" cy="692183"/>
          </a:xfrm>
        </p:grpSpPr>
        <p:grpSp>
          <p:nvGrpSpPr>
            <p:cNvPr id="24" name="组合 23">
              <a:extLst>
                <a:ext uri="{FF2B5EF4-FFF2-40B4-BE49-F238E27FC236}">
                  <a16:creationId xmlns:a16="http://schemas.microsoft.com/office/drawing/2014/main" id="{BA46F9CD-9160-48D0-BE83-0D83F0D722C0}"/>
                </a:ext>
              </a:extLst>
            </p:cNvPr>
            <p:cNvGrpSpPr/>
            <p:nvPr/>
          </p:nvGrpSpPr>
          <p:grpSpPr>
            <a:xfrm>
              <a:off x="1204072" y="5884684"/>
              <a:ext cx="6292239" cy="692183"/>
              <a:chOff x="1204072" y="5884684"/>
              <a:chExt cx="6292239" cy="692183"/>
            </a:xfrm>
          </p:grpSpPr>
          <p:grpSp>
            <p:nvGrpSpPr>
              <p:cNvPr id="9" name="组合 8">
                <a:extLst>
                  <a:ext uri="{FF2B5EF4-FFF2-40B4-BE49-F238E27FC236}">
                    <a16:creationId xmlns:a16="http://schemas.microsoft.com/office/drawing/2014/main" id="{6B8DD4DB-70A7-46B1-8235-AE4501C31583}"/>
                  </a:ext>
                </a:extLst>
              </p:cNvPr>
              <p:cNvGrpSpPr/>
              <p:nvPr/>
            </p:nvGrpSpPr>
            <p:grpSpPr>
              <a:xfrm>
                <a:off x="1204072" y="5931165"/>
                <a:ext cx="6292239" cy="645702"/>
                <a:chOff x="174837" y="6084873"/>
                <a:chExt cx="6292239" cy="645702"/>
              </a:xfrm>
            </p:grpSpPr>
            <p:sp>
              <p:nvSpPr>
                <p:cNvPr id="11" name="矩形 10">
                  <a:extLst>
                    <a:ext uri="{FF2B5EF4-FFF2-40B4-BE49-F238E27FC236}">
                      <a16:creationId xmlns:a16="http://schemas.microsoft.com/office/drawing/2014/main" id="{B3D39E9F-3C0D-4B5C-806E-ABC01082758D}"/>
                    </a:ext>
                  </a:extLst>
                </p:cNvPr>
                <p:cNvSpPr/>
                <p:nvPr/>
              </p:nvSpPr>
              <p:spPr>
                <a:xfrm>
                  <a:off x="174837" y="6084873"/>
                  <a:ext cx="1798544" cy="6457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latin typeface="黑体" panose="02010609060101010101" pitchFamily="49" charset="-122"/>
                      <a:ea typeface="黑体" panose="02010609060101010101" pitchFamily="49" charset="-122"/>
                    </a:rPr>
                    <a:t>伽马探测器</a:t>
                  </a:r>
                </a:p>
              </p:txBody>
            </p:sp>
            <p:sp>
              <p:nvSpPr>
                <p:cNvPr id="12" name="矩形 11">
                  <a:extLst>
                    <a:ext uri="{FF2B5EF4-FFF2-40B4-BE49-F238E27FC236}">
                      <a16:creationId xmlns:a16="http://schemas.microsoft.com/office/drawing/2014/main" id="{9EC14626-5A0E-4702-BFCA-0317417F1E8F}"/>
                    </a:ext>
                  </a:extLst>
                </p:cNvPr>
                <p:cNvSpPr/>
                <p:nvPr/>
              </p:nvSpPr>
              <p:spPr>
                <a:xfrm>
                  <a:off x="2779735" y="6084873"/>
                  <a:ext cx="1440493" cy="6457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latin typeface="黑体" panose="02010609060101010101" pitchFamily="49" charset="-122"/>
                      <a:ea typeface="黑体" panose="02010609060101010101" pitchFamily="49" charset="-122"/>
                    </a:rPr>
                    <a:t>罗差</a:t>
                  </a:r>
                </a:p>
              </p:txBody>
            </p:sp>
            <p:sp>
              <p:nvSpPr>
                <p:cNvPr id="13" name="矩形 12">
                  <a:extLst>
                    <a:ext uri="{FF2B5EF4-FFF2-40B4-BE49-F238E27FC236}">
                      <a16:creationId xmlns:a16="http://schemas.microsoft.com/office/drawing/2014/main" id="{01D2E7CE-8F06-42EA-8C82-81BFC38FF094}"/>
                    </a:ext>
                  </a:extLst>
                </p:cNvPr>
                <p:cNvSpPr/>
                <p:nvPr/>
              </p:nvSpPr>
              <p:spPr>
                <a:xfrm>
                  <a:off x="5026583" y="6084873"/>
                  <a:ext cx="1440493" cy="6457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latin typeface="黑体" panose="02010609060101010101" pitchFamily="49" charset="-122"/>
                      <a:ea typeface="黑体" panose="02010609060101010101" pitchFamily="49" charset="-122"/>
                    </a:rPr>
                    <a:t>磁传感器</a:t>
                  </a:r>
                </a:p>
              </p:txBody>
            </p:sp>
            <p:cxnSp>
              <p:nvCxnSpPr>
                <p:cNvPr id="15" name="直接箭头连接符 14">
                  <a:extLst>
                    <a:ext uri="{FF2B5EF4-FFF2-40B4-BE49-F238E27FC236}">
                      <a16:creationId xmlns:a16="http://schemas.microsoft.com/office/drawing/2014/main" id="{18536A2D-3D28-4FBB-950F-DADD31CF5C2D}"/>
                    </a:ext>
                  </a:extLst>
                </p:cNvPr>
                <p:cNvCxnSpPr>
                  <a:cxnSpLocks/>
                  <a:stCxn id="11" idx="3"/>
                  <a:endCxn id="12" idx="1"/>
                </p:cNvCxnSpPr>
                <p:nvPr/>
              </p:nvCxnSpPr>
              <p:spPr>
                <a:xfrm>
                  <a:off x="1973381" y="6407724"/>
                  <a:ext cx="8063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8AA324A-C9E8-4351-A94A-248E568365C0}"/>
                    </a:ext>
                  </a:extLst>
                </p:cNvPr>
                <p:cNvCxnSpPr>
                  <a:stCxn id="12" idx="3"/>
                  <a:endCxn id="13" idx="1"/>
                </p:cNvCxnSpPr>
                <p:nvPr/>
              </p:nvCxnSpPr>
              <p:spPr>
                <a:xfrm>
                  <a:off x="4220228" y="6407724"/>
                  <a:ext cx="8063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2" name="文本框 21">
                <a:extLst>
                  <a:ext uri="{FF2B5EF4-FFF2-40B4-BE49-F238E27FC236}">
                    <a16:creationId xmlns:a16="http://schemas.microsoft.com/office/drawing/2014/main" id="{D7B2CB17-6FDB-429C-8EEA-E1C7D44EBA5F}"/>
                  </a:ext>
                </a:extLst>
              </p:cNvPr>
              <p:cNvSpPr txBox="1"/>
              <p:nvPr/>
            </p:nvSpPr>
            <p:spPr>
              <a:xfrm>
                <a:off x="3066304" y="5884684"/>
                <a:ext cx="806354" cy="369332"/>
              </a:xfrm>
              <a:prstGeom prst="rect">
                <a:avLst/>
              </a:prstGeom>
              <a:noFill/>
            </p:spPr>
            <p:txBody>
              <a:bodyPr wrap="square" rtlCol="0">
                <a:spAutoFit/>
              </a:bodyPr>
              <a:lstStyle/>
              <a:p>
                <a:r>
                  <a:rPr lang="zh-CN" altLang="en-US" dirty="0"/>
                  <a:t>引起</a:t>
                </a:r>
              </a:p>
            </p:txBody>
          </p:sp>
          <p:sp>
            <p:nvSpPr>
              <p:cNvPr id="23" name="文本框 22">
                <a:extLst>
                  <a:ext uri="{FF2B5EF4-FFF2-40B4-BE49-F238E27FC236}">
                    <a16:creationId xmlns:a16="http://schemas.microsoft.com/office/drawing/2014/main" id="{DDB4879D-BB01-4958-B730-48E8785129A5}"/>
                  </a:ext>
                </a:extLst>
              </p:cNvPr>
              <p:cNvSpPr txBox="1"/>
              <p:nvPr/>
            </p:nvSpPr>
            <p:spPr>
              <a:xfrm>
                <a:off x="5357104" y="5884684"/>
                <a:ext cx="806354" cy="369332"/>
              </a:xfrm>
              <a:prstGeom prst="rect">
                <a:avLst/>
              </a:prstGeom>
              <a:noFill/>
            </p:spPr>
            <p:txBody>
              <a:bodyPr wrap="square" rtlCol="0">
                <a:spAutoFit/>
              </a:bodyPr>
              <a:lstStyle/>
              <a:p>
                <a:r>
                  <a:rPr lang="zh-CN" altLang="en-US" dirty="0"/>
                  <a:t>影响</a:t>
                </a:r>
              </a:p>
            </p:txBody>
          </p:sp>
        </p:grpSp>
        <p:sp>
          <p:nvSpPr>
            <p:cNvPr id="28" name="矩形 27">
              <a:extLst>
                <a:ext uri="{FF2B5EF4-FFF2-40B4-BE49-F238E27FC236}">
                  <a16:creationId xmlns:a16="http://schemas.microsoft.com/office/drawing/2014/main" id="{AA0150BD-F788-4088-882C-5431D95E9BCA}"/>
                </a:ext>
              </a:extLst>
            </p:cNvPr>
            <p:cNvSpPr/>
            <p:nvPr/>
          </p:nvSpPr>
          <p:spPr>
            <a:xfrm>
              <a:off x="8114565" y="5931165"/>
              <a:ext cx="1440493" cy="64570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400" dirty="0">
                  <a:latin typeface="黑体" panose="02010609060101010101" pitchFamily="49" charset="-122"/>
                  <a:ea typeface="黑体" panose="02010609060101010101" pitchFamily="49" charset="-122"/>
                </a:rPr>
                <a:t>方位角</a:t>
              </a:r>
            </a:p>
          </p:txBody>
        </p:sp>
        <p:cxnSp>
          <p:nvCxnSpPr>
            <p:cNvPr id="29" name="直接箭头连接符 28">
              <a:extLst>
                <a:ext uri="{FF2B5EF4-FFF2-40B4-BE49-F238E27FC236}">
                  <a16:creationId xmlns:a16="http://schemas.microsoft.com/office/drawing/2014/main" id="{C4A3E37B-B15F-4655-9DAC-0CE821AE300E}"/>
                </a:ext>
              </a:extLst>
            </p:cNvPr>
            <p:cNvCxnSpPr>
              <a:cxnSpLocks/>
              <a:stCxn id="13" idx="3"/>
              <a:endCxn id="28" idx="1"/>
            </p:cNvCxnSpPr>
            <p:nvPr/>
          </p:nvCxnSpPr>
          <p:spPr>
            <a:xfrm>
              <a:off x="7496311" y="6254016"/>
              <a:ext cx="6182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A4926639-36E5-4464-B3E5-D0D168DEF721}"/>
                </a:ext>
              </a:extLst>
            </p:cNvPr>
            <p:cNvSpPr txBox="1"/>
            <p:nvPr/>
          </p:nvSpPr>
          <p:spPr>
            <a:xfrm>
              <a:off x="7432390" y="5921190"/>
              <a:ext cx="806354" cy="369332"/>
            </a:xfrm>
            <a:prstGeom prst="rect">
              <a:avLst/>
            </a:prstGeom>
            <a:noFill/>
          </p:spPr>
          <p:txBody>
            <a:bodyPr wrap="square" rtlCol="0">
              <a:spAutoFit/>
            </a:bodyPr>
            <a:lstStyle/>
            <a:p>
              <a:r>
                <a:rPr lang="zh-CN" altLang="en-US" dirty="0"/>
                <a:t>影响</a:t>
              </a:r>
            </a:p>
          </p:txBody>
        </p:sp>
      </p:grpSp>
    </p:spTree>
    <p:extLst>
      <p:ext uri="{BB962C8B-B14F-4D97-AF65-F5344CB8AC3E}">
        <p14:creationId xmlns:p14="http://schemas.microsoft.com/office/powerpoint/2010/main" val="202371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125260" y="985383"/>
            <a:ext cx="8853706"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正演模拟分析伽马探测器对测斜周围磁场影响</a:t>
            </a:r>
          </a:p>
        </p:txBody>
      </p:sp>
      <p:pic>
        <p:nvPicPr>
          <p:cNvPr id="8" name="图片 7">
            <a:extLst>
              <a:ext uri="{FF2B5EF4-FFF2-40B4-BE49-F238E27FC236}">
                <a16:creationId xmlns:a16="http://schemas.microsoft.com/office/drawing/2014/main" id="{567C6180-3A4C-4092-BDBB-AA32A35CDD28}"/>
              </a:ext>
            </a:extLst>
          </p:cNvPr>
          <p:cNvPicPr/>
          <p:nvPr/>
        </p:nvPicPr>
        <p:blipFill rotWithShape="1">
          <a:blip r:embed="rId3"/>
          <a:srcRect t="4198" r="16747" b="3993"/>
          <a:stretch/>
        </p:blipFill>
        <p:spPr bwMode="auto">
          <a:xfrm>
            <a:off x="3497049" y="1925980"/>
            <a:ext cx="5823380" cy="4506746"/>
          </a:xfrm>
          <a:prstGeom prst="rect">
            <a:avLst/>
          </a:prstGeom>
          <a:ln>
            <a:noFill/>
          </a:ln>
          <a:extLst>
            <a:ext uri="{53640926-AAD7-44D8-BBD7-CCE9431645EC}">
              <a14:shadowObscured xmlns:a14="http://schemas.microsoft.com/office/drawing/2010/main"/>
            </a:ext>
          </a:extLst>
        </p:spPr>
      </p:pic>
      <p:graphicFrame>
        <p:nvGraphicFramePr>
          <p:cNvPr id="4" name="表格 3">
            <a:extLst>
              <a:ext uri="{FF2B5EF4-FFF2-40B4-BE49-F238E27FC236}">
                <a16:creationId xmlns:a16="http://schemas.microsoft.com/office/drawing/2014/main" id="{5FD1CD88-5CF7-4221-B2EC-432851459429}"/>
              </a:ext>
            </a:extLst>
          </p:cNvPr>
          <p:cNvGraphicFramePr>
            <a:graphicFrameLocks noGrp="1"/>
          </p:cNvGraphicFramePr>
          <p:nvPr>
            <p:extLst>
              <p:ext uri="{D42A27DB-BD31-4B8C-83A1-F6EECF244321}">
                <p14:modId xmlns:p14="http://schemas.microsoft.com/office/powerpoint/2010/main" val="3428273710"/>
              </p:ext>
            </p:extLst>
          </p:nvPr>
        </p:nvGraphicFramePr>
        <p:xfrm>
          <a:off x="125260" y="2229000"/>
          <a:ext cx="5102164" cy="4522855"/>
        </p:xfrm>
        <a:graphic>
          <a:graphicData uri="http://schemas.openxmlformats.org/drawingml/2006/table">
            <a:tbl>
              <a:tblPr firstRow="1" firstCol="1" bandRow="1">
                <a:tableStyleId>{5940675A-B579-460E-94D1-54222C63F5DA}</a:tableStyleId>
              </a:tblPr>
              <a:tblGrid>
                <a:gridCol w="3029508">
                  <a:extLst>
                    <a:ext uri="{9D8B030D-6E8A-4147-A177-3AD203B41FA5}">
                      <a16:colId xmlns:a16="http://schemas.microsoft.com/office/drawing/2014/main" val="3213307208"/>
                    </a:ext>
                  </a:extLst>
                </a:gridCol>
                <a:gridCol w="2072656">
                  <a:extLst>
                    <a:ext uri="{9D8B030D-6E8A-4147-A177-3AD203B41FA5}">
                      <a16:colId xmlns:a16="http://schemas.microsoft.com/office/drawing/2014/main" val="2128918242"/>
                    </a:ext>
                  </a:extLst>
                </a:gridCol>
              </a:tblGrid>
              <a:tr h="318693">
                <a:tc>
                  <a:txBody>
                    <a:bodyPr/>
                    <a:lstStyle/>
                    <a:p>
                      <a:pPr indent="127000" algn="ctr">
                        <a:lnSpc>
                          <a:spcPct val="150000"/>
                        </a:lnSpc>
                        <a:spcAft>
                          <a:spcPts val="0"/>
                        </a:spcAft>
                      </a:pPr>
                      <a:r>
                        <a:rPr lang="zh-CN" sz="1800" kern="100" dirty="0">
                          <a:effectLst/>
                          <a:latin typeface="黑体" panose="02010609060101010101" pitchFamily="49" charset="-122"/>
                          <a:ea typeface="黑体" panose="02010609060101010101" pitchFamily="49" charset="-122"/>
                        </a:rPr>
                        <a:t>名称</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solidFill>
                      <a:schemeClr val="accent1"/>
                    </a:solidFill>
                  </a:tcPr>
                </a:tc>
                <a:tc>
                  <a:txBody>
                    <a:bodyPr/>
                    <a:lstStyle/>
                    <a:p>
                      <a:pPr indent="127000" algn="ctr">
                        <a:lnSpc>
                          <a:spcPct val="150000"/>
                        </a:lnSpc>
                        <a:spcAft>
                          <a:spcPts val="0"/>
                        </a:spcAft>
                      </a:pPr>
                      <a:r>
                        <a:rPr lang="zh-CN" sz="1800" kern="100" dirty="0">
                          <a:effectLst/>
                          <a:latin typeface="黑体" panose="02010609060101010101" pitchFamily="49" charset="-122"/>
                          <a:ea typeface="黑体" panose="02010609060101010101" pitchFamily="49" charset="-122"/>
                        </a:rPr>
                        <a:t>数值</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solidFill>
                      <a:schemeClr val="accent1"/>
                    </a:solidFill>
                  </a:tcPr>
                </a:tc>
                <a:extLst>
                  <a:ext uri="{0D108BD9-81ED-4DB2-BD59-A6C34878D82A}">
                    <a16:rowId xmlns:a16="http://schemas.microsoft.com/office/drawing/2014/main" val="722143891"/>
                  </a:ext>
                </a:extLst>
              </a:tr>
              <a:tr h="4185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模型大小</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3m*3m*3m</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35997109"/>
                  </a:ext>
                </a:extLst>
              </a:tr>
              <a:tr h="4185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空气中的相对磁导率</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1</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85544731"/>
                  </a:ext>
                </a:extLst>
              </a:tr>
              <a:tr h="418590">
                <a:tc>
                  <a:txBody>
                    <a:bodyPr/>
                    <a:lstStyle/>
                    <a:p>
                      <a:pPr indent="127000" algn="ctr">
                        <a:lnSpc>
                          <a:spcPct val="150000"/>
                        </a:lnSpc>
                        <a:spcAft>
                          <a:spcPts val="0"/>
                        </a:spcAft>
                      </a:pPr>
                      <a:r>
                        <a:rPr lang="zh-CN" sz="1800" kern="100" dirty="0">
                          <a:effectLst/>
                          <a:latin typeface="黑体" panose="02010609060101010101" pitchFamily="49" charset="-122"/>
                          <a:ea typeface="黑体" panose="02010609060101010101" pitchFamily="49" charset="-122"/>
                        </a:rPr>
                        <a:t>伽马探测器外径</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11mm</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38173175"/>
                  </a:ext>
                </a:extLst>
              </a:tr>
              <a:tr h="4185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伽马探测器的内径</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10mm</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37613295"/>
                  </a:ext>
                </a:extLst>
              </a:tr>
              <a:tr h="418590">
                <a:tc>
                  <a:txBody>
                    <a:bodyPr/>
                    <a:lstStyle/>
                    <a:p>
                      <a:pPr indent="127000" algn="ctr">
                        <a:lnSpc>
                          <a:spcPct val="150000"/>
                        </a:lnSpc>
                        <a:spcAft>
                          <a:spcPts val="0"/>
                        </a:spcAft>
                      </a:pPr>
                      <a:r>
                        <a:rPr lang="zh-CN" sz="1800" kern="100" dirty="0">
                          <a:effectLst/>
                          <a:latin typeface="黑体" panose="02010609060101010101" pitchFamily="49" charset="-122"/>
                          <a:ea typeface="黑体" panose="02010609060101010101" pitchFamily="49" charset="-122"/>
                        </a:rPr>
                        <a:t>伽马探测器的长度</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25cm</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21426550"/>
                  </a:ext>
                </a:extLst>
              </a:tr>
              <a:tr h="4185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伽马探测器的相对磁导率</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20</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53653133"/>
                  </a:ext>
                </a:extLst>
              </a:tr>
              <a:tr h="4185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探测器与测斜传感器距离</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25cm</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8001305"/>
                  </a:ext>
                </a:extLst>
              </a:tr>
              <a:tr h="4151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仪器初始方位</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0</a:t>
                      </a:r>
                      <a:r>
                        <a:rPr lang="zh-CN" sz="1800" kern="100">
                          <a:effectLst/>
                          <a:latin typeface="黑体" panose="02010609060101010101" pitchFamily="49" charset="-122"/>
                          <a:ea typeface="黑体" panose="02010609060101010101" pitchFamily="49" charset="-122"/>
                        </a:rPr>
                        <a:t>°</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55188312"/>
                  </a:ext>
                </a:extLst>
              </a:tr>
              <a:tr h="415190">
                <a:tc>
                  <a:txBody>
                    <a:bodyPr/>
                    <a:lstStyle/>
                    <a:p>
                      <a:pPr indent="127000" algn="ctr">
                        <a:lnSpc>
                          <a:spcPct val="150000"/>
                        </a:lnSpc>
                        <a:spcAft>
                          <a:spcPts val="0"/>
                        </a:spcAft>
                      </a:pPr>
                      <a:r>
                        <a:rPr lang="zh-CN" sz="1800" kern="100">
                          <a:effectLst/>
                          <a:latin typeface="黑体" panose="02010609060101010101" pitchFamily="49" charset="-122"/>
                          <a:ea typeface="黑体" panose="02010609060101010101" pitchFamily="49" charset="-122"/>
                        </a:rPr>
                        <a:t>仪器初始倾角</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a:effectLst/>
                          <a:latin typeface="黑体" panose="02010609060101010101" pitchFamily="49" charset="-122"/>
                          <a:ea typeface="黑体" panose="02010609060101010101" pitchFamily="49" charset="-122"/>
                        </a:rPr>
                        <a:t>0</a:t>
                      </a:r>
                      <a:r>
                        <a:rPr lang="zh-CN" sz="1800" kern="100">
                          <a:effectLst/>
                          <a:latin typeface="黑体" panose="02010609060101010101" pitchFamily="49" charset="-122"/>
                          <a:ea typeface="黑体" panose="02010609060101010101" pitchFamily="49" charset="-122"/>
                        </a:rPr>
                        <a:t>°</a:t>
                      </a:r>
                      <a:endParaRPr lang="zh-CN" sz="1800" kern="10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91212492"/>
                  </a:ext>
                </a:extLst>
              </a:tr>
              <a:tr h="415190">
                <a:tc>
                  <a:txBody>
                    <a:bodyPr/>
                    <a:lstStyle/>
                    <a:p>
                      <a:pPr indent="127000" algn="ctr">
                        <a:lnSpc>
                          <a:spcPct val="150000"/>
                        </a:lnSpc>
                        <a:spcAft>
                          <a:spcPts val="0"/>
                        </a:spcAft>
                      </a:pPr>
                      <a:r>
                        <a:rPr lang="zh-CN" sz="1800" kern="100" dirty="0">
                          <a:effectLst/>
                          <a:latin typeface="黑体" panose="02010609060101010101" pitchFamily="49" charset="-122"/>
                          <a:ea typeface="黑体" panose="02010609060101010101" pitchFamily="49" charset="-122"/>
                        </a:rPr>
                        <a:t>地磁场方位</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800" kern="100" dirty="0">
                          <a:effectLst/>
                          <a:latin typeface="黑体" panose="02010609060101010101" pitchFamily="49" charset="-122"/>
                          <a:ea typeface="黑体" panose="02010609060101010101" pitchFamily="49" charset="-122"/>
                        </a:rPr>
                        <a:t>0</a:t>
                      </a:r>
                      <a:r>
                        <a:rPr lang="zh-CN" sz="1800" kern="100" dirty="0">
                          <a:effectLst/>
                          <a:latin typeface="黑体" panose="02010609060101010101" pitchFamily="49" charset="-122"/>
                          <a:ea typeface="黑体" panose="02010609060101010101" pitchFamily="49" charset="-122"/>
                        </a:rPr>
                        <a:t>°</a:t>
                      </a:r>
                      <a:r>
                        <a:rPr lang="zh-CN" altLang="en-US" sz="1800" kern="100" dirty="0">
                          <a:effectLst/>
                          <a:latin typeface="黑体" panose="02010609060101010101" pitchFamily="49" charset="-122"/>
                          <a:ea typeface="黑体" panose="02010609060101010101" pitchFamily="49" charset="-122"/>
                        </a:rPr>
                        <a:t>（正北）</a:t>
                      </a:r>
                      <a:endParaRPr lang="zh-CN" sz="18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92980142"/>
                  </a:ext>
                </a:extLst>
              </a:tr>
            </a:tbl>
          </a:graphicData>
        </a:graphic>
      </p:graphicFrame>
      <p:sp>
        <p:nvSpPr>
          <p:cNvPr id="10" name="矩形 9">
            <a:extLst>
              <a:ext uri="{FF2B5EF4-FFF2-40B4-BE49-F238E27FC236}">
                <a16:creationId xmlns:a16="http://schemas.microsoft.com/office/drawing/2014/main" id="{F2172F7E-C7A1-4B48-AC69-370781AFC7B4}"/>
              </a:ext>
            </a:extLst>
          </p:cNvPr>
          <p:cNvSpPr/>
          <p:nvPr/>
        </p:nvSpPr>
        <p:spPr>
          <a:xfrm>
            <a:off x="2006928" y="1746096"/>
            <a:ext cx="1467068" cy="400110"/>
          </a:xfrm>
          <a:prstGeom prst="rect">
            <a:avLst/>
          </a:prstGeom>
        </p:spPr>
        <p:txBody>
          <a:bodyPr wrap="none">
            <a:spAutoFit/>
          </a:bodyPr>
          <a:lstStyle/>
          <a:p>
            <a:r>
              <a:rPr lang="zh-CN" altLang="en-US" sz="2000"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模型参数表</a:t>
            </a:r>
            <a:endParaRPr lang="zh-CN" altLang="en-US" sz="2000" dirty="0">
              <a:solidFill>
                <a:srgbClr val="005EC8"/>
              </a:solidFill>
              <a:latin typeface="黑体" panose="02010609060101010101" pitchFamily="49" charset="-122"/>
              <a:ea typeface="黑体" panose="02010609060101010101" pitchFamily="49" charset="-122"/>
            </a:endParaRPr>
          </a:p>
        </p:txBody>
      </p:sp>
      <p:sp>
        <p:nvSpPr>
          <p:cNvPr id="11" name="矩形 10">
            <a:extLst>
              <a:ext uri="{FF2B5EF4-FFF2-40B4-BE49-F238E27FC236}">
                <a16:creationId xmlns:a16="http://schemas.microsoft.com/office/drawing/2014/main" id="{E9C56717-E51D-4EDA-9540-701838507B0F}"/>
              </a:ext>
            </a:extLst>
          </p:cNvPr>
          <p:cNvSpPr/>
          <p:nvPr/>
        </p:nvSpPr>
        <p:spPr>
          <a:xfrm>
            <a:off x="6255339" y="6388438"/>
            <a:ext cx="1980029" cy="400110"/>
          </a:xfrm>
          <a:prstGeom prst="rect">
            <a:avLst/>
          </a:prstGeom>
        </p:spPr>
        <p:txBody>
          <a:bodyPr wrap="none">
            <a:spAutoFit/>
          </a:bodyPr>
          <a:lstStyle/>
          <a:p>
            <a:r>
              <a:rPr lang="zh-CN" altLang="en-US" sz="2000" dirty="0">
                <a:solidFill>
                  <a:srgbClr val="005EC8"/>
                </a:solidFill>
                <a:latin typeface="黑体" panose="02010609060101010101" pitchFamily="49" charset="-122"/>
                <a:ea typeface="黑体" panose="02010609060101010101" pitchFamily="49" charset="-122"/>
              </a:rPr>
              <a:t>模型网格剖分图</a:t>
            </a:r>
          </a:p>
        </p:txBody>
      </p:sp>
      <p:sp>
        <p:nvSpPr>
          <p:cNvPr id="9" name="文本框 8">
            <a:extLst>
              <a:ext uri="{FF2B5EF4-FFF2-40B4-BE49-F238E27FC236}">
                <a16:creationId xmlns:a16="http://schemas.microsoft.com/office/drawing/2014/main" id="{2434DD4A-16E3-48A5-9A98-E147800E86DF}"/>
              </a:ext>
            </a:extLst>
          </p:cNvPr>
          <p:cNvSpPr txBox="1"/>
          <p:nvPr/>
        </p:nvSpPr>
        <p:spPr>
          <a:xfrm>
            <a:off x="7210697" y="311461"/>
            <a:ext cx="1878595"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正演模拟</a:t>
            </a:r>
          </a:p>
        </p:txBody>
      </p:sp>
    </p:spTree>
    <p:extLst>
      <p:ext uri="{BB962C8B-B14F-4D97-AF65-F5344CB8AC3E}">
        <p14:creationId xmlns:p14="http://schemas.microsoft.com/office/powerpoint/2010/main" val="3422831525"/>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pic>
        <p:nvPicPr>
          <p:cNvPr id="6" name="图片 5">
            <a:extLst>
              <a:ext uri="{FF2B5EF4-FFF2-40B4-BE49-F238E27FC236}">
                <a16:creationId xmlns:a16="http://schemas.microsoft.com/office/drawing/2014/main" id="{4B7BDB53-3D6C-4875-B900-8BD4E8832C96}"/>
              </a:ext>
            </a:extLst>
          </p:cNvPr>
          <p:cNvPicPr/>
          <p:nvPr/>
        </p:nvPicPr>
        <p:blipFill>
          <a:blip r:embed="rId3"/>
          <a:stretch>
            <a:fillRect/>
          </a:stretch>
        </p:blipFill>
        <p:spPr>
          <a:xfrm>
            <a:off x="1" y="1891741"/>
            <a:ext cx="4572000" cy="4834892"/>
          </a:xfrm>
          <a:prstGeom prst="rect">
            <a:avLst/>
          </a:prstGeom>
        </p:spPr>
      </p:pic>
      <p:pic>
        <p:nvPicPr>
          <p:cNvPr id="7" name="图片 6">
            <a:extLst>
              <a:ext uri="{FF2B5EF4-FFF2-40B4-BE49-F238E27FC236}">
                <a16:creationId xmlns:a16="http://schemas.microsoft.com/office/drawing/2014/main" id="{7B4E1381-6775-4D2A-8B1D-BF04A6549964}"/>
              </a:ext>
            </a:extLst>
          </p:cNvPr>
          <p:cNvPicPr/>
          <p:nvPr/>
        </p:nvPicPr>
        <p:blipFill>
          <a:blip r:embed="rId4"/>
          <a:stretch>
            <a:fillRect/>
          </a:stretch>
        </p:blipFill>
        <p:spPr>
          <a:xfrm>
            <a:off x="4608513" y="1813533"/>
            <a:ext cx="4535487" cy="4850470"/>
          </a:xfrm>
          <a:prstGeom prst="rect">
            <a:avLst/>
          </a:prstGeom>
        </p:spPr>
      </p:pic>
      <p:sp>
        <p:nvSpPr>
          <p:cNvPr id="9" name="矩形 8">
            <a:extLst>
              <a:ext uri="{FF2B5EF4-FFF2-40B4-BE49-F238E27FC236}">
                <a16:creationId xmlns:a16="http://schemas.microsoft.com/office/drawing/2014/main" id="{1E331C7D-BE5C-4B62-A157-F26C357206E4}"/>
              </a:ext>
            </a:extLst>
          </p:cNvPr>
          <p:cNvSpPr/>
          <p:nvPr/>
        </p:nvSpPr>
        <p:spPr>
          <a:xfrm>
            <a:off x="501506" y="6210025"/>
            <a:ext cx="3352200"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无伽马探测器时</a:t>
            </a:r>
            <a:r>
              <a:rPr lang="en-US" altLang="zh-CN" dirty="0">
                <a:solidFill>
                  <a:srgbClr val="005EC8"/>
                </a:solidFill>
                <a:latin typeface="黑体" panose="02010609060101010101" pitchFamily="49" charset="-122"/>
                <a:ea typeface="黑体" panose="02010609060101010101" pitchFamily="49" charset="-122"/>
              </a:rPr>
              <a:t>X</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52CFD2B2-4ED8-4D2F-ACAC-2CE50BD03657}"/>
              </a:ext>
            </a:extLst>
          </p:cNvPr>
          <p:cNvSpPr/>
          <p:nvPr/>
        </p:nvSpPr>
        <p:spPr>
          <a:xfrm>
            <a:off x="4975220" y="6210025"/>
            <a:ext cx="3352200"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加伽马探测器后</a:t>
            </a:r>
            <a:r>
              <a:rPr lang="en-US" altLang="zh-CN" dirty="0">
                <a:solidFill>
                  <a:srgbClr val="005EC8"/>
                </a:solidFill>
                <a:latin typeface="黑体" panose="02010609060101010101" pitchFamily="49" charset="-122"/>
                <a:ea typeface="黑体" panose="02010609060101010101" pitchFamily="49" charset="-122"/>
              </a:rPr>
              <a:t>X</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1" name="矩形 10">
            <a:extLst>
              <a:ext uri="{FF2B5EF4-FFF2-40B4-BE49-F238E27FC236}">
                <a16:creationId xmlns:a16="http://schemas.microsoft.com/office/drawing/2014/main" id="{B64DC26B-FB29-48C0-B0A9-0A69269B9821}"/>
              </a:ext>
            </a:extLst>
          </p:cNvPr>
          <p:cNvSpPr/>
          <p:nvPr/>
        </p:nvSpPr>
        <p:spPr>
          <a:xfrm>
            <a:off x="501506" y="1656588"/>
            <a:ext cx="9364023"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伽马探测器对测斜周围磁场</a:t>
            </a:r>
            <a:r>
              <a:rPr lang="en-US" altLang="zh-CN" sz="2400" dirty="0">
                <a:latin typeface="黑体" panose="02010609060101010101" pitchFamily="49" charset="-122"/>
                <a:ea typeface="黑体" panose="02010609060101010101" pitchFamily="49" charset="-122"/>
                <a:cs typeface="Times New Roman" panose="02020603050405020304" pitchFamily="18" charset="0"/>
              </a:rPr>
              <a:t>X</a:t>
            </a:r>
            <a:r>
              <a:rPr lang="zh-CN" altLang="zh-CN" sz="2400" dirty="0">
                <a:latin typeface="黑体" panose="02010609060101010101" pitchFamily="49" charset="-122"/>
                <a:ea typeface="黑体" panose="02010609060101010101" pitchFamily="49" charset="-122"/>
                <a:cs typeface="Times New Roman" panose="02020603050405020304" pitchFamily="18" charset="0"/>
              </a:rPr>
              <a:t>方向分量的影响</a:t>
            </a:r>
            <a:endParaRPr lang="zh-CN" altLang="en-US" sz="2400" dirty="0">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E414AE17-2814-448F-AC67-E0B769E50957}"/>
              </a:ext>
            </a:extLst>
          </p:cNvPr>
          <p:cNvSpPr/>
          <p:nvPr/>
        </p:nvSpPr>
        <p:spPr>
          <a:xfrm>
            <a:off x="6876256" y="1702754"/>
            <a:ext cx="2492990"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cs typeface="Times New Roman" panose="02020603050405020304" pitchFamily="18" charset="0"/>
              </a:rPr>
              <a:t>（倾角</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方位</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p>
        </p:txBody>
      </p:sp>
      <p:sp>
        <p:nvSpPr>
          <p:cNvPr id="12" name="矩形 11">
            <a:extLst>
              <a:ext uri="{FF2B5EF4-FFF2-40B4-BE49-F238E27FC236}">
                <a16:creationId xmlns:a16="http://schemas.microsoft.com/office/drawing/2014/main" id="{4F8DA1C7-688C-48F0-9A12-EA00109D9A10}"/>
              </a:ext>
            </a:extLst>
          </p:cNvPr>
          <p:cNvSpPr/>
          <p:nvPr/>
        </p:nvSpPr>
        <p:spPr>
          <a:xfrm>
            <a:off x="145147" y="970703"/>
            <a:ext cx="8853706"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正演模拟分析伽马探测器对测斜周围磁场影响</a:t>
            </a:r>
          </a:p>
        </p:txBody>
      </p:sp>
      <p:sp>
        <p:nvSpPr>
          <p:cNvPr id="15" name="文本框 14">
            <a:extLst>
              <a:ext uri="{FF2B5EF4-FFF2-40B4-BE49-F238E27FC236}">
                <a16:creationId xmlns:a16="http://schemas.microsoft.com/office/drawing/2014/main" id="{7CC650E7-8D23-4B3E-B193-13CD2742C606}"/>
              </a:ext>
            </a:extLst>
          </p:cNvPr>
          <p:cNvSpPr txBox="1"/>
          <p:nvPr/>
        </p:nvSpPr>
        <p:spPr>
          <a:xfrm>
            <a:off x="7210697" y="311461"/>
            <a:ext cx="1878595"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正演模拟</a:t>
            </a:r>
          </a:p>
        </p:txBody>
      </p:sp>
    </p:spTree>
    <p:extLst>
      <p:ext uri="{BB962C8B-B14F-4D97-AF65-F5344CB8AC3E}">
        <p14:creationId xmlns:p14="http://schemas.microsoft.com/office/powerpoint/2010/main" val="2894072205"/>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2406D258-AA9C-4ED9-A855-9C98249C2619}"/>
              </a:ext>
            </a:extLst>
          </p:cNvPr>
          <p:cNvPicPr/>
          <p:nvPr/>
        </p:nvPicPr>
        <p:blipFill>
          <a:blip r:embed="rId3"/>
          <a:stretch>
            <a:fillRect/>
          </a:stretch>
        </p:blipFill>
        <p:spPr>
          <a:xfrm>
            <a:off x="4555766" y="1897200"/>
            <a:ext cx="4572000" cy="4960800"/>
          </a:xfrm>
          <a:prstGeom prst="rect">
            <a:avLst/>
          </a:prstGeom>
        </p:spPr>
      </p:pic>
      <p:pic>
        <p:nvPicPr>
          <p:cNvPr id="11" name="图片 10">
            <a:extLst>
              <a:ext uri="{FF2B5EF4-FFF2-40B4-BE49-F238E27FC236}">
                <a16:creationId xmlns:a16="http://schemas.microsoft.com/office/drawing/2014/main" id="{19CD1B9F-067B-4539-B138-F4CDBB348469}"/>
              </a:ext>
            </a:extLst>
          </p:cNvPr>
          <p:cNvPicPr/>
          <p:nvPr/>
        </p:nvPicPr>
        <p:blipFill>
          <a:blip r:embed="rId4"/>
          <a:stretch>
            <a:fillRect/>
          </a:stretch>
        </p:blipFill>
        <p:spPr>
          <a:xfrm>
            <a:off x="16234" y="1891799"/>
            <a:ext cx="4572000" cy="4960800"/>
          </a:xfrm>
          <a:prstGeom prst="rect">
            <a:avLst/>
          </a:prstGeom>
        </p:spPr>
      </p:pic>
      <p:sp>
        <p:nvSpPr>
          <p:cNvPr id="3" name="标题 2"/>
          <p:cNvSpPr>
            <a:spLocks noGrp="1"/>
          </p:cNvSpPr>
          <p:nvPr>
            <p:ph type="title"/>
          </p:nvPr>
        </p:nvSpPr>
        <p:spPr/>
        <p:txBody>
          <a:bodyPr>
            <a:normAutofit/>
          </a:bodyPr>
          <a:lstStyle/>
          <a:p>
            <a:r>
              <a:rPr lang="zh-CN" altLang="en-US" dirty="0"/>
              <a:t>三、研究内容</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伽马探测器对测斜周围磁场</a:t>
            </a:r>
            <a:r>
              <a:rPr lang="en-US" altLang="zh-CN" sz="2400" dirty="0">
                <a:latin typeface="黑体" panose="02010609060101010101" pitchFamily="49" charset="-122"/>
                <a:ea typeface="黑体" panose="02010609060101010101" pitchFamily="49" charset="-122"/>
                <a:cs typeface="Times New Roman" panose="02020603050405020304" pitchFamily="18" charset="0"/>
              </a:rPr>
              <a:t>Y</a:t>
            </a:r>
            <a:r>
              <a:rPr lang="zh-CN" altLang="zh-CN" sz="2400" dirty="0">
                <a:latin typeface="黑体" panose="02010609060101010101" pitchFamily="49" charset="-122"/>
                <a:ea typeface="黑体" panose="02010609060101010101" pitchFamily="49" charset="-122"/>
                <a:cs typeface="Times New Roman" panose="02020603050405020304" pitchFamily="18" charset="0"/>
              </a:rPr>
              <a:t>方向分量的影响</a:t>
            </a:r>
            <a:endParaRPr lang="zh-CN" altLang="en-US" sz="2400" dirty="0">
              <a:latin typeface="黑体" panose="02010609060101010101" pitchFamily="49" charset="-122"/>
              <a:ea typeface="黑体" panose="02010609060101010101" pitchFamily="49" charset="-122"/>
            </a:endParaRPr>
          </a:p>
        </p:txBody>
      </p:sp>
      <p:sp>
        <p:nvSpPr>
          <p:cNvPr id="9" name="矩形 8">
            <a:extLst>
              <a:ext uri="{FF2B5EF4-FFF2-40B4-BE49-F238E27FC236}">
                <a16:creationId xmlns:a16="http://schemas.microsoft.com/office/drawing/2014/main" id="{1E331C7D-BE5C-4B62-A157-F26C357206E4}"/>
              </a:ext>
            </a:extLst>
          </p:cNvPr>
          <p:cNvSpPr/>
          <p:nvPr/>
        </p:nvSpPr>
        <p:spPr>
          <a:xfrm>
            <a:off x="465953" y="6298832"/>
            <a:ext cx="3300904"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无伽马探测器时</a:t>
            </a:r>
            <a:r>
              <a:rPr lang="en-US"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Y</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52CFD2B2-4ED8-4D2F-ACAC-2CE50BD03657}"/>
              </a:ext>
            </a:extLst>
          </p:cNvPr>
          <p:cNvSpPr/>
          <p:nvPr/>
        </p:nvSpPr>
        <p:spPr>
          <a:xfrm>
            <a:off x="5062902" y="6259373"/>
            <a:ext cx="3300904"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加伽马探测器后</a:t>
            </a:r>
            <a:r>
              <a:rPr lang="en-US"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Y</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4" name="矩形 13">
            <a:extLst>
              <a:ext uri="{FF2B5EF4-FFF2-40B4-BE49-F238E27FC236}">
                <a16:creationId xmlns:a16="http://schemas.microsoft.com/office/drawing/2014/main" id="{DFFC86E5-169A-4A53-A991-1C8665406B76}"/>
              </a:ext>
            </a:extLst>
          </p:cNvPr>
          <p:cNvSpPr/>
          <p:nvPr/>
        </p:nvSpPr>
        <p:spPr>
          <a:xfrm>
            <a:off x="6876256" y="1702754"/>
            <a:ext cx="2492990"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cs typeface="Times New Roman" panose="02020603050405020304" pitchFamily="18" charset="0"/>
              </a:rPr>
              <a:t>（倾角</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方位</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p>
        </p:txBody>
      </p:sp>
      <p:sp>
        <p:nvSpPr>
          <p:cNvPr id="15" name="矩形 14">
            <a:extLst>
              <a:ext uri="{FF2B5EF4-FFF2-40B4-BE49-F238E27FC236}">
                <a16:creationId xmlns:a16="http://schemas.microsoft.com/office/drawing/2014/main" id="{706C5A29-F8E9-441D-865E-4A5284656860}"/>
              </a:ext>
            </a:extLst>
          </p:cNvPr>
          <p:cNvSpPr/>
          <p:nvPr/>
        </p:nvSpPr>
        <p:spPr>
          <a:xfrm>
            <a:off x="16234" y="1020756"/>
            <a:ext cx="8853706"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正演模拟分析伽马探测器对测斜周围磁场影响</a:t>
            </a:r>
          </a:p>
        </p:txBody>
      </p:sp>
      <p:sp>
        <p:nvSpPr>
          <p:cNvPr id="17" name="文本框 16">
            <a:extLst>
              <a:ext uri="{FF2B5EF4-FFF2-40B4-BE49-F238E27FC236}">
                <a16:creationId xmlns:a16="http://schemas.microsoft.com/office/drawing/2014/main" id="{B93CBDFA-3956-482A-9B70-88DFC6E029D1}"/>
              </a:ext>
            </a:extLst>
          </p:cNvPr>
          <p:cNvSpPr txBox="1"/>
          <p:nvPr/>
        </p:nvSpPr>
        <p:spPr>
          <a:xfrm>
            <a:off x="7210697" y="311461"/>
            <a:ext cx="1878595"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正演模拟</a:t>
            </a:r>
          </a:p>
        </p:txBody>
      </p:sp>
    </p:spTree>
    <p:extLst>
      <p:ext uri="{BB962C8B-B14F-4D97-AF65-F5344CB8AC3E}">
        <p14:creationId xmlns:p14="http://schemas.microsoft.com/office/powerpoint/2010/main" val="4049137449"/>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73FEE78B-D3F3-4AC3-9DA7-5737BC047B67}"/>
              </a:ext>
            </a:extLst>
          </p:cNvPr>
          <p:cNvPicPr/>
          <p:nvPr/>
        </p:nvPicPr>
        <p:blipFill>
          <a:blip r:embed="rId3"/>
          <a:stretch>
            <a:fillRect/>
          </a:stretch>
        </p:blipFill>
        <p:spPr>
          <a:xfrm>
            <a:off x="4590256" y="1842178"/>
            <a:ext cx="4572000" cy="4960800"/>
          </a:xfrm>
          <a:prstGeom prst="rect">
            <a:avLst/>
          </a:prstGeom>
        </p:spPr>
      </p:pic>
      <p:pic>
        <p:nvPicPr>
          <p:cNvPr id="13" name="图片 12">
            <a:extLst>
              <a:ext uri="{FF2B5EF4-FFF2-40B4-BE49-F238E27FC236}">
                <a16:creationId xmlns:a16="http://schemas.microsoft.com/office/drawing/2014/main" id="{6C2FF549-525F-4C3A-8B0E-B2E59FD25EE5}"/>
              </a:ext>
            </a:extLst>
          </p:cNvPr>
          <p:cNvPicPr/>
          <p:nvPr/>
        </p:nvPicPr>
        <p:blipFill>
          <a:blip r:embed="rId4"/>
          <a:stretch>
            <a:fillRect/>
          </a:stretch>
        </p:blipFill>
        <p:spPr>
          <a:xfrm>
            <a:off x="176908" y="1885286"/>
            <a:ext cx="4572000" cy="4960800"/>
          </a:xfrm>
          <a:prstGeom prst="rect">
            <a:avLst/>
          </a:prstGeom>
        </p:spPr>
      </p:pic>
      <p:sp>
        <p:nvSpPr>
          <p:cNvPr id="3" name="标题 2"/>
          <p:cNvSpPr>
            <a:spLocks noGrp="1"/>
          </p:cNvSpPr>
          <p:nvPr>
            <p:ph type="title"/>
          </p:nvPr>
        </p:nvSpPr>
        <p:spPr/>
        <p:txBody>
          <a:bodyPr>
            <a:normAutofit/>
          </a:bodyPr>
          <a:lstStyle/>
          <a:p>
            <a:r>
              <a:rPr lang="zh-CN" altLang="en-US" dirty="0"/>
              <a:t>三、研究内容</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伽马探测器对测斜周围磁场</a:t>
            </a:r>
            <a:r>
              <a:rPr lang="en-US" altLang="zh-CN" sz="2400" dirty="0">
                <a:latin typeface="黑体" panose="02010609060101010101" pitchFamily="49" charset="-122"/>
                <a:ea typeface="黑体" panose="02010609060101010101" pitchFamily="49" charset="-122"/>
                <a:cs typeface="Times New Roman" panose="02020603050405020304" pitchFamily="18" charset="0"/>
              </a:rPr>
              <a:t>Z</a:t>
            </a:r>
            <a:r>
              <a:rPr lang="zh-CN" altLang="zh-CN" sz="2400" dirty="0">
                <a:latin typeface="黑体" panose="02010609060101010101" pitchFamily="49" charset="-122"/>
                <a:ea typeface="黑体" panose="02010609060101010101" pitchFamily="49" charset="-122"/>
                <a:cs typeface="Times New Roman" panose="02020603050405020304" pitchFamily="18" charset="0"/>
              </a:rPr>
              <a:t>方向分量的影响</a:t>
            </a:r>
            <a:endParaRPr lang="zh-CN" altLang="en-US" sz="2400" dirty="0">
              <a:latin typeface="黑体" panose="02010609060101010101" pitchFamily="49" charset="-122"/>
              <a:ea typeface="黑体" panose="02010609060101010101" pitchFamily="49" charset="-122"/>
            </a:endParaRPr>
          </a:p>
        </p:txBody>
      </p:sp>
      <p:sp>
        <p:nvSpPr>
          <p:cNvPr id="9" name="矩形 8">
            <a:extLst>
              <a:ext uri="{FF2B5EF4-FFF2-40B4-BE49-F238E27FC236}">
                <a16:creationId xmlns:a16="http://schemas.microsoft.com/office/drawing/2014/main" id="{1E331C7D-BE5C-4B62-A157-F26C357206E4}"/>
              </a:ext>
            </a:extLst>
          </p:cNvPr>
          <p:cNvSpPr/>
          <p:nvPr/>
        </p:nvSpPr>
        <p:spPr>
          <a:xfrm>
            <a:off x="465953" y="6298832"/>
            <a:ext cx="3300904"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无伽马探测器时</a:t>
            </a:r>
            <a:r>
              <a:rPr lang="en-US"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Z</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52CFD2B2-4ED8-4D2F-ACAC-2CE50BD03657}"/>
              </a:ext>
            </a:extLst>
          </p:cNvPr>
          <p:cNvSpPr/>
          <p:nvPr/>
        </p:nvSpPr>
        <p:spPr>
          <a:xfrm>
            <a:off x="4937642" y="6312762"/>
            <a:ext cx="3300904"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加伽马探测器后</a:t>
            </a:r>
            <a:r>
              <a:rPr lang="en-US"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Z</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方向分量分布</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2" name="矩形 11">
            <a:extLst>
              <a:ext uri="{FF2B5EF4-FFF2-40B4-BE49-F238E27FC236}">
                <a16:creationId xmlns:a16="http://schemas.microsoft.com/office/drawing/2014/main" id="{D6DE66E8-8F7E-4200-A23A-15BEAB1CE313}"/>
              </a:ext>
            </a:extLst>
          </p:cNvPr>
          <p:cNvSpPr/>
          <p:nvPr/>
        </p:nvSpPr>
        <p:spPr>
          <a:xfrm>
            <a:off x="6876256" y="1702754"/>
            <a:ext cx="2492990"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cs typeface="Times New Roman" panose="02020603050405020304" pitchFamily="18" charset="0"/>
              </a:rPr>
              <a:t>（倾角</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方位</a:t>
            </a:r>
            <a:r>
              <a:rPr lang="en-US" altLang="zh-CN" dirty="0">
                <a:latin typeface="黑体" panose="02010609060101010101" pitchFamily="49" charset="-122"/>
                <a:ea typeface="黑体" panose="02010609060101010101" pitchFamily="49" charset="-122"/>
                <a:cs typeface="Times New Roman" panose="02020603050405020304" pitchFamily="18" charset="0"/>
              </a:rPr>
              <a:t>0°</a:t>
            </a:r>
            <a:r>
              <a:rPr lang="zh-CN" altLang="en-US"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p>
        </p:txBody>
      </p:sp>
      <p:sp>
        <p:nvSpPr>
          <p:cNvPr id="15" name="矩形 14">
            <a:extLst>
              <a:ext uri="{FF2B5EF4-FFF2-40B4-BE49-F238E27FC236}">
                <a16:creationId xmlns:a16="http://schemas.microsoft.com/office/drawing/2014/main" id="{15FCE10F-8909-4EF7-AD3E-781B183614C8}"/>
              </a:ext>
            </a:extLst>
          </p:cNvPr>
          <p:cNvSpPr/>
          <p:nvPr/>
        </p:nvSpPr>
        <p:spPr>
          <a:xfrm>
            <a:off x="0" y="997095"/>
            <a:ext cx="8853706"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正演模拟分析伽马探测器对测斜周围磁场影响</a:t>
            </a:r>
          </a:p>
        </p:txBody>
      </p:sp>
      <p:sp>
        <p:nvSpPr>
          <p:cNvPr id="17" name="文本框 16">
            <a:extLst>
              <a:ext uri="{FF2B5EF4-FFF2-40B4-BE49-F238E27FC236}">
                <a16:creationId xmlns:a16="http://schemas.microsoft.com/office/drawing/2014/main" id="{B1591F81-49A4-428B-8AB7-F8AD1876EDB9}"/>
              </a:ext>
            </a:extLst>
          </p:cNvPr>
          <p:cNvSpPr txBox="1"/>
          <p:nvPr/>
        </p:nvSpPr>
        <p:spPr>
          <a:xfrm>
            <a:off x="7210697" y="311461"/>
            <a:ext cx="1878595"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正演模拟</a:t>
            </a:r>
          </a:p>
        </p:txBody>
      </p:sp>
    </p:spTree>
    <p:extLst>
      <p:ext uri="{BB962C8B-B14F-4D97-AF65-F5344CB8AC3E}">
        <p14:creationId xmlns:p14="http://schemas.microsoft.com/office/powerpoint/2010/main" val="1366822779"/>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倾角、方位不同时</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伽马探测器对测斜周围磁场影响</a:t>
            </a:r>
            <a:endParaRPr lang="zh-CN" altLang="en-US" sz="2400" dirty="0">
              <a:latin typeface="黑体" panose="02010609060101010101" pitchFamily="49" charset="-122"/>
              <a:ea typeface="黑体" panose="02010609060101010101" pitchFamily="49" charset="-122"/>
            </a:endParaRPr>
          </a:p>
        </p:txBody>
      </p:sp>
      <p:graphicFrame>
        <p:nvGraphicFramePr>
          <p:cNvPr id="4" name="表格 3">
            <a:extLst>
              <a:ext uri="{FF2B5EF4-FFF2-40B4-BE49-F238E27FC236}">
                <a16:creationId xmlns:a16="http://schemas.microsoft.com/office/drawing/2014/main" id="{2EB9C6CA-FCF3-4717-9116-00F26B906CF2}"/>
              </a:ext>
            </a:extLst>
          </p:cNvPr>
          <p:cNvGraphicFramePr>
            <a:graphicFrameLocks noGrp="1"/>
          </p:cNvGraphicFramePr>
          <p:nvPr>
            <p:extLst>
              <p:ext uri="{D42A27DB-BD31-4B8C-83A1-F6EECF244321}">
                <p14:modId xmlns:p14="http://schemas.microsoft.com/office/powerpoint/2010/main" val="436302451"/>
              </p:ext>
            </p:extLst>
          </p:nvPr>
        </p:nvGraphicFramePr>
        <p:xfrm>
          <a:off x="506487" y="2276956"/>
          <a:ext cx="8148995" cy="4499625"/>
        </p:xfrm>
        <a:graphic>
          <a:graphicData uri="http://schemas.openxmlformats.org/drawingml/2006/table">
            <a:tbl>
              <a:tblPr firstRow="1" firstCol="1" bandRow="1">
                <a:tableStyleId>{5940675A-B579-460E-94D1-54222C63F5DA}</a:tableStyleId>
              </a:tblPr>
              <a:tblGrid>
                <a:gridCol w="1208029">
                  <a:extLst>
                    <a:ext uri="{9D8B030D-6E8A-4147-A177-3AD203B41FA5}">
                      <a16:colId xmlns:a16="http://schemas.microsoft.com/office/drawing/2014/main" val="1215650446"/>
                    </a:ext>
                  </a:extLst>
                </a:gridCol>
                <a:gridCol w="1190070">
                  <a:extLst>
                    <a:ext uri="{9D8B030D-6E8A-4147-A177-3AD203B41FA5}">
                      <a16:colId xmlns:a16="http://schemas.microsoft.com/office/drawing/2014/main" val="556336789"/>
                    </a:ext>
                  </a:extLst>
                </a:gridCol>
                <a:gridCol w="1437724">
                  <a:extLst>
                    <a:ext uri="{9D8B030D-6E8A-4147-A177-3AD203B41FA5}">
                      <a16:colId xmlns:a16="http://schemas.microsoft.com/office/drawing/2014/main" val="970421705"/>
                    </a:ext>
                  </a:extLst>
                </a:gridCol>
                <a:gridCol w="1437724">
                  <a:extLst>
                    <a:ext uri="{9D8B030D-6E8A-4147-A177-3AD203B41FA5}">
                      <a16:colId xmlns:a16="http://schemas.microsoft.com/office/drawing/2014/main" val="587901555"/>
                    </a:ext>
                  </a:extLst>
                </a:gridCol>
                <a:gridCol w="1437724">
                  <a:extLst>
                    <a:ext uri="{9D8B030D-6E8A-4147-A177-3AD203B41FA5}">
                      <a16:colId xmlns:a16="http://schemas.microsoft.com/office/drawing/2014/main" val="2664150965"/>
                    </a:ext>
                  </a:extLst>
                </a:gridCol>
                <a:gridCol w="1437724">
                  <a:extLst>
                    <a:ext uri="{9D8B030D-6E8A-4147-A177-3AD203B41FA5}">
                      <a16:colId xmlns:a16="http://schemas.microsoft.com/office/drawing/2014/main" val="3441315362"/>
                    </a:ext>
                  </a:extLst>
                </a:gridCol>
              </a:tblGrid>
              <a:tr h="719215">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 </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zh-CN" sz="1600" kern="100">
                          <a:effectLst/>
                          <a:latin typeface="Times New Roman" panose="02020603050405020304" pitchFamily="18" charset="0"/>
                          <a:ea typeface="黑体" panose="02010609060101010101" pitchFamily="49" charset="-122"/>
                        </a:rPr>
                        <a:t>倾角（°）</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zh-CN" sz="1600" kern="100">
                          <a:effectLst/>
                          <a:latin typeface="Times New Roman" panose="02020603050405020304" pitchFamily="18" charset="0"/>
                          <a:ea typeface="黑体" panose="02010609060101010101" pitchFamily="49" charset="-122"/>
                        </a:rPr>
                        <a:t>方位（°）</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X</a:t>
                      </a:r>
                      <a:r>
                        <a:rPr lang="zh-CN" sz="1600" kern="100">
                          <a:effectLst/>
                          <a:latin typeface="Times New Roman" panose="02020603050405020304" pitchFamily="18" charset="0"/>
                          <a:ea typeface="黑体" panose="02010609060101010101" pitchFamily="49" charset="-122"/>
                        </a:rPr>
                        <a:t>方向分量（</a:t>
                      </a:r>
                      <a:r>
                        <a:rPr lang="en-US" sz="1600" kern="100">
                          <a:effectLst/>
                          <a:latin typeface="Times New Roman" panose="02020603050405020304" pitchFamily="18" charset="0"/>
                          <a:ea typeface="黑体" panose="02010609060101010101" pitchFamily="49" charset="-122"/>
                        </a:rPr>
                        <a:t>A/m</a:t>
                      </a:r>
                      <a:r>
                        <a:rPr lang="zh-CN" sz="1600" kern="100">
                          <a:effectLst/>
                          <a:latin typeface="Times New Roman" panose="02020603050405020304" pitchFamily="18" charset="0"/>
                          <a:ea typeface="黑体" panose="02010609060101010101" pitchFamily="49" charset="-122"/>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Y</a:t>
                      </a:r>
                      <a:r>
                        <a:rPr lang="zh-CN" sz="1600" kern="100">
                          <a:effectLst/>
                          <a:latin typeface="Times New Roman" panose="02020603050405020304" pitchFamily="18" charset="0"/>
                          <a:ea typeface="黑体" panose="02010609060101010101" pitchFamily="49" charset="-122"/>
                        </a:rPr>
                        <a:t>方向分量（</a:t>
                      </a:r>
                      <a:r>
                        <a:rPr lang="en-US" sz="1600" kern="100">
                          <a:effectLst/>
                          <a:latin typeface="Times New Roman" panose="02020603050405020304" pitchFamily="18" charset="0"/>
                          <a:ea typeface="黑体" panose="02010609060101010101" pitchFamily="49" charset="-122"/>
                        </a:rPr>
                        <a:t>A/m</a:t>
                      </a:r>
                      <a:r>
                        <a:rPr lang="zh-CN" sz="1600" kern="100">
                          <a:effectLst/>
                          <a:latin typeface="Times New Roman" panose="02020603050405020304" pitchFamily="18" charset="0"/>
                          <a:ea typeface="黑体" panose="02010609060101010101" pitchFamily="49" charset="-122"/>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Z</a:t>
                      </a:r>
                      <a:r>
                        <a:rPr lang="zh-CN" sz="1600" kern="100">
                          <a:effectLst/>
                          <a:latin typeface="Times New Roman" panose="02020603050405020304" pitchFamily="18" charset="0"/>
                          <a:ea typeface="黑体" panose="02010609060101010101" pitchFamily="49" charset="-122"/>
                        </a:rPr>
                        <a:t>方向分量（</a:t>
                      </a:r>
                      <a:r>
                        <a:rPr lang="en-US" sz="1600" kern="100">
                          <a:effectLst/>
                          <a:latin typeface="Times New Roman" panose="02020603050405020304" pitchFamily="18" charset="0"/>
                          <a:ea typeface="黑体" panose="02010609060101010101" pitchFamily="49" charset="-122"/>
                        </a:rPr>
                        <a:t>A/m</a:t>
                      </a:r>
                      <a:r>
                        <a:rPr lang="zh-CN" sz="1600" kern="100">
                          <a:effectLst/>
                          <a:latin typeface="Times New Roman" panose="02020603050405020304" pitchFamily="18" charset="0"/>
                          <a:ea typeface="黑体" panose="02010609060101010101" pitchFamily="49" charset="-122"/>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2270413"/>
                  </a:ext>
                </a:extLst>
              </a:tr>
              <a:tr h="714506">
                <a:tc>
                  <a:txBody>
                    <a:bodyPr/>
                    <a:lstStyle/>
                    <a:p>
                      <a:pPr indent="127000" algn="ctr">
                        <a:lnSpc>
                          <a:spcPct val="150000"/>
                        </a:lnSpc>
                        <a:spcAft>
                          <a:spcPts val="0"/>
                        </a:spcAft>
                      </a:pPr>
                      <a:r>
                        <a:rPr lang="zh-CN" sz="1600" kern="100">
                          <a:effectLst/>
                          <a:latin typeface="Times New Roman" panose="02020603050405020304" pitchFamily="18" charset="0"/>
                          <a:ea typeface="黑体" panose="02010609060101010101" pitchFamily="49" charset="-122"/>
                        </a:rPr>
                        <a:t>无伽马探测器时</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0</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6.65</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7.31</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18</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29388292"/>
                  </a:ext>
                </a:extLst>
              </a:tr>
              <a:tr h="340656">
                <a:tc rowSpan="9">
                  <a:txBody>
                    <a:bodyPr/>
                    <a:lstStyle/>
                    <a:p>
                      <a:pPr indent="127000" algn="ctr">
                        <a:lnSpc>
                          <a:spcPct val="150000"/>
                        </a:lnSpc>
                        <a:spcAft>
                          <a:spcPts val="0"/>
                        </a:spcAft>
                      </a:pPr>
                      <a:r>
                        <a:rPr lang="zh-CN" sz="1600" kern="100">
                          <a:effectLst/>
                          <a:latin typeface="Times New Roman" panose="02020603050405020304" pitchFamily="18" charset="0"/>
                          <a:ea typeface="黑体" panose="02010609060101010101" pitchFamily="49" charset="-122"/>
                        </a:rPr>
                        <a:t>加伽马探测器后</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88</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6.78</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9.7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66098548"/>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4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8.69</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0.09</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52102947"/>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4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12</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0.0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88662982"/>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9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1.05</a:t>
                      </a:r>
                      <a:r>
                        <a:rPr lang="zh-CN" sz="1600" kern="100" dirty="0">
                          <a:effectLst/>
                          <a:latin typeface="Times New Roman" panose="02020603050405020304" pitchFamily="18" charset="0"/>
                          <a:ea typeface="黑体" panose="02010609060101010101" pitchFamily="49" charset="-122"/>
                        </a:rPr>
                        <a:t>×</a:t>
                      </a:r>
                      <a:r>
                        <a:rPr lang="en-US" sz="1600" kern="100" dirty="0">
                          <a:effectLst/>
                          <a:latin typeface="Times New Roman" panose="02020603050405020304" pitchFamily="18" charset="0"/>
                          <a:ea typeface="黑体" panose="02010609060101010101" pitchFamily="49" charset="-122"/>
                        </a:rPr>
                        <a:t>10</a:t>
                      </a:r>
                      <a:r>
                        <a:rPr lang="en-US" sz="1600" kern="100" baseline="30000" dirty="0">
                          <a:effectLst/>
                          <a:latin typeface="Times New Roman" panose="02020603050405020304" pitchFamily="18" charset="0"/>
                          <a:ea typeface="黑体" panose="02010609060101010101" pitchFamily="49" charset="-122"/>
                        </a:rPr>
                        <a:t>-3</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48</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9.9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15765829"/>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9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2.65</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32</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9.9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13938819"/>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45</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07</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4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0.0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35872444"/>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90</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2.97</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04</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39.7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87218"/>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135</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1</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40.0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35820150"/>
                  </a:ext>
                </a:extLst>
              </a:tr>
              <a:tr h="340656">
                <a:tc vMerge="1">
                  <a:txBody>
                    <a:bodyPr/>
                    <a:lstStyle/>
                    <a:p>
                      <a:endParaRPr lang="zh-CN" altLang="en-US"/>
                    </a:p>
                  </a:txBody>
                  <a:tcP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8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05</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a:effectLst/>
                          <a:latin typeface="Times New Roman" panose="02020603050405020304" pitchFamily="18" charset="0"/>
                          <a:ea typeface="黑体" panose="02010609060101010101" pitchFamily="49" charset="-122"/>
                        </a:rPr>
                        <a:t>1.48</a:t>
                      </a:r>
                      <a:r>
                        <a:rPr lang="zh-CN" sz="1600" kern="100">
                          <a:effectLst/>
                          <a:latin typeface="Times New Roman" panose="02020603050405020304" pitchFamily="18" charset="0"/>
                          <a:ea typeface="黑体" panose="02010609060101010101" pitchFamily="49" charset="-122"/>
                        </a:rPr>
                        <a:t>×</a:t>
                      </a:r>
                      <a:r>
                        <a:rPr lang="en-US" sz="1600" kern="100">
                          <a:effectLst/>
                          <a:latin typeface="Times New Roman" panose="02020603050405020304" pitchFamily="18" charset="0"/>
                          <a:ea typeface="黑体" panose="02010609060101010101" pitchFamily="49" charset="-122"/>
                        </a:rPr>
                        <a:t>10</a:t>
                      </a:r>
                      <a:r>
                        <a:rPr lang="en-US" sz="1600" kern="100" baseline="30000">
                          <a:effectLst/>
                          <a:latin typeface="Times New Roman" panose="02020603050405020304" pitchFamily="18" charset="0"/>
                          <a:ea typeface="黑体" panose="02010609060101010101" pitchFamily="49" charset="-122"/>
                        </a:rPr>
                        <a:t>-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tc>
                  <a:txBody>
                    <a:bodyPr/>
                    <a:lstStyle/>
                    <a:p>
                      <a:pPr indent="127000" algn="ctr">
                        <a:lnSpc>
                          <a:spcPct val="150000"/>
                        </a:lnSpc>
                        <a:spcAft>
                          <a:spcPts val="0"/>
                        </a:spcAft>
                      </a:pPr>
                      <a:r>
                        <a:rPr lang="en-US" sz="1600" kern="100" dirty="0">
                          <a:effectLst/>
                          <a:latin typeface="Times New Roman" panose="02020603050405020304" pitchFamily="18" charset="0"/>
                          <a:ea typeface="黑体" panose="02010609060101010101" pitchFamily="49" charset="-122"/>
                        </a:rPr>
                        <a:t>-39.95</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94845174"/>
                  </a:ext>
                </a:extLst>
              </a:tr>
            </a:tbl>
          </a:graphicData>
        </a:graphic>
      </p:graphicFrame>
      <p:sp>
        <p:nvSpPr>
          <p:cNvPr id="7" name="矩形 6">
            <a:extLst>
              <a:ext uri="{FF2B5EF4-FFF2-40B4-BE49-F238E27FC236}">
                <a16:creationId xmlns:a16="http://schemas.microsoft.com/office/drawing/2014/main" id="{B06617F6-0BE8-4679-9510-43F250BA7A99}"/>
              </a:ext>
            </a:extLst>
          </p:cNvPr>
          <p:cNvSpPr/>
          <p:nvPr/>
        </p:nvSpPr>
        <p:spPr>
          <a:xfrm>
            <a:off x="4308953" y="2276956"/>
            <a:ext cx="2943617" cy="45810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D66C47F-3972-4F7F-9329-EFE80DFEB95F}"/>
              </a:ext>
            </a:extLst>
          </p:cNvPr>
          <p:cNvSpPr/>
          <p:nvPr/>
        </p:nvSpPr>
        <p:spPr>
          <a:xfrm>
            <a:off x="1711611" y="2963102"/>
            <a:ext cx="6457167" cy="2400657"/>
          </a:xfrm>
          <a:prstGeom prst="rect">
            <a:avLst/>
          </a:prstGeom>
          <a:solidFill>
            <a:srgbClr val="FFFF00"/>
          </a:solidFill>
        </p:spPr>
        <p:txBody>
          <a:bodyPr wrap="square">
            <a:spAutoFit/>
          </a:bodyPr>
          <a:lstStyle/>
          <a:p>
            <a:pPr marL="285750" indent="-285750">
              <a:spcAft>
                <a:spcPts val="1200"/>
              </a:spcAft>
              <a:buClr>
                <a:srgbClr val="005EC8"/>
              </a:buClr>
              <a:buFont typeface="Wingdings" panose="05000000000000000000" pitchFamily="2" charset="2"/>
              <a:buChar char="l"/>
            </a:pPr>
            <a:r>
              <a:rPr lang="zh-CN" altLang="zh-CN" sz="2800" dirty="0">
                <a:latin typeface="黑体" panose="02010609060101010101" pitchFamily="49" charset="-122"/>
                <a:ea typeface="黑体" panose="02010609060101010101" pitchFamily="49" charset="-122"/>
                <a:cs typeface="Times New Roman" panose="02020603050405020304" pitchFamily="18" charset="0"/>
              </a:rPr>
              <a:t>伽马探测器对测斜周围的磁场有影响，并且对磁场的</a:t>
            </a:r>
            <a:r>
              <a:rPr lang="en-US" altLang="zh-CN" sz="2800" dirty="0">
                <a:latin typeface="黑体" panose="02010609060101010101" pitchFamily="49" charset="-122"/>
                <a:ea typeface="黑体" panose="02010609060101010101" pitchFamily="49" charset="-122"/>
              </a:rPr>
              <a:t>3</a:t>
            </a:r>
            <a:r>
              <a:rPr lang="zh-CN" altLang="zh-CN" sz="2800" dirty="0">
                <a:latin typeface="黑体" panose="02010609060101010101" pitchFamily="49" charset="-122"/>
                <a:ea typeface="黑体" panose="02010609060101010101" pitchFamily="49" charset="-122"/>
                <a:cs typeface="Times New Roman" panose="02020603050405020304" pitchFamily="18" charset="0"/>
              </a:rPr>
              <a:t>个分量的影响不同</a:t>
            </a: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marL="285750" indent="-285750">
              <a:spcAft>
                <a:spcPts val="1200"/>
              </a:spcAft>
              <a:buClr>
                <a:srgbClr val="005EC8"/>
              </a:buClr>
              <a:buFont typeface="Wingdings" panose="05000000000000000000" pitchFamily="2" charset="2"/>
              <a:buChar char="l"/>
            </a:pPr>
            <a:r>
              <a:rPr lang="zh-CN" altLang="zh-CN" sz="2800" dirty="0">
                <a:latin typeface="黑体" panose="02010609060101010101" pitchFamily="49" charset="-122"/>
                <a:ea typeface="黑体" panose="02010609060101010101" pitchFamily="49" charset="-122"/>
                <a:cs typeface="Times New Roman" panose="02020603050405020304" pitchFamily="18" charset="0"/>
              </a:rPr>
              <a:t>在仪器倾角不同、方位不同时，仪器与磁场的</a:t>
            </a:r>
            <a:r>
              <a:rPr lang="en-US" altLang="zh-CN" sz="2800" dirty="0">
                <a:latin typeface="黑体" panose="02010609060101010101" pitchFamily="49" charset="-122"/>
                <a:ea typeface="黑体" panose="02010609060101010101" pitchFamily="49" charset="-122"/>
              </a:rPr>
              <a:t>3</a:t>
            </a:r>
            <a:r>
              <a:rPr lang="zh-CN" altLang="zh-CN" sz="2800" dirty="0">
                <a:latin typeface="黑体" panose="02010609060101010101" pitchFamily="49" charset="-122"/>
                <a:ea typeface="黑体" panose="02010609060101010101" pitchFamily="49" charset="-122"/>
                <a:cs typeface="Times New Roman" panose="02020603050405020304" pitchFamily="18" charset="0"/>
              </a:rPr>
              <a:t>个分量的夹角会不同，对</a:t>
            </a:r>
            <a:r>
              <a:rPr lang="zh-CN" altLang="en-US" sz="2800" dirty="0">
                <a:latin typeface="黑体" panose="02010609060101010101" pitchFamily="49" charset="-122"/>
                <a:ea typeface="黑体" panose="02010609060101010101" pitchFamily="49" charset="-122"/>
                <a:cs typeface="Times New Roman" panose="02020603050405020304" pitchFamily="18" charset="0"/>
              </a:rPr>
              <a:t>磁场分量的</a:t>
            </a:r>
            <a:r>
              <a:rPr lang="zh-CN" altLang="zh-CN" sz="2800" dirty="0">
                <a:latin typeface="黑体" panose="02010609060101010101" pitchFamily="49" charset="-122"/>
                <a:ea typeface="黑体" panose="02010609060101010101" pitchFamily="49" charset="-122"/>
                <a:cs typeface="Times New Roman" panose="02020603050405020304" pitchFamily="18" charset="0"/>
              </a:rPr>
              <a:t>影响也会不同。</a:t>
            </a:r>
            <a:endParaRPr lang="zh-CN" altLang="en-US" sz="2800" dirty="0">
              <a:latin typeface="黑体" panose="02010609060101010101" pitchFamily="49" charset="-122"/>
              <a:ea typeface="黑体" panose="02010609060101010101" pitchFamily="49" charset="-122"/>
            </a:endParaRPr>
          </a:p>
        </p:txBody>
      </p:sp>
      <p:sp>
        <p:nvSpPr>
          <p:cNvPr id="9" name="矩形 8">
            <a:extLst>
              <a:ext uri="{FF2B5EF4-FFF2-40B4-BE49-F238E27FC236}">
                <a16:creationId xmlns:a16="http://schemas.microsoft.com/office/drawing/2014/main" id="{DBE29E9D-A2D1-4662-9661-0726A54D55A8}"/>
              </a:ext>
            </a:extLst>
          </p:cNvPr>
          <p:cNvSpPr/>
          <p:nvPr/>
        </p:nvSpPr>
        <p:spPr>
          <a:xfrm>
            <a:off x="0" y="965505"/>
            <a:ext cx="8853706"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正演模拟分析伽马探测器对测斜周围磁场影响</a:t>
            </a:r>
          </a:p>
        </p:txBody>
      </p:sp>
      <p:sp>
        <p:nvSpPr>
          <p:cNvPr id="11" name="文本框 10">
            <a:extLst>
              <a:ext uri="{FF2B5EF4-FFF2-40B4-BE49-F238E27FC236}">
                <a16:creationId xmlns:a16="http://schemas.microsoft.com/office/drawing/2014/main" id="{CBF64155-AB12-4E5E-BECF-D2C267511A75}"/>
              </a:ext>
            </a:extLst>
          </p:cNvPr>
          <p:cNvSpPr txBox="1"/>
          <p:nvPr/>
        </p:nvSpPr>
        <p:spPr>
          <a:xfrm>
            <a:off x="7210697" y="311461"/>
            <a:ext cx="1878595"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正演模拟</a:t>
            </a:r>
          </a:p>
        </p:txBody>
      </p:sp>
    </p:spTree>
    <p:extLst>
      <p:ext uri="{BB962C8B-B14F-4D97-AF65-F5344CB8AC3E}">
        <p14:creationId xmlns:p14="http://schemas.microsoft.com/office/powerpoint/2010/main" val="233804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11611" y="468"/>
            <a:ext cx="5720779" cy="900636"/>
          </a:xfrm>
        </p:spPr>
        <p:txBody>
          <a:bodyPr>
            <a:normAutofit/>
          </a:bodyPr>
          <a:lstStyle/>
          <a:p>
            <a:r>
              <a:rPr lang="zh-CN" altLang="en-US" spc="1800" dirty="0">
                <a:latin typeface="黑体" panose="02010609060101010101" pitchFamily="49" charset="-122"/>
              </a:rPr>
              <a:t>演讲内容</a:t>
            </a:r>
            <a:endParaRPr lang="zh-CN" altLang="en-US" dirty="0"/>
          </a:p>
        </p:txBody>
      </p:sp>
      <p:grpSp>
        <p:nvGrpSpPr>
          <p:cNvPr id="71" name="组合 70">
            <a:extLst>
              <a:ext uri="{FF2B5EF4-FFF2-40B4-BE49-F238E27FC236}">
                <a16:creationId xmlns:a16="http://schemas.microsoft.com/office/drawing/2014/main" id="{8ED6D480-ACD6-4275-9EA4-5B33E3C8EA34}"/>
              </a:ext>
            </a:extLst>
          </p:cNvPr>
          <p:cNvGrpSpPr/>
          <p:nvPr/>
        </p:nvGrpSpPr>
        <p:grpSpPr>
          <a:xfrm>
            <a:off x="2297461" y="1684599"/>
            <a:ext cx="4622104" cy="717275"/>
            <a:chOff x="1991638" y="1684599"/>
            <a:chExt cx="4622104" cy="717275"/>
          </a:xfrm>
        </p:grpSpPr>
        <p:sp>
          <p:nvSpPr>
            <p:cNvPr id="3" name="矩形 2">
              <a:extLst>
                <a:ext uri="{FF2B5EF4-FFF2-40B4-BE49-F238E27FC236}">
                  <a16:creationId xmlns:a16="http://schemas.microsoft.com/office/drawing/2014/main" id="{E3A237D6-8892-4AB0-B0C1-A03567620F3A}"/>
                </a:ext>
              </a:extLst>
            </p:cNvPr>
            <p:cNvSpPr/>
            <p:nvPr/>
          </p:nvSpPr>
          <p:spPr>
            <a:xfrm>
              <a:off x="1991638" y="1684599"/>
              <a:ext cx="596794" cy="717274"/>
            </a:xfrm>
            <a:prstGeom prst="rect">
              <a:avLst/>
            </a:prstGeom>
            <a:solidFill>
              <a:srgbClr val="005EC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Times New Roman" panose="02020603050405020304" pitchFamily="18" charset="0"/>
                  <a:ea typeface="Yu Gothic" panose="020B0400000000000000" pitchFamily="34" charset="-128"/>
                  <a:cs typeface="Times New Roman" panose="02020603050405020304" pitchFamily="18" charset="0"/>
                </a:rPr>
                <a:t>1</a:t>
              </a:r>
              <a:endParaRPr lang="zh-CN" altLang="en-US" sz="3600" b="1" dirty="0">
                <a:latin typeface="Times New Roman" panose="02020603050405020304" pitchFamily="18" charset="0"/>
                <a:ea typeface="Yu Gothic" panose="020B0400000000000000" pitchFamily="34" charset="-128"/>
                <a:cs typeface="Times New Roman" panose="02020603050405020304" pitchFamily="18" charset="0"/>
              </a:endParaRPr>
            </a:p>
          </p:txBody>
        </p:sp>
        <p:cxnSp>
          <p:nvCxnSpPr>
            <p:cNvPr id="7" name="直接连接符 6">
              <a:extLst>
                <a:ext uri="{FF2B5EF4-FFF2-40B4-BE49-F238E27FC236}">
                  <a16:creationId xmlns:a16="http://schemas.microsoft.com/office/drawing/2014/main" id="{47158E78-770D-4D38-8154-92B3CB091913}"/>
                </a:ext>
              </a:extLst>
            </p:cNvPr>
            <p:cNvCxnSpPr>
              <a:cxnSpLocks/>
            </p:cNvCxnSpPr>
            <p:nvPr/>
          </p:nvCxnSpPr>
          <p:spPr>
            <a:xfrm>
              <a:off x="2124970" y="2401874"/>
              <a:ext cx="448877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95BE5CDF-0C9B-4084-A57B-3DD7E584537B}"/>
                </a:ext>
              </a:extLst>
            </p:cNvPr>
            <p:cNvSpPr/>
            <p:nvPr/>
          </p:nvSpPr>
          <p:spPr>
            <a:xfrm>
              <a:off x="3438962" y="1746117"/>
              <a:ext cx="2339102" cy="646331"/>
            </a:xfrm>
            <a:prstGeom prst="rect">
              <a:avLst/>
            </a:prstGeom>
          </p:spPr>
          <p:txBody>
            <a:bodyPr wrap="none">
              <a:spAutoFit/>
            </a:bodyPr>
            <a:lstStyle/>
            <a:p>
              <a:r>
                <a:rPr lang="zh-CN" altLang="en-US" sz="3600" kern="0" spc="600" dirty="0">
                  <a:latin typeface="黑体" pitchFamily="49" charset="-122"/>
                  <a:ea typeface="黑体" pitchFamily="49" charset="-122"/>
                </a:rPr>
                <a:t>研究背景</a:t>
              </a:r>
              <a:endParaRPr lang="zh-CN" altLang="en-US" sz="3600" spc="600" dirty="0"/>
            </a:p>
          </p:txBody>
        </p:sp>
      </p:grpSp>
      <p:grpSp>
        <p:nvGrpSpPr>
          <p:cNvPr id="72" name="组合 71">
            <a:extLst>
              <a:ext uri="{FF2B5EF4-FFF2-40B4-BE49-F238E27FC236}">
                <a16:creationId xmlns:a16="http://schemas.microsoft.com/office/drawing/2014/main" id="{FD65077F-A3B9-4209-935A-5F464C6D87F6}"/>
              </a:ext>
            </a:extLst>
          </p:cNvPr>
          <p:cNvGrpSpPr/>
          <p:nvPr/>
        </p:nvGrpSpPr>
        <p:grpSpPr>
          <a:xfrm>
            <a:off x="2297461" y="2851971"/>
            <a:ext cx="4622104" cy="750627"/>
            <a:chOff x="1991638" y="2715613"/>
            <a:chExt cx="4622104" cy="750627"/>
          </a:xfrm>
        </p:grpSpPr>
        <p:sp>
          <p:nvSpPr>
            <p:cNvPr id="47" name="矩形 46">
              <a:extLst>
                <a:ext uri="{FF2B5EF4-FFF2-40B4-BE49-F238E27FC236}">
                  <a16:creationId xmlns:a16="http://schemas.microsoft.com/office/drawing/2014/main" id="{91E32424-6B44-4269-B6D1-3172B999E67A}"/>
                </a:ext>
              </a:extLst>
            </p:cNvPr>
            <p:cNvSpPr/>
            <p:nvPr/>
          </p:nvSpPr>
          <p:spPr>
            <a:xfrm>
              <a:off x="1991638" y="2748965"/>
              <a:ext cx="596794" cy="717274"/>
            </a:xfrm>
            <a:prstGeom prst="rect">
              <a:avLst/>
            </a:prstGeom>
            <a:solidFill>
              <a:srgbClr val="005EC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Times New Roman" panose="02020603050405020304" pitchFamily="18" charset="0"/>
                  <a:ea typeface="Yu Gothic" panose="020B0400000000000000" pitchFamily="34" charset="-128"/>
                  <a:cs typeface="Times New Roman" panose="02020603050405020304" pitchFamily="18" charset="0"/>
                </a:rPr>
                <a:t>2</a:t>
              </a:r>
              <a:endParaRPr lang="zh-CN" altLang="en-US" sz="3600" b="1" dirty="0">
                <a:latin typeface="Times New Roman" panose="02020603050405020304" pitchFamily="18" charset="0"/>
                <a:ea typeface="Yu Gothic" panose="020B0400000000000000" pitchFamily="34" charset="-128"/>
                <a:cs typeface="Times New Roman" panose="02020603050405020304" pitchFamily="18" charset="0"/>
              </a:endParaRPr>
            </a:p>
          </p:txBody>
        </p:sp>
        <p:cxnSp>
          <p:nvCxnSpPr>
            <p:cNvPr id="48" name="直接连接符 47">
              <a:extLst>
                <a:ext uri="{FF2B5EF4-FFF2-40B4-BE49-F238E27FC236}">
                  <a16:creationId xmlns:a16="http://schemas.microsoft.com/office/drawing/2014/main" id="{F75E0800-2E8D-4DA6-AABB-8A045A9577B3}"/>
                </a:ext>
              </a:extLst>
            </p:cNvPr>
            <p:cNvCxnSpPr>
              <a:cxnSpLocks/>
            </p:cNvCxnSpPr>
            <p:nvPr/>
          </p:nvCxnSpPr>
          <p:spPr>
            <a:xfrm flipV="1">
              <a:off x="2124970" y="3429000"/>
              <a:ext cx="4488772" cy="3724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8" name="矩形 57">
              <a:extLst>
                <a:ext uri="{FF2B5EF4-FFF2-40B4-BE49-F238E27FC236}">
                  <a16:creationId xmlns:a16="http://schemas.microsoft.com/office/drawing/2014/main" id="{736E6DD3-0314-4C6C-9FDD-382661929797}"/>
                </a:ext>
              </a:extLst>
            </p:cNvPr>
            <p:cNvSpPr/>
            <p:nvPr/>
          </p:nvSpPr>
          <p:spPr>
            <a:xfrm>
              <a:off x="3464014" y="2715613"/>
              <a:ext cx="2339102" cy="646331"/>
            </a:xfrm>
            <a:prstGeom prst="rect">
              <a:avLst/>
            </a:prstGeom>
          </p:spPr>
          <p:txBody>
            <a:bodyPr wrap="none">
              <a:spAutoFit/>
            </a:bodyPr>
            <a:lstStyle/>
            <a:p>
              <a:r>
                <a:rPr lang="zh-CN" altLang="en-US" sz="3600" kern="0" spc="600" dirty="0">
                  <a:latin typeface="黑体" pitchFamily="49" charset="-122"/>
                  <a:ea typeface="黑体" pitchFamily="49" charset="-122"/>
                </a:rPr>
                <a:t>研究思路</a:t>
              </a:r>
              <a:endParaRPr lang="zh-CN" altLang="en-US" sz="3600" spc="600" dirty="0"/>
            </a:p>
          </p:txBody>
        </p:sp>
      </p:grpSp>
      <p:grpSp>
        <p:nvGrpSpPr>
          <p:cNvPr id="73" name="组合 72">
            <a:extLst>
              <a:ext uri="{FF2B5EF4-FFF2-40B4-BE49-F238E27FC236}">
                <a16:creationId xmlns:a16="http://schemas.microsoft.com/office/drawing/2014/main" id="{F420228A-005E-4FCC-9BB9-326B8E75A08E}"/>
              </a:ext>
            </a:extLst>
          </p:cNvPr>
          <p:cNvGrpSpPr/>
          <p:nvPr/>
        </p:nvGrpSpPr>
        <p:grpSpPr>
          <a:xfrm>
            <a:off x="2297461" y="4052695"/>
            <a:ext cx="4622104" cy="717275"/>
            <a:chOff x="1991638" y="3813331"/>
            <a:chExt cx="4622104" cy="717275"/>
          </a:xfrm>
        </p:grpSpPr>
        <p:sp>
          <p:nvSpPr>
            <p:cNvPr id="50" name="矩形 49">
              <a:extLst>
                <a:ext uri="{FF2B5EF4-FFF2-40B4-BE49-F238E27FC236}">
                  <a16:creationId xmlns:a16="http://schemas.microsoft.com/office/drawing/2014/main" id="{D4210661-2941-4886-9781-EE82347D1E76}"/>
                </a:ext>
              </a:extLst>
            </p:cNvPr>
            <p:cNvSpPr/>
            <p:nvPr/>
          </p:nvSpPr>
          <p:spPr>
            <a:xfrm>
              <a:off x="1991638" y="3813331"/>
              <a:ext cx="596794" cy="717274"/>
            </a:xfrm>
            <a:prstGeom prst="rect">
              <a:avLst/>
            </a:prstGeom>
            <a:solidFill>
              <a:srgbClr val="005EC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Times New Roman" panose="02020603050405020304" pitchFamily="18" charset="0"/>
                  <a:ea typeface="Yu Gothic" panose="020B0400000000000000" pitchFamily="34" charset="-128"/>
                  <a:cs typeface="Times New Roman" panose="02020603050405020304" pitchFamily="18" charset="0"/>
                </a:rPr>
                <a:t>3</a:t>
              </a:r>
              <a:endParaRPr lang="zh-CN" altLang="en-US" sz="3600" b="1" dirty="0">
                <a:latin typeface="Times New Roman" panose="02020603050405020304" pitchFamily="18" charset="0"/>
                <a:ea typeface="Yu Gothic" panose="020B0400000000000000" pitchFamily="34" charset="-128"/>
                <a:cs typeface="Times New Roman" panose="02020603050405020304" pitchFamily="18" charset="0"/>
              </a:endParaRPr>
            </a:p>
          </p:txBody>
        </p:sp>
        <p:cxnSp>
          <p:nvCxnSpPr>
            <p:cNvPr id="51" name="直接连接符 50">
              <a:extLst>
                <a:ext uri="{FF2B5EF4-FFF2-40B4-BE49-F238E27FC236}">
                  <a16:creationId xmlns:a16="http://schemas.microsoft.com/office/drawing/2014/main" id="{A1431B36-63C3-4DA6-9CC5-0F246C70FC9F}"/>
                </a:ext>
              </a:extLst>
            </p:cNvPr>
            <p:cNvCxnSpPr>
              <a:cxnSpLocks/>
            </p:cNvCxnSpPr>
            <p:nvPr/>
          </p:nvCxnSpPr>
          <p:spPr>
            <a:xfrm flipV="1">
              <a:off x="2124970" y="4502792"/>
              <a:ext cx="4488772" cy="27814"/>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9" name="矩形 58">
              <a:extLst>
                <a:ext uri="{FF2B5EF4-FFF2-40B4-BE49-F238E27FC236}">
                  <a16:creationId xmlns:a16="http://schemas.microsoft.com/office/drawing/2014/main" id="{90BA0629-3683-4826-8121-D2D53B6F5AF4}"/>
                </a:ext>
              </a:extLst>
            </p:cNvPr>
            <p:cNvSpPr/>
            <p:nvPr/>
          </p:nvSpPr>
          <p:spPr>
            <a:xfrm>
              <a:off x="3436734" y="3832535"/>
              <a:ext cx="2339102" cy="646331"/>
            </a:xfrm>
            <a:prstGeom prst="rect">
              <a:avLst/>
            </a:prstGeom>
          </p:spPr>
          <p:txBody>
            <a:bodyPr wrap="none">
              <a:spAutoFit/>
            </a:bodyPr>
            <a:lstStyle/>
            <a:p>
              <a:r>
                <a:rPr lang="zh-CN" altLang="en-US" sz="3600" kern="0" spc="600" dirty="0">
                  <a:latin typeface="黑体" pitchFamily="49" charset="-122"/>
                  <a:ea typeface="黑体" pitchFamily="49" charset="-122"/>
                </a:rPr>
                <a:t>研究内容</a:t>
              </a:r>
              <a:endParaRPr lang="zh-CN" altLang="en-US" sz="3600" spc="600" dirty="0"/>
            </a:p>
          </p:txBody>
        </p:sp>
      </p:grpSp>
      <p:grpSp>
        <p:nvGrpSpPr>
          <p:cNvPr id="74" name="组合 73">
            <a:extLst>
              <a:ext uri="{FF2B5EF4-FFF2-40B4-BE49-F238E27FC236}">
                <a16:creationId xmlns:a16="http://schemas.microsoft.com/office/drawing/2014/main" id="{238D5D40-3C6C-4DAC-8B06-E44665D94D73}"/>
              </a:ext>
            </a:extLst>
          </p:cNvPr>
          <p:cNvGrpSpPr/>
          <p:nvPr/>
        </p:nvGrpSpPr>
        <p:grpSpPr>
          <a:xfrm>
            <a:off x="2297461" y="5220066"/>
            <a:ext cx="4622104" cy="726662"/>
            <a:chOff x="1991638" y="4868310"/>
            <a:chExt cx="4622104" cy="726662"/>
          </a:xfrm>
        </p:grpSpPr>
        <p:sp>
          <p:nvSpPr>
            <p:cNvPr id="53" name="矩形 52">
              <a:extLst>
                <a:ext uri="{FF2B5EF4-FFF2-40B4-BE49-F238E27FC236}">
                  <a16:creationId xmlns:a16="http://schemas.microsoft.com/office/drawing/2014/main" id="{AAC4C0AF-CCBF-4C02-9FB0-324F26BFCAF5}"/>
                </a:ext>
              </a:extLst>
            </p:cNvPr>
            <p:cNvSpPr/>
            <p:nvPr/>
          </p:nvSpPr>
          <p:spPr>
            <a:xfrm>
              <a:off x="1991638" y="4877697"/>
              <a:ext cx="596794" cy="717274"/>
            </a:xfrm>
            <a:prstGeom prst="rect">
              <a:avLst/>
            </a:prstGeom>
            <a:solidFill>
              <a:srgbClr val="005EC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a:latin typeface="Times New Roman" panose="02020603050405020304" pitchFamily="18" charset="0"/>
                  <a:ea typeface="Yu Gothic" panose="020B0400000000000000" pitchFamily="34" charset="-128"/>
                  <a:cs typeface="Times New Roman" panose="02020603050405020304" pitchFamily="18" charset="0"/>
                </a:rPr>
                <a:t>4</a:t>
              </a:r>
              <a:endParaRPr lang="zh-CN" altLang="en-US" sz="3600" b="1" dirty="0">
                <a:latin typeface="Times New Roman" panose="02020603050405020304" pitchFamily="18" charset="0"/>
                <a:ea typeface="Yu Gothic" panose="020B0400000000000000" pitchFamily="34" charset="-128"/>
                <a:cs typeface="Times New Roman" panose="02020603050405020304" pitchFamily="18" charset="0"/>
              </a:endParaRPr>
            </a:p>
          </p:txBody>
        </p:sp>
        <p:cxnSp>
          <p:nvCxnSpPr>
            <p:cNvPr id="54" name="直接连接符 53">
              <a:extLst>
                <a:ext uri="{FF2B5EF4-FFF2-40B4-BE49-F238E27FC236}">
                  <a16:creationId xmlns:a16="http://schemas.microsoft.com/office/drawing/2014/main" id="{73FF02C0-EFC2-49B3-8DBD-3702C07B3305}"/>
                </a:ext>
              </a:extLst>
            </p:cNvPr>
            <p:cNvCxnSpPr>
              <a:cxnSpLocks/>
            </p:cNvCxnSpPr>
            <p:nvPr/>
          </p:nvCxnSpPr>
          <p:spPr>
            <a:xfrm>
              <a:off x="2124970" y="5594972"/>
              <a:ext cx="4488772"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5F22777B-A5E1-4E8E-8CE8-ED4344484BD2}"/>
                </a:ext>
              </a:extLst>
            </p:cNvPr>
            <p:cNvSpPr/>
            <p:nvPr/>
          </p:nvSpPr>
          <p:spPr>
            <a:xfrm>
              <a:off x="3436734" y="4868310"/>
              <a:ext cx="2339102" cy="646331"/>
            </a:xfrm>
            <a:prstGeom prst="rect">
              <a:avLst/>
            </a:prstGeom>
          </p:spPr>
          <p:txBody>
            <a:bodyPr wrap="none">
              <a:spAutoFit/>
            </a:bodyPr>
            <a:lstStyle/>
            <a:p>
              <a:r>
                <a:rPr lang="zh-CN" altLang="en-US" sz="3600" kern="0" spc="600" dirty="0">
                  <a:latin typeface="黑体" pitchFamily="49" charset="-122"/>
                  <a:ea typeface="黑体" pitchFamily="49" charset="-122"/>
                </a:rPr>
                <a:t>研究结论</a:t>
              </a:r>
              <a:endParaRPr lang="zh-CN" altLang="en-US" sz="3600" spc="600" dirty="0"/>
            </a:p>
          </p:txBody>
        </p:sp>
      </p:grpSp>
    </p:spTree>
    <p:extLst>
      <p:ext uri="{BB962C8B-B14F-4D97-AF65-F5344CB8AC3E}">
        <p14:creationId xmlns:p14="http://schemas.microsoft.com/office/powerpoint/2010/main" val="4267837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108543"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实际转台测试</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标准转台上测试伽马探测器对方位测量的影响</a:t>
            </a:r>
          </a:p>
        </p:txBody>
      </p:sp>
      <p:pic>
        <p:nvPicPr>
          <p:cNvPr id="11" name="图片 10">
            <a:extLst>
              <a:ext uri="{FF2B5EF4-FFF2-40B4-BE49-F238E27FC236}">
                <a16:creationId xmlns:a16="http://schemas.microsoft.com/office/drawing/2014/main" id="{55FC8ABC-5402-4F0E-BA6F-765E9CEAD3FC}"/>
              </a:ext>
            </a:extLst>
          </p:cNvPr>
          <p:cNvPicPr>
            <a:picLocks noChangeAspect="1"/>
          </p:cNvPicPr>
          <p:nvPr/>
        </p:nvPicPr>
        <p:blipFill rotWithShape="1">
          <a:blip r:embed="rId3">
            <a:extLst>
              <a:ext uri="{28A0092B-C50C-407E-A947-70E740481C1C}">
                <a14:useLocalDpi xmlns:a14="http://schemas.microsoft.com/office/drawing/2010/main" val="0"/>
              </a:ext>
            </a:extLst>
          </a:blip>
          <a:srcRect l="48494" t="33591" r="14397" b="174"/>
          <a:stretch/>
        </p:blipFill>
        <p:spPr>
          <a:xfrm>
            <a:off x="5461710" y="2293175"/>
            <a:ext cx="3044055" cy="4075053"/>
          </a:xfrm>
          <a:prstGeom prst="rect">
            <a:avLst/>
          </a:prstGeom>
        </p:spPr>
      </p:pic>
      <p:sp>
        <p:nvSpPr>
          <p:cNvPr id="12" name="矩形 11">
            <a:extLst>
              <a:ext uri="{FF2B5EF4-FFF2-40B4-BE49-F238E27FC236}">
                <a16:creationId xmlns:a16="http://schemas.microsoft.com/office/drawing/2014/main" id="{4FC0F1D7-AED5-49AB-AEBC-8F8CF6E6D104}"/>
              </a:ext>
            </a:extLst>
          </p:cNvPr>
          <p:cNvSpPr/>
          <p:nvPr/>
        </p:nvSpPr>
        <p:spPr>
          <a:xfrm>
            <a:off x="6387049" y="6476754"/>
            <a:ext cx="1800493" cy="369332"/>
          </a:xfrm>
          <a:prstGeom prst="rect">
            <a:avLst/>
          </a:prstGeom>
        </p:spPr>
        <p:txBody>
          <a:bodyPr wrap="none">
            <a:spAutoFit/>
          </a:bodyPr>
          <a:lstStyle/>
          <a:p>
            <a:r>
              <a:rPr lang="zh-CN" altLang="en-US"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测斜仪单独标定</a:t>
            </a:r>
            <a:endParaRPr lang="zh-CN" altLang="en-US" dirty="0">
              <a:solidFill>
                <a:srgbClr val="005EC8"/>
              </a:solidFill>
              <a:latin typeface="黑体" panose="02010609060101010101" pitchFamily="49" charset="-122"/>
              <a:ea typeface="黑体" panose="02010609060101010101" pitchFamily="49" charset="-122"/>
            </a:endParaRPr>
          </a:p>
        </p:txBody>
      </p:sp>
      <p:grpSp>
        <p:nvGrpSpPr>
          <p:cNvPr id="69" name="组合 68">
            <a:extLst>
              <a:ext uri="{FF2B5EF4-FFF2-40B4-BE49-F238E27FC236}">
                <a16:creationId xmlns:a16="http://schemas.microsoft.com/office/drawing/2014/main" id="{DB4EFA30-932C-4D45-B904-208090E55E98}"/>
              </a:ext>
            </a:extLst>
          </p:cNvPr>
          <p:cNvGrpSpPr/>
          <p:nvPr/>
        </p:nvGrpSpPr>
        <p:grpSpPr>
          <a:xfrm>
            <a:off x="1574978" y="2376441"/>
            <a:ext cx="2363948" cy="4404483"/>
            <a:chOff x="704747" y="2256937"/>
            <a:chExt cx="2363948" cy="4404483"/>
          </a:xfrm>
        </p:grpSpPr>
        <p:sp>
          <p:nvSpPr>
            <p:cNvPr id="7" name="矩形 6">
              <a:extLst>
                <a:ext uri="{FF2B5EF4-FFF2-40B4-BE49-F238E27FC236}">
                  <a16:creationId xmlns:a16="http://schemas.microsoft.com/office/drawing/2014/main" id="{B7C07968-D6AA-40D2-B296-334EA1867FEA}"/>
                </a:ext>
              </a:extLst>
            </p:cNvPr>
            <p:cNvSpPr/>
            <p:nvPr/>
          </p:nvSpPr>
          <p:spPr>
            <a:xfrm>
              <a:off x="839245" y="2256937"/>
              <a:ext cx="1917707"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测斜仪标定</a:t>
              </a:r>
            </a:p>
          </p:txBody>
        </p:sp>
        <p:sp>
          <p:nvSpPr>
            <p:cNvPr id="16" name="矩形 15">
              <a:extLst>
                <a:ext uri="{FF2B5EF4-FFF2-40B4-BE49-F238E27FC236}">
                  <a16:creationId xmlns:a16="http://schemas.microsoft.com/office/drawing/2014/main" id="{F30586A2-D974-4F1C-9729-40C2C0FDFA56}"/>
                </a:ext>
              </a:extLst>
            </p:cNvPr>
            <p:cNvSpPr/>
            <p:nvPr/>
          </p:nvSpPr>
          <p:spPr>
            <a:xfrm>
              <a:off x="839246" y="3169073"/>
              <a:ext cx="1905974"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测斜仪测试</a:t>
              </a:r>
            </a:p>
          </p:txBody>
        </p:sp>
        <p:sp>
          <p:nvSpPr>
            <p:cNvPr id="17" name="矩形 16">
              <a:extLst>
                <a:ext uri="{FF2B5EF4-FFF2-40B4-BE49-F238E27FC236}">
                  <a16:creationId xmlns:a16="http://schemas.microsoft.com/office/drawing/2014/main" id="{19EF9E87-06A5-47EB-86A2-643B1A26167B}"/>
                </a:ext>
              </a:extLst>
            </p:cNvPr>
            <p:cNvSpPr/>
            <p:nvPr/>
          </p:nvSpPr>
          <p:spPr>
            <a:xfrm>
              <a:off x="839245" y="5130692"/>
              <a:ext cx="1917708"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伽马探测器的影响测试</a:t>
              </a:r>
            </a:p>
          </p:txBody>
        </p:sp>
        <p:sp>
          <p:nvSpPr>
            <p:cNvPr id="18" name="矩形 17">
              <a:extLst>
                <a:ext uri="{FF2B5EF4-FFF2-40B4-BE49-F238E27FC236}">
                  <a16:creationId xmlns:a16="http://schemas.microsoft.com/office/drawing/2014/main" id="{72787A98-07E9-44D2-A6BA-017A71DAA41E}"/>
                </a:ext>
              </a:extLst>
            </p:cNvPr>
            <p:cNvSpPr/>
            <p:nvPr/>
          </p:nvSpPr>
          <p:spPr>
            <a:xfrm>
              <a:off x="839245" y="5988146"/>
              <a:ext cx="1905975"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分析加</a:t>
              </a:r>
              <a:r>
                <a:rPr lang="en-US" altLang="zh-CN" dirty="0">
                  <a:latin typeface="黑体" panose="02010609060101010101" pitchFamily="49" charset="-122"/>
                  <a:ea typeface="黑体" panose="02010609060101010101" pitchFamily="49" charset="-122"/>
                </a:rPr>
                <a:t>GR</a:t>
              </a:r>
              <a:r>
                <a:rPr lang="zh-CN" altLang="en-US" dirty="0">
                  <a:latin typeface="黑体" panose="02010609060101010101" pitchFamily="49" charset="-122"/>
                  <a:ea typeface="黑体" panose="02010609060101010101" pitchFamily="49" charset="-122"/>
                </a:rPr>
                <a:t>前后误差变化</a:t>
              </a:r>
            </a:p>
          </p:txBody>
        </p:sp>
        <p:cxnSp>
          <p:nvCxnSpPr>
            <p:cNvPr id="19" name="直接箭头连接符 18">
              <a:extLst>
                <a:ext uri="{FF2B5EF4-FFF2-40B4-BE49-F238E27FC236}">
                  <a16:creationId xmlns:a16="http://schemas.microsoft.com/office/drawing/2014/main" id="{D3F0DC09-E9B2-4FF4-A557-7EF8295D2737}"/>
                </a:ext>
              </a:extLst>
            </p:cNvPr>
            <p:cNvCxnSpPr>
              <a:cxnSpLocks/>
              <a:stCxn id="7" idx="2"/>
              <a:endCxn id="16" idx="0"/>
            </p:cNvCxnSpPr>
            <p:nvPr/>
          </p:nvCxnSpPr>
          <p:spPr>
            <a:xfrm flipH="1">
              <a:off x="1792233" y="2930211"/>
              <a:ext cx="5866" cy="238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FDAB08E0-CA22-495B-8D94-275E7F969C8A}"/>
                </a:ext>
              </a:extLst>
            </p:cNvPr>
            <p:cNvCxnSpPr>
              <a:cxnSpLocks/>
              <a:stCxn id="16" idx="2"/>
              <a:endCxn id="26" idx="0"/>
            </p:cNvCxnSpPr>
            <p:nvPr/>
          </p:nvCxnSpPr>
          <p:spPr>
            <a:xfrm flipH="1">
              <a:off x="1776426" y="3842347"/>
              <a:ext cx="15807" cy="252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BFC239F6-8901-48A1-9282-69B3ABFF58E3}"/>
                </a:ext>
              </a:extLst>
            </p:cNvPr>
            <p:cNvCxnSpPr>
              <a:cxnSpLocks/>
              <a:stCxn id="17" idx="2"/>
              <a:endCxn id="18" idx="0"/>
            </p:cNvCxnSpPr>
            <p:nvPr/>
          </p:nvCxnSpPr>
          <p:spPr>
            <a:xfrm flipH="1">
              <a:off x="1792233" y="5803966"/>
              <a:ext cx="5866" cy="1841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流程图: 决策 25">
              <a:extLst>
                <a:ext uri="{FF2B5EF4-FFF2-40B4-BE49-F238E27FC236}">
                  <a16:creationId xmlns:a16="http://schemas.microsoft.com/office/drawing/2014/main" id="{BC8374BA-3D3B-44CD-92F8-F9C5E0A3B8E4}"/>
                </a:ext>
              </a:extLst>
            </p:cNvPr>
            <p:cNvSpPr/>
            <p:nvPr/>
          </p:nvSpPr>
          <p:spPr>
            <a:xfrm>
              <a:off x="704747" y="4094508"/>
              <a:ext cx="2143358" cy="779123"/>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精度要求</a:t>
              </a:r>
            </a:p>
          </p:txBody>
        </p:sp>
        <p:cxnSp>
          <p:nvCxnSpPr>
            <p:cNvPr id="41" name="直接箭头连接符 40">
              <a:extLst>
                <a:ext uri="{FF2B5EF4-FFF2-40B4-BE49-F238E27FC236}">
                  <a16:creationId xmlns:a16="http://schemas.microsoft.com/office/drawing/2014/main" id="{1A32AC62-1BA5-4EF2-A55D-41DB5ECE42E9}"/>
                </a:ext>
              </a:extLst>
            </p:cNvPr>
            <p:cNvCxnSpPr>
              <a:cxnSpLocks/>
              <a:stCxn id="26" idx="2"/>
              <a:endCxn id="17" idx="0"/>
            </p:cNvCxnSpPr>
            <p:nvPr/>
          </p:nvCxnSpPr>
          <p:spPr>
            <a:xfrm>
              <a:off x="1776426" y="4873631"/>
              <a:ext cx="21673" cy="257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连接符: 肘形 44">
              <a:extLst>
                <a:ext uri="{FF2B5EF4-FFF2-40B4-BE49-F238E27FC236}">
                  <a16:creationId xmlns:a16="http://schemas.microsoft.com/office/drawing/2014/main" id="{D4B32D13-8A87-4EF7-9578-7613FE44C341}"/>
                </a:ext>
              </a:extLst>
            </p:cNvPr>
            <p:cNvCxnSpPr>
              <a:cxnSpLocks/>
              <a:stCxn id="26" idx="3"/>
              <a:endCxn id="7" idx="3"/>
            </p:cNvCxnSpPr>
            <p:nvPr/>
          </p:nvCxnSpPr>
          <p:spPr>
            <a:xfrm flipH="1" flipV="1">
              <a:off x="2756952" y="2593574"/>
              <a:ext cx="91153" cy="1890496"/>
            </a:xfrm>
            <a:prstGeom prst="bentConnector3">
              <a:avLst>
                <a:gd name="adj1" fmla="val -250787"/>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6EB23370-5B87-4D28-B6A8-83A4B2D547DA}"/>
                </a:ext>
              </a:extLst>
            </p:cNvPr>
            <p:cNvSpPr txBox="1"/>
            <p:nvPr/>
          </p:nvSpPr>
          <p:spPr>
            <a:xfrm>
              <a:off x="2681796" y="4187863"/>
              <a:ext cx="386899"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否</a:t>
              </a:r>
            </a:p>
          </p:txBody>
        </p:sp>
        <p:sp>
          <p:nvSpPr>
            <p:cNvPr id="51" name="文本框 50">
              <a:extLst>
                <a:ext uri="{FF2B5EF4-FFF2-40B4-BE49-F238E27FC236}">
                  <a16:creationId xmlns:a16="http://schemas.microsoft.com/office/drawing/2014/main" id="{482C0049-81A4-4755-A932-68A64BCFC92D}"/>
                </a:ext>
              </a:extLst>
            </p:cNvPr>
            <p:cNvSpPr txBox="1"/>
            <p:nvPr/>
          </p:nvSpPr>
          <p:spPr>
            <a:xfrm>
              <a:off x="1812770" y="4817496"/>
              <a:ext cx="309837"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是</a:t>
              </a:r>
            </a:p>
          </p:txBody>
        </p:sp>
      </p:grpSp>
      <p:sp>
        <p:nvSpPr>
          <p:cNvPr id="68" name="文本框 67">
            <a:extLst>
              <a:ext uri="{FF2B5EF4-FFF2-40B4-BE49-F238E27FC236}">
                <a16:creationId xmlns:a16="http://schemas.microsoft.com/office/drawing/2014/main" id="{1BBA314B-4CA4-4173-89A4-7CE4A6B0A54C}"/>
              </a:ext>
            </a:extLst>
          </p:cNvPr>
          <p:cNvSpPr txBox="1"/>
          <p:nvPr/>
        </p:nvSpPr>
        <p:spPr>
          <a:xfrm>
            <a:off x="21592" y="2409384"/>
            <a:ext cx="1458062" cy="461665"/>
          </a:xfrm>
          <a:prstGeom prst="rect">
            <a:avLst/>
          </a:prstGeom>
          <a:solidFill>
            <a:srgbClr val="0066FF"/>
          </a:solidFill>
        </p:spPr>
        <p:txBody>
          <a:bodyPr wrap="square" rtlCol="0">
            <a:spAutoFit/>
          </a:bodyPr>
          <a:lstStyle/>
          <a:p>
            <a:r>
              <a:rPr lang="zh-CN" altLang="en-US" sz="2400" dirty="0">
                <a:latin typeface="黑体" panose="02010609060101010101" pitchFamily="49" charset="-122"/>
                <a:ea typeface="黑体" panose="02010609060101010101" pitchFamily="49" charset="-122"/>
              </a:rPr>
              <a:t>测试流程</a:t>
            </a:r>
          </a:p>
        </p:txBody>
      </p:sp>
      <p:sp>
        <p:nvSpPr>
          <p:cNvPr id="22" name="文本框 21">
            <a:extLst>
              <a:ext uri="{FF2B5EF4-FFF2-40B4-BE49-F238E27FC236}">
                <a16:creationId xmlns:a16="http://schemas.microsoft.com/office/drawing/2014/main" id="{CBC1EB32-0340-4268-8FF1-77A3AE05799B}"/>
              </a:ext>
            </a:extLst>
          </p:cNvPr>
          <p:cNvSpPr txBox="1"/>
          <p:nvPr/>
        </p:nvSpPr>
        <p:spPr>
          <a:xfrm>
            <a:off x="7067007" y="311461"/>
            <a:ext cx="202228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实际测试</a:t>
            </a:r>
          </a:p>
        </p:txBody>
      </p:sp>
      <p:sp>
        <p:nvSpPr>
          <p:cNvPr id="4" name="矩形 3">
            <a:extLst>
              <a:ext uri="{FF2B5EF4-FFF2-40B4-BE49-F238E27FC236}">
                <a16:creationId xmlns:a16="http://schemas.microsoft.com/office/drawing/2014/main" id="{F0E202DF-16DF-48D6-8872-A3AD2C7370FF}"/>
              </a:ext>
            </a:extLst>
          </p:cNvPr>
          <p:cNvSpPr/>
          <p:nvPr/>
        </p:nvSpPr>
        <p:spPr>
          <a:xfrm>
            <a:off x="1574978" y="2293175"/>
            <a:ext cx="2521033" cy="2699960"/>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1B3A2CAD-E2E3-4571-9FE2-8114207A4DDE}"/>
              </a:ext>
            </a:extLst>
          </p:cNvPr>
          <p:cNvCxnSpPr>
            <a:cxnSpLocks/>
            <a:stCxn id="4" idx="1"/>
          </p:cNvCxnSpPr>
          <p:nvPr/>
        </p:nvCxnSpPr>
        <p:spPr>
          <a:xfrm flipH="1">
            <a:off x="814373" y="3643155"/>
            <a:ext cx="760605" cy="291671"/>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CCF9D12A-1063-4F86-95B3-A7B76FAD3E5C}"/>
              </a:ext>
            </a:extLst>
          </p:cNvPr>
          <p:cNvSpPr txBox="1"/>
          <p:nvPr/>
        </p:nvSpPr>
        <p:spPr>
          <a:xfrm>
            <a:off x="188596" y="3248288"/>
            <a:ext cx="855057" cy="1477328"/>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确保测斜仪本身没问题</a:t>
            </a:r>
          </a:p>
        </p:txBody>
      </p:sp>
    </p:spTree>
    <p:extLst>
      <p:ext uri="{BB962C8B-B14F-4D97-AF65-F5344CB8AC3E}">
        <p14:creationId xmlns:p14="http://schemas.microsoft.com/office/powerpoint/2010/main" val="4101650669"/>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图表 9">
            <a:extLst>
              <a:ext uri="{FF2B5EF4-FFF2-40B4-BE49-F238E27FC236}">
                <a16:creationId xmlns:a16="http://schemas.microsoft.com/office/drawing/2014/main" id="{371FCE68-0BFE-4B9F-BE25-618A111FD2A4}"/>
              </a:ext>
            </a:extLst>
          </p:cNvPr>
          <p:cNvGraphicFramePr>
            <a:graphicFrameLocks/>
          </p:cNvGraphicFramePr>
          <p:nvPr>
            <p:extLst>
              <p:ext uri="{D42A27DB-BD31-4B8C-83A1-F6EECF244321}">
                <p14:modId xmlns:p14="http://schemas.microsoft.com/office/powerpoint/2010/main" val="3483214380"/>
              </p:ext>
            </p:extLst>
          </p:nvPr>
        </p:nvGraphicFramePr>
        <p:xfrm>
          <a:off x="3252163" y="2176748"/>
          <a:ext cx="5787025" cy="4369791"/>
        </p:xfrm>
        <a:graphic>
          <a:graphicData uri="http://schemas.openxmlformats.org/drawingml/2006/chart">
            <c:chart xmlns:c="http://schemas.openxmlformats.org/drawingml/2006/chart" xmlns:r="http://schemas.openxmlformats.org/officeDocument/2006/relationships" r:id="rId3"/>
          </a:graphicData>
        </a:graphic>
      </p:graphicFrame>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108543"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实际转台测试</a:t>
            </a:r>
          </a:p>
        </p:txBody>
      </p:sp>
      <p:sp>
        <p:nvSpPr>
          <p:cNvPr id="9" name="矩形 8">
            <a:extLst>
              <a:ext uri="{FF2B5EF4-FFF2-40B4-BE49-F238E27FC236}">
                <a16:creationId xmlns:a16="http://schemas.microsoft.com/office/drawing/2014/main" id="{6671EDD7-8AD4-487C-89E3-9B456370C1ED}"/>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标准转台上测试伽马探测器对方位测量的影响</a:t>
            </a:r>
          </a:p>
        </p:txBody>
      </p:sp>
      <p:sp>
        <p:nvSpPr>
          <p:cNvPr id="8" name="矩形 7">
            <a:extLst>
              <a:ext uri="{FF2B5EF4-FFF2-40B4-BE49-F238E27FC236}">
                <a16:creationId xmlns:a16="http://schemas.microsoft.com/office/drawing/2014/main" id="{1319CC83-0314-4387-9F49-E99131344061}"/>
              </a:ext>
            </a:extLst>
          </p:cNvPr>
          <p:cNvSpPr/>
          <p:nvPr/>
        </p:nvSpPr>
        <p:spPr>
          <a:xfrm>
            <a:off x="104812" y="2871049"/>
            <a:ext cx="3108543" cy="3139321"/>
          </a:xfrm>
          <a:prstGeom prst="rect">
            <a:avLst/>
          </a:prstGeom>
          <a:noFill/>
        </p:spPr>
        <p:txBody>
          <a:bodyPr wrap="square">
            <a:spAutoFit/>
          </a:bodyPr>
          <a:lstStyle/>
          <a:p>
            <a:pPr marL="342900" indent="-342900">
              <a:spcBef>
                <a:spcPts val="600"/>
              </a:spcBef>
              <a:spcAft>
                <a:spcPts val="1200"/>
              </a:spcAft>
              <a:buClr>
                <a:srgbClr val="005EC8"/>
              </a:buCl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伽马探测器对测斜仪方位角有影响；</a:t>
            </a:r>
            <a:endParaRPr lang="en-US" altLang="zh-CN" sz="2400" dirty="0">
              <a:latin typeface="黑体" panose="02010609060101010101" pitchFamily="49" charset="-122"/>
              <a:ea typeface="黑体" panose="02010609060101010101" pitchFamily="49" charset="-122"/>
            </a:endParaRPr>
          </a:p>
          <a:p>
            <a:pPr marL="342900" indent="-342900">
              <a:spcBef>
                <a:spcPts val="600"/>
              </a:spcBef>
              <a:spcAft>
                <a:spcPts val="1200"/>
              </a:spcAft>
              <a:buClr>
                <a:srgbClr val="005EC8"/>
              </a:buCl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仪器的倾角、方位不同时影响不同；</a:t>
            </a:r>
            <a:endParaRPr lang="en-US" altLang="zh-CN" sz="2400" dirty="0">
              <a:latin typeface="黑体" panose="02010609060101010101" pitchFamily="49" charset="-122"/>
              <a:ea typeface="黑体" panose="02010609060101010101" pitchFamily="49" charset="-122"/>
            </a:endParaRPr>
          </a:p>
          <a:p>
            <a:pPr marL="342900" indent="-342900">
              <a:spcBef>
                <a:spcPts val="600"/>
              </a:spcBef>
              <a:spcAft>
                <a:spcPts val="1200"/>
              </a:spcAft>
              <a:buClr>
                <a:srgbClr val="005EC8"/>
              </a:buCl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测试的点中最大的方位误差增加了</a:t>
            </a:r>
            <a:r>
              <a:rPr lang="en-US" altLang="zh-CN" sz="2400" dirty="0">
                <a:latin typeface="黑体" panose="02010609060101010101" pitchFamily="49" charset="-122"/>
                <a:ea typeface="黑体" panose="02010609060101010101" pitchFamily="49" charset="-122"/>
              </a:rPr>
              <a:t>0.5°</a:t>
            </a:r>
            <a:r>
              <a:rPr lang="zh-CN" altLang="en-US" sz="2400" dirty="0">
                <a:latin typeface="黑体" panose="02010609060101010101" pitchFamily="49" charset="-122"/>
                <a:ea typeface="黑体" panose="02010609060101010101" pitchFamily="49" charset="-122"/>
              </a:rPr>
              <a:t>左右；</a:t>
            </a:r>
          </a:p>
        </p:txBody>
      </p:sp>
      <p:sp>
        <p:nvSpPr>
          <p:cNvPr id="12" name="矩形 11">
            <a:extLst>
              <a:ext uri="{FF2B5EF4-FFF2-40B4-BE49-F238E27FC236}">
                <a16:creationId xmlns:a16="http://schemas.microsoft.com/office/drawing/2014/main" id="{16D58F7F-17B1-4AE3-83DC-56F4644BF08B}"/>
              </a:ext>
            </a:extLst>
          </p:cNvPr>
          <p:cNvSpPr/>
          <p:nvPr/>
        </p:nvSpPr>
        <p:spPr>
          <a:xfrm>
            <a:off x="4588412" y="6453567"/>
            <a:ext cx="3470822" cy="369332"/>
          </a:xfrm>
          <a:prstGeom prst="rect">
            <a:avLst/>
          </a:prstGeom>
        </p:spPr>
        <p:txBody>
          <a:bodyPr wrap="none">
            <a:spAutoFit/>
          </a:bodyPr>
          <a:lstStyle/>
          <a:p>
            <a:r>
              <a:rPr lang="zh-CN" altLang="en-US" dirty="0">
                <a:solidFill>
                  <a:srgbClr val="005EC8"/>
                </a:solidFill>
                <a:latin typeface="Times New Roman" panose="02020603050405020304" pitchFamily="18" charset="0"/>
                <a:ea typeface="黑体" panose="02010609060101010101" pitchFamily="49" charset="-122"/>
              </a:rPr>
              <a:t>加伽马探测器前后方位误差对比</a:t>
            </a:r>
          </a:p>
        </p:txBody>
      </p:sp>
      <p:sp>
        <p:nvSpPr>
          <p:cNvPr id="13" name="文本框 12">
            <a:extLst>
              <a:ext uri="{FF2B5EF4-FFF2-40B4-BE49-F238E27FC236}">
                <a16:creationId xmlns:a16="http://schemas.microsoft.com/office/drawing/2014/main" id="{8C68F8FE-E2A4-4366-AD3A-E7712B5D447D}"/>
              </a:ext>
            </a:extLst>
          </p:cNvPr>
          <p:cNvSpPr txBox="1"/>
          <p:nvPr/>
        </p:nvSpPr>
        <p:spPr>
          <a:xfrm>
            <a:off x="7067007" y="311461"/>
            <a:ext cx="202228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实际测试</a:t>
            </a:r>
          </a:p>
        </p:txBody>
      </p:sp>
      <p:sp>
        <p:nvSpPr>
          <p:cNvPr id="4" name="椭圆 3">
            <a:extLst>
              <a:ext uri="{FF2B5EF4-FFF2-40B4-BE49-F238E27FC236}">
                <a16:creationId xmlns:a16="http://schemas.microsoft.com/office/drawing/2014/main" id="{33C9DF5F-F5B9-41DD-996E-2E5F069F89D2}"/>
              </a:ext>
            </a:extLst>
          </p:cNvPr>
          <p:cNvSpPr/>
          <p:nvPr/>
        </p:nvSpPr>
        <p:spPr>
          <a:xfrm>
            <a:off x="7016903" y="2871049"/>
            <a:ext cx="365383" cy="11707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44C3597C-20C5-4214-B3B1-BAE22F8ACD4F}"/>
              </a:ext>
            </a:extLst>
          </p:cNvPr>
          <p:cNvCxnSpPr/>
          <p:nvPr/>
        </p:nvCxnSpPr>
        <p:spPr>
          <a:xfrm flipV="1">
            <a:off x="7252570" y="2317315"/>
            <a:ext cx="363255" cy="5537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33642625-9D02-4816-B0DA-0E368E4FEBEB}"/>
              </a:ext>
            </a:extLst>
          </p:cNvPr>
          <p:cNvSpPr txBox="1"/>
          <p:nvPr/>
        </p:nvSpPr>
        <p:spPr>
          <a:xfrm>
            <a:off x="6920060" y="2022913"/>
            <a:ext cx="1842465" cy="369332"/>
          </a:xfrm>
          <a:prstGeom prst="rect">
            <a:avLst/>
          </a:prstGeom>
          <a:noFill/>
        </p:spPr>
        <p:txBody>
          <a:bodyPr wrap="square" rtlCol="0">
            <a:spAutoFit/>
          </a:bodyPr>
          <a:lstStyle/>
          <a:p>
            <a:r>
              <a:rPr lang="zh-CN" altLang="en-US" dirty="0"/>
              <a:t>误差增加</a:t>
            </a:r>
            <a:r>
              <a:rPr lang="en-US" altLang="zh-CN" dirty="0"/>
              <a:t>0.5°</a:t>
            </a:r>
            <a:endParaRPr lang="zh-CN" altLang="en-US" dirty="0"/>
          </a:p>
        </p:txBody>
      </p:sp>
      <p:cxnSp>
        <p:nvCxnSpPr>
          <p:cNvPr id="14" name="直接连接符 13">
            <a:extLst>
              <a:ext uri="{FF2B5EF4-FFF2-40B4-BE49-F238E27FC236}">
                <a16:creationId xmlns:a16="http://schemas.microsoft.com/office/drawing/2014/main" id="{71A007A7-1D9B-4EBA-83B3-32472BBA4220}"/>
              </a:ext>
            </a:extLst>
          </p:cNvPr>
          <p:cNvCxnSpPr/>
          <p:nvPr/>
        </p:nvCxnSpPr>
        <p:spPr>
          <a:xfrm>
            <a:off x="4096011" y="2921153"/>
            <a:ext cx="482252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D97E606-1D6F-4626-911C-7F5F1105B525}"/>
              </a:ext>
            </a:extLst>
          </p:cNvPr>
          <p:cNvCxnSpPr/>
          <p:nvPr/>
        </p:nvCxnSpPr>
        <p:spPr>
          <a:xfrm>
            <a:off x="4027686" y="5453498"/>
            <a:ext cx="482252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0733852"/>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108543"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实际转台测试</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830997"/>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标准转台上加伽马探测器一起标定，测试能否通过标定将伽马对测斜的影响校正</a:t>
            </a:r>
          </a:p>
        </p:txBody>
      </p:sp>
      <p:pic>
        <p:nvPicPr>
          <p:cNvPr id="8" name="图片 7">
            <a:extLst>
              <a:ext uri="{FF2B5EF4-FFF2-40B4-BE49-F238E27FC236}">
                <a16:creationId xmlns:a16="http://schemas.microsoft.com/office/drawing/2014/main" id="{77DB00EE-D244-42A6-8469-FC966CD51720}"/>
              </a:ext>
            </a:extLst>
          </p:cNvPr>
          <p:cNvPicPr>
            <a:picLocks noChangeAspect="1"/>
          </p:cNvPicPr>
          <p:nvPr/>
        </p:nvPicPr>
        <p:blipFill rotWithShape="1">
          <a:blip r:embed="rId3">
            <a:extLst>
              <a:ext uri="{28A0092B-C50C-407E-A947-70E740481C1C}">
                <a14:useLocalDpi xmlns:a14="http://schemas.microsoft.com/office/drawing/2010/main" val="0"/>
              </a:ext>
            </a:extLst>
          </a:blip>
          <a:srcRect l="28217" t="13305" r="18720" b="9407"/>
          <a:stretch/>
        </p:blipFill>
        <p:spPr>
          <a:xfrm>
            <a:off x="4996135" y="2154909"/>
            <a:ext cx="3975206" cy="4342519"/>
          </a:xfrm>
          <a:prstGeom prst="rect">
            <a:avLst/>
          </a:prstGeom>
        </p:spPr>
      </p:pic>
      <p:sp>
        <p:nvSpPr>
          <p:cNvPr id="16" name="矩形 15">
            <a:extLst>
              <a:ext uri="{FF2B5EF4-FFF2-40B4-BE49-F238E27FC236}">
                <a16:creationId xmlns:a16="http://schemas.microsoft.com/office/drawing/2014/main" id="{85AE03B7-30F5-4CE0-9B75-FCD9555F9A06}"/>
              </a:ext>
            </a:extLst>
          </p:cNvPr>
          <p:cNvSpPr/>
          <p:nvPr/>
        </p:nvSpPr>
        <p:spPr>
          <a:xfrm>
            <a:off x="5737243" y="6488668"/>
            <a:ext cx="2492990" cy="369332"/>
          </a:xfrm>
          <a:prstGeom prst="rect">
            <a:avLst/>
          </a:prstGeom>
        </p:spPr>
        <p:txBody>
          <a:bodyPr wrap="none">
            <a:spAutoFit/>
          </a:bodyPr>
          <a:lstStyle/>
          <a:p>
            <a:r>
              <a:rPr lang="zh-CN" altLang="en-US" dirty="0">
                <a:solidFill>
                  <a:srgbClr val="005EC8"/>
                </a:solidFill>
                <a:latin typeface="黑体" panose="02010609060101010101" pitchFamily="49" charset="-122"/>
                <a:ea typeface="黑体" panose="02010609060101010101" pitchFamily="49" charset="-122"/>
                <a:cs typeface="Times New Roman" panose="02020603050405020304" pitchFamily="18" charset="0"/>
              </a:rPr>
              <a:t>带伽马探测器一起标定</a:t>
            </a:r>
            <a:endParaRPr lang="zh-CN" altLang="en-US" dirty="0">
              <a:solidFill>
                <a:srgbClr val="005EC8"/>
              </a:solidFill>
              <a:latin typeface="黑体" panose="02010609060101010101" pitchFamily="49" charset="-122"/>
              <a:ea typeface="黑体" panose="02010609060101010101" pitchFamily="49" charset="-122"/>
            </a:endParaRPr>
          </a:p>
        </p:txBody>
      </p:sp>
      <p:grpSp>
        <p:nvGrpSpPr>
          <p:cNvPr id="27" name="组合 26">
            <a:extLst>
              <a:ext uri="{FF2B5EF4-FFF2-40B4-BE49-F238E27FC236}">
                <a16:creationId xmlns:a16="http://schemas.microsoft.com/office/drawing/2014/main" id="{A15BEAF2-4329-435A-B2D3-730EC66D0B83}"/>
              </a:ext>
            </a:extLst>
          </p:cNvPr>
          <p:cNvGrpSpPr/>
          <p:nvPr/>
        </p:nvGrpSpPr>
        <p:grpSpPr>
          <a:xfrm>
            <a:off x="1479654" y="3429000"/>
            <a:ext cx="2534712" cy="3117776"/>
            <a:chOff x="1711611" y="3092363"/>
            <a:chExt cx="1453020" cy="3117776"/>
          </a:xfrm>
        </p:grpSpPr>
        <p:sp>
          <p:nvSpPr>
            <p:cNvPr id="17" name="矩形 16">
              <a:extLst>
                <a:ext uri="{FF2B5EF4-FFF2-40B4-BE49-F238E27FC236}">
                  <a16:creationId xmlns:a16="http://schemas.microsoft.com/office/drawing/2014/main" id="{C2FCB34A-A1D3-44AD-B393-BCA15AC78855}"/>
                </a:ext>
              </a:extLst>
            </p:cNvPr>
            <p:cNvSpPr/>
            <p:nvPr/>
          </p:nvSpPr>
          <p:spPr>
            <a:xfrm>
              <a:off x="1711612" y="3092363"/>
              <a:ext cx="1453019"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带伽马的测斜仪标定</a:t>
              </a:r>
            </a:p>
          </p:txBody>
        </p:sp>
        <p:sp>
          <p:nvSpPr>
            <p:cNvPr id="18" name="矩形 17">
              <a:extLst>
                <a:ext uri="{FF2B5EF4-FFF2-40B4-BE49-F238E27FC236}">
                  <a16:creationId xmlns:a16="http://schemas.microsoft.com/office/drawing/2014/main" id="{11111491-2335-476D-A1EC-4E9CB3570B5C}"/>
                </a:ext>
              </a:extLst>
            </p:cNvPr>
            <p:cNvSpPr/>
            <p:nvPr/>
          </p:nvSpPr>
          <p:spPr>
            <a:xfrm>
              <a:off x="1711611" y="4347810"/>
              <a:ext cx="1453019"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标定后测试</a:t>
              </a:r>
            </a:p>
          </p:txBody>
        </p:sp>
        <p:sp>
          <p:nvSpPr>
            <p:cNvPr id="20" name="矩形 19">
              <a:extLst>
                <a:ext uri="{FF2B5EF4-FFF2-40B4-BE49-F238E27FC236}">
                  <a16:creationId xmlns:a16="http://schemas.microsoft.com/office/drawing/2014/main" id="{6D7F3E29-8542-44A6-B8F1-D4ED55AE3846}"/>
                </a:ext>
              </a:extLst>
            </p:cNvPr>
            <p:cNvSpPr/>
            <p:nvPr/>
          </p:nvSpPr>
          <p:spPr>
            <a:xfrm>
              <a:off x="1711611" y="5536865"/>
              <a:ext cx="1453019" cy="67327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分析加</a:t>
              </a:r>
              <a:r>
                <a:rPr lang="en-US" altLang="zh-CN" dirty="0">
                  <a:latin typeface="黑体" panose="02010609060101010101" pitchFamily="49" charset="-122"/>
                  <a:ea typeface="黑体" panose="02010609060101010101" pitchFamily="49" charset="-122"/>
                </a:rPr>
                <a:t>GR</a:t>
              </a:r>
              <a:r>
                <a:rPr lang="zh-CN" altLang="en-US" dirty="0">
                  <a:latin typeface="黑体" panose="02010609060101010101" pitchFamily="49" charset="-122"/>
                  <a:ea typeface="黑体" panose="02010609060101010101" pitchFamily="49" charset="-122"/>
                </a:rPr>
                <a:t>前后误差变化</a:t>
              </a:r>
            </a:p>
          </p:txBody>
        </p:sp>
        <p:cxnSp>
          <p:nvCxnSpPr>
            <p:cNvPr id="22" name="直接箭头连接符 21">
              <a:extLst>
                <a:ext uri="{FF2B5EF4-FFF2-40B4-BE49-F238E27FC236}">
                  <a16:creationId xmlns:a16="http://schemas.microsoft.com/office/drawing/2014/main" id="{863BBBE1-48CF-45FF-9FB5-C94198EAACCD}"/>
                </a:ext>
              </a:extLst>
            </p:cNvPr>
            <p:cNvCxnSpPr>
              <a:stCxn id="17" idx="2"/>
              <a:endCxn id="18" idx="0"/>
            </p:cNvCxnSpPr>
            <p:nvPr/>
          </p:nvCxnSpPr>
          <p:spPr>
            <a:xfrm flipH="1">
              <a:off x="2438121" y="3765637"/>
              <a:ext cx="1" cy="5821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C7E8B01B-CB0C-4663-BD18-D4F7D9476399}"/>
                </a:ext>
              </a:extLst>
            </p:cNvPr>
            <p:cNvCxnSpPr>
              <a:cxnSpLocks/>
              <a:stCxn id="18" idx="2"/>
              <a:endCxn id="20" idx="0"/>
            </p:cNvCxnSpPr>
            <p:nvPr/>
          </p:nvCxnSpPr>
          <p:spPr>
            <a:xfrm>
              <a:off x="2438121" y="5021084"/>
              <a:ext cx="0" cy="5157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文本框 25">
            <a:extLst>
              <a:ext uri="{FF2B5EF4-FFF2-40B4-BE49-F238E27FC236}">
                <a16:creationId xmlns:a16="http://schemas.microsoft.com/office/drawing/2014/main" id="{C710CF12-419B-4F32-B3C9-101520C9671B}"/>
              </a:ext>
            </a:extLst>
          </p:cNvPr>
          <p:cNvSpPr txBox="1"/>
          <p:nvPr/>
        </p:nvSpPr>
        <p:spPr>
          <a:xfrm>
            <a:off x="172659" y="2797098"/>
            <a:ext cx="1458062" cy="461665"/>
          </a:xfrm>
          <a:prstGeom prst="rect">
            <a:avLst/>
          </a:prstGeom>
          <a:solidFill>
            <a:srgbClr val="0066FF"/>
          </a:solidFill>
        </p:spPr>
        <p:txBody>
          <a:bodyPr wrap="square" rtlCol="0">
            <a:spAutoFit/>
          </a:bodyPr>
          <a:lstStyle/>
          <a:p>
            <a:r>
              <a:rPr lang="zh-CN" altLang="en-US" sz="2400" dirty="0">
                <a:latin typeface="黑体" panose="02010609060101010101" pitchFamily="49" charset="-122"/>
                <a:ea typeface="黑体" panose="02010609060101010101" pitchFamily="49" charset="-122"/>
              </a:rPr>
              <a:t>测试流程</a:t>
            </a:r>
          </a:p>
        </p:txBody>
      </p:sp>
      <p:sp>
        <p:nvSpPr>
          <p:cNvPr id="15" name="文本框 14">
            <a:extLst>
              <a:ext uri="{FF2B5EF4-FFF2-40B4-BE49-F238E27FC236}">
                <a16:creationId xmlns:a16="http://schemas.microsoft.com/office/drawing/2014/main" id="{9785F90A-BFBB-4F9D-BDAC-0D001B0351A8}"/>
              </a:ext>
            </a:extLst>
          </p:cNvPr>
          <p:cNvSpPr txBox="1"/>
          <p:nvPr/>
        </p:nvSpPr>
        <p:spPr>
          <a:xfrm>
            <a:off x="149486" y="3643949"/>
            <a:ext cx="752204" cy="916650"/>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同一个测斜仪</a:t>
            </a:r>
          </a:p>
        </p:txBody>
      </p:sp>
      <p:cxnSp>
        <p:nvCxnSpPr>
          <p:cNvPr id="19" name="直接箭头连接符 18">
            <a:extLst>
              <a:ext uri="{FF2B5EF4-FFF2-40B4-BE49-F238E27FC236}">
                <a16:creationId xmlns:a16="http://schemas.microsoft.com/office/drawing/2014/main" id="{BAB478E9-91BF-4491-9402-0DC1D5391B03}"/>
              </a:ext>
            </a:extLst>
          </p:cNvPr>
          <p:cNvCxnSpPr>
            <a:cxnSpLocks/>
          </p:cNvCxnSpPr>
          <p:nvPr/>
        </p:nvCxnSpPr>
        <p:spPr>
          <a:xfrm flipH="1">
            <a:off x="714851" y="3840936"/>
            <a:ext cx="760604" cy="26133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7DD42FBB-0379-4D2D-A270-3C39F75239FD}"/>
              </a:ext>
            </a:extLst>
          </p:cNvPr>
          <p:cNvSpPr txBox="1"/>
          <p:nvPr/>
        </p:nvSpPr>
        <p:spPr>
          <a:xfrm>
            <a:off x="7067007" y="311461"/>
            <a:ext cx="202228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实际测试</a:t>
            </a:r>
          </a:p>
        </p:txBody>
      </p:sp>
    </p:spTree>
    <p:extLst>
      <p:ext uri="{BB962C8B-B14F-4D97-AF65-F5344CB8AC3E}">
        <p14:creationId xmlns:p14="http://schemas.microsoft.com/office/powerpoint/2010/main" val="2283873236"/>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108543"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实际转台测试</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标准转台上加伽马探测器一起标定</a:t>
            </a:r>
          </a:p>
        </p:txBody>
      </p:sp>
      <p:sp>
        <p:nvSpPr>
          <p:cNvPr id="10" name="矩形 9">
            <a:extLst>
              <a:ext uri="{FF2B5EF4-FFF2-40B4-BE49-F238E27FC236}">
                <a16:creationId xmlns:a16="http://schemas.microsoft.com/office/drawing/2014/main" id="{3E4BECE3-D797-4F33-9CB5-BD763A40167E}"/>
              </a:ext>
            </a:extLst>
          </p:cNvPr>
          <p:cNvSpPr/>
          <p:nvPr/>
        </p:nvSpPr>
        <p:spPr>
          <a:xfrm>
            <a:off x="272867" y="2670125"/>
            <a:ext cx="2583067" cy="1938992"/>
          </a:xfrm>
          <a:prstGeom prst="rect">
            <a:avLst/>
          </a:prstGeom>
        </p:spPr>
        <p:txBody>
          <a:bodyPr wrap="square">
            <a:spAutoFit/>
          </a:bodyPr>
          <a:lstStyle/>
          <a:p>
            <a:pPr marL="342900" indent="-342900">
              <a:buClr>
                <a:srgbClr val="005EC8"/>
              </a:buClr>
              <a:buFont typeface="Wingdings" panose="05000000000000000000" pitchFamily="2" charset="2"/>
              <a:buChar char="Ø"/>
            </a:pPr>
            <a:r>
              <a:rPr lang="zh-CN" altLang="zh-CN" sz="2400" dirty="0">
                <a:latin typeface="黑体" panose="02010609060101010101" pitchFamily="49" charset="-122"/>
                <a:ea typeface="黑体" panose="02010609060101010101" pitchFamily="49" charset="-122"/>
                <a:cs typeface="Times New Roman" panose="02020603050405020304" pitchFamily="18" charset="0"/>
              </a:rPr>
              <a:t>测试</a:t>
            </a:r>
            <a:r>
              <a:rPr lang="en-US" altLang="zh-CN" sz="2400" dirty="0">
                <a:latin typeface="黑体" panose="02010609060101010101" pitchFamily="49" charset="-122"/>
                <a:ea typeface="黑体" panose="02010609060101010101" pitchFamily="49" charset="-122"/>
                <a:cs typeface="Times New Roman" panose="02020603050405020304" pitchFamily="18" charset="0"/>
              </a:rPr>
              <a:t>46</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个点，其中有</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2</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个点</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的</a:t>
            </a:r>
            <a:r>
              <a:rPr lang="zh-CN" altLang="zh-CN" sz="2400" dirty="0">
                <a:latin typeface="黑体" panose="02010609060101010101" pitchFamily="49" charset="-122"/>
                <a:ea typeface="黑体" panose="02010609060101010101" pitchFamily="49" charset="-122"/>
                <a:cs typeface="Times New Roman" panose="02020603050405020304" pitchFamily="18" charset="0"/>
              </a:rPr>
              <a:t>方位误差超出</a:t>
            </a:r>
            <a:r>
              <a:rPr lang="zh-CN" altLang="en-US" sz="2400" dirty="0">
                <a:latin typeface="黑体" panose="02010609060101010101" pitchFamily="49" charset="-122"/>
                <a:ea typeface="黑体" panose="02010609060101010101" pitchFamily="49" charset="-122"/>
                <a:cs typeface="Times New Roman" panose="02020603050405020304" pitchFamily="18" charset="0"/>
              </a:rPr>
              <a:t>误差</a:t>
            </a:r>
            <a:r>
              <a:rPr lang="zh-CN" altLang="zh-CN" sz="2400" dirty="0">
                <a:latin typeface="黑体" panose="02010609060101010101" pitchFamily="49" charset="-122"/>
                <a:ea typeface="黑体" panose="02010609060101010101" pitchFamily="49" charset="-122"/>
                <a:cs typeface="Times New Roman" panose="02020603050405020304" pitchFamily="18" charset="0"/>
              </a:rPr>
              <a:t>范围，不满足要求。</a:t>
            </a:r>
            <a:endParaRPr lang="zh-CN" altLang="en-US" sz="2400" dirty="0">
              <a:latin typeface="黑体" panose="02010609060101010101" pitchFamily="49" charset="-122"/>
              <a:ea typeface="黑体" panose="02010609060101010101" pitchFamily="49" charset="-122"/>
            </a:endParaRPr>
          </a:p>
        </p:txBody>
      </p:sp>
      <p:pic>
        <p:nvPicPr>
          <p:cNvPr id="15" name="图片 14">
            <a:extLst>
              <a:ext uri="{FF2B5EF4-FFF2-40B4-BE49-F238E27FC236}">
                <a16:creationId xmlns:a16="http://schemas.microsoft.com/office/drawing/2014/main" id="{041D973C-4FF3-4E29-8053-9D654EDF5CB1}"/>
              </a:ext>
            </a:extLst>
          </p:cNvPr>
          <p:cNvPicPr>
            <a:picLocks noChangeAspect="1"/>
          </p:cNvPicPr>
          <p:nvPr/>
        </p:nvPicPr>
        <p:blipFill>
          <a:blip r:embed="rId3"/>
          <a:stretch>
            <a:fillRect/>
          </a:stretch>
        </p:blipFill>
        <p:spPr>
          <a:xfrm>
            <a:off x="3068878" y="2287071"/>
            <a:ext cx="5902464" cy="3074433"/>
          </a:xfrm>
          <a:prstGeom prst="rect">
            <a:avLst/>
          </a:prstGeom>
        </p:spPr>
      </p:pic>
      <p:sp>
        <p:nvSpPr>
          <p:cNvPr id="9" name="矩形 8">
            <a:extLst>
              <a:ext uri="{FF2B5EF4-FFF2-40B4-BE49-F238E27FC236}">
                <a16:creationId xmlns:a16="http://schemas.microsoft.com/office/drawing/2014/main" id="{7FD959BB-E242-4B14-826A-6236A0288F4E}"/>
              </a:ext>
            </a:extLst>
          </p:cNvPr>
          <p:cNvSpPr/>
          <p:nvPr/>
        </p:nvSpPr>
        <p:spPr>
          <a:xfrm>
            <a:off x="1453258" y="5781305"/>
            <a:ext cx="6914128" cy="954107"/>
          </a:xfrm>
          <a:prstGeom prst="rect">
            <a:avLst/>
          </a:prstGeom>
          <a:solidFill>
            <a:srgbClr val="FFFF00"/>
          </a:solidFill>
        </p:spPr>
        <p:txBody>
          <a:bodyPr wrap="square">
            <a:spAutoFit/>
          </a:bodyPr>
          <a:lstStyle/>
          <a:p>
            <a:pPr marL="285750" indent="-285750">
              <a:spcBef>
                <a:spcPts val="600"/>
              </a:spcBef>
              <a:spcAft>
                <a:spcPts val="1200"/>
              </a:spcAft>
              <a:buClr>
                <a:srgbClr val="005EC8"/>
              </a:buClr>
              <a:buFont typeface="Wingdings" panose="05000000000000000000" pitchFamily="2" charset="2"/>
              <a:buChar char="l"/>
            </a:pPr>
            <a:r>
              <a:rPr lang="zh-CN" altLang="en-US" sz="2800" dirty="0">
                <a:latin typeface="黑体" panose="02010609060101010101" pitchFamily="49" charset="-122"/>
                <a:ea typeface="黑体" panose="02010609060101010101" pitchFamily="49" charset="-122"/>
              </a:rPr>
              <a:t>对测斜进行标定时带着伽马探测器并不能将伽马探测器的对测斜的磁影响消除。</a:t>
            </a:r>
          </a:p>
        </p:txBody>
      </p:sp>
      <p:sp>
        <p:nvSpPr>
          <p:cNvPr id="11" name="矩形 10">
            <a:extLst>
              <a:ext uri="{FF2B5EF4-FFF2-40B4-BE49-F238E27FC236}">
                <a16:creationId xmlns:a16="http://schemas.microsoft.com/office/drawing/2014/main" id="{9E61529B-B7DD-4E72-AFC6-4ABEC70D52BB}"/>
              </a:ext>
            </a:extLst>
          </p:cNvPr>
          <p:cNvSpPr/>
          <p:nvPr/>
        </p:nvSpPr>
        <p:spPr>
          <a:xfrm>
            <a:off x="5508355" y="5386738"/>
            <a:ext cx="1569660" cy="369332"/>
          </a:xfrm>
          <a:prstGeom prst="rect">
            <a:avLst/>
          </a:prstGeom>
        </p:spPr>
        <p:txBody>
          <a:bodyPr wrap="none">
            <a:spAutoFit/>
          </a:bodyPr>
          <a:lstStyle/>
          <a:p>
            <a:r>
              <a:rPr lang="zh-CN" altLang="en-US" dirty="0">
                <a:solidFill>
                  <a:srgbClr val="005EC8"/>
                </a:solidFill>
                <a:latin typeface="Times New Roman" panose="02020603050405020304" pitchFamily="18" charset="0"/>
                <a:ea typeface="黑体" panose="02010609060101010101" pitchFamily="49" charset="-122"/>
              </a:rPr>
              <a:t>测点误差分布</a:t>
            </a:r>
          </a:p>
        </p:txBody>
      </p:sp>
      <p:sp>
        <p:nvSpPr>
          <p:cNvPr id="12" name="文本框 11">
            <a:extLst>
              <a:ext uri="{FF2B5EF4-FFF2-40B4-BE49-F238E27FC236}">
                <a16:creationId xmlns:a16="http://schemas.microsoft.com/office/drawing/2014/main" id="{F9806659-64F9-4C22-A894-20EDA6744D7D}"/>
              </a:ext>
            </a:extLst>
          </p:cNvPr>
          <p:cNvSpPr txBox="1"/>
          <p:nvPr/>
        </p:nvSpPr>
        <p:spPr>
          <a:xfrm>
            <a:off x="7067007" y="311461"/>
            <a:ext cx="2022286"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实际测试</a:t>
            </a:r>
          </a:p>
        </p:txBody>
      </p:sp>
    </p:spTree>
    <p:extLst>
      <p:ext uri="{BB962C8B-B14F-4D97-AF65-F5344CB8AC3E}">
        <p14:creationId xmlns:p14="http://schemas.microsoft.com/office/powerpoint/2010/main" val="16927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神经网络工作的流程</a:t>
            </a:r>
          </a:p>
        </p:txBody>
      </p:sp>
      <p:sp>
        <p:nvSpPr>
          <p:cNvPr id="11" name="文本框 10">
            <a:extLst>
              <a:ext uri="{FF2B5EF4-FFF2-40B4-BE49-F238E27FC236}">
                <a16:creationId xmlns:a16="http://schemas.microsoft.com/office/drawing/2014/main" id="{F41C3AD9-2147-44F5-B1C7-3A9BB0185773}"/>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sp>
        <p:nvSpPr>
          <p:cNvPr id="38" name="流程图: 过程 37">
            <a:extLst>
              <a:ext uri="{FF2B5EF4-FFF2-40B4-BE49-F238E27FC236}">
                <a16:creationId xmlns:a16="http://schemas.microsoft.com/office/drawing/2014/main" id="{ACEE9BEF-E3C5-4DBD-902D-C033E5E2CA62}"/>
              </a:ext>
            </a:extLst>
          </p:cNvPr>
          <p:cNvSpPr/>
          <p:nvPr/>
        </p:nvSpPr>
        <p:spPr>
          <a:xfrm rot="16200000">
            <a:off x="861815" y="3643115"/>
            <a:ext cx="2110636" cy="845351"/>
          </a:xfrm>
          <a:prstGeom prst="flowChartProcess">
            <a:avLst/>
          </a:prstGeom>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选择合适神经网络算法</a:t>
            </a:r>
          </a:p>
        </p:txBody>
      </p:sp>
      <p:sp>
        <p:nvSpPr>
          <p:cNvPr id="39" name="流程图: 过程 38">
            <a:extLst>
              <a:ext uri="{FF2B5EF4-FFF2-40B4-BE49-F238E27FC236}">
                <a16:creationId xmlns:a16="http://schemas.microsoft.com/office/drawing/2014/main" id="{3BBA0381-33C5-44B7-BF07-CA78A51731E1}"/>
              </a:ext>
            </a:extLst>
          </p:cNvPr>
          <p:cNvSpPr/>
          <p:nvPr/>
        </p:nvSpPr>
        <p:spPr>
          <a:xfrm rot="16200000">
            <a:off x="-417010" y="3643116"/>
            <a:ext cx="2110636" cy="845350"/>
          </a:xfrm>
          <a:prstGeom prst="flowChartProcess">
            <a:avLst/>
          </a:prstGeom>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分析要解决的问题</a:t>
            </a:r>
          </a:p>
        </p:txBody>
      </p:sp>
      <p:sp>
        <p:nvSpPr>
          <p:cNvPr id="40" name="流程图: 过程 39">
            <a:extLst>
              <a:ext uri="{FF2B5EF4-FFF2-40B4-BE49-F238E27FC236}">
                <a16:creationId xmlns:a16="http://schemas.microsoft.com/office/drawing/2014/main" id="{9B053312-AF28-40B3-8F15-2BF2BA10C768}"/>
              </a:ext>
            </a:extLst>
          </p:cNvPr>
          <p:cNvSpPr/>
          <p:nvPr/>
        </p:nvSpPr>
        <p:spPr>
          <a:xfrm rot="16200000">
            <a:off x="2140964" y="3642791"/>
            <a:ext cx="2110636" cy="846000"/>
          </a:xfrm>
          <a:prstGeom prst="flowChartProcess">
            <a:avLst/>
          </a:prstGeom>
          <a:solidFill>
            <a:srgbClr val="92D050"/>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确定网络的输入与输出</a:t>
            </a:r>
          </a:p>
          <a:p>
            <a:pPr algn="ctr"/>
            <a:r>
              <a:rPr lang="zh-CN" altLang="en-US" sz="2000" dirty="0">
                <a:latin typeface="黑体" panose="02010609060101010101" pitchFamily="49" charset="-122"/>
                <a:ea typeface="黑体" panose="02010609060101010101" pitchFamily="49" charset="-122"/>
              </a:rPr>
              <a:t>集</a:t>
            </a:r>
          </a:p>
        </p:txBody>
      </p:sp>
      <p:sp>
        <p:nvSpPr>
          <p:cNvPr id="41" name="流程图: 过程 40">
            <a:extLst>
              <a:ext uri="{FF2B5EF4-FFF2-40B4-BE49-F238E27FC236}">
                <a16:creationId xmlns:a16="http://schemas.microsoft.com/office/drawing/2014/main" id="{B4108E78-6B5C-43CE-9821-E0D2B8861FF5}"/>
              </a:ext>
            </a:extLst>
          </p:cNvPr>
          <p:cNvSpPr/>
          <p:nvPr/>
        </p:nvSpPr>
        <p:spPr>
          <a:xfrm rot="16200000">
            <a:off x="3420438" y="3642791"/>
            <a:ext cx="2110636" cy="846000"/>
          </a:xfrm>
          <a:prstGeom prst="flowChartProcess">
            <a:avLst/>
          </a:prstGeom>
          <a:solidFill>
            <a:srgbClr val="92D050"/>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a:latin typeface="黑体" panose="02010609060101010101" pitchFamily="49" charset="-122"/>
                <a:ea typeface="黑体" panose="02010609060101010101" pitchFamily="49" charset="-122"/>
              </a:rPr>
              <a:t>确定训练样本</a:t>
            </a:r>
            <a:endParaRPr lang="zh-CN" altLang="en-US" sz="2000" dirty="0">
              <a:latin typeface="黑体" panose="02010609060101010101" pitchFamily="49" charset="-122"/>
              <a:ea typeface="黑体" panose="02010609060101010101" pitchFamily="49" charset="-122"/>
            </a:endParaRPr>
          </a:p>
        </p:txBody>
      </p:sp>
      <p:sp>
        <p:nvSpPr>
          <p:cNvPr id="42" name="流程图: 过程 41">
            <a:extLst>
              <a:ext uri="{FF2B5EF4-FFF2-40B4-BE49-F238E27FC236}">
                <a16:creationId xmlns:a16="http://schemas.microsoft.com/office/drawing/2014/main" id="{D9230CA3-A423-4030-B54E-991F90648069}"/>
              </a:ext>
            </a:extLst>
          </p:cNvPr>
          <p:cNvSpPr/>
          <p:nvPr/>
        </p:nvSpPr>
        <p:spPr>
          <a:xfrm rot="16200000">
            <a:off x="4699912" y="3642791"/>
            <a:ext cx="2110636" cy="846000"/>
          </a:xfrm>
          <a:prstGeom prst="flowChartProcess">
            <a:avLst/>
          </a:prstGeom>
          <a:solidFill>
            <a:srgbClr val="92D050"/>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训练建模</a:t>
            </a:r>
          </a:p>
        </p:txBody>
      </p:sp>
      <p:sp>
        <p:nvSpPr>
          <p:cNvPr id="43" name="流程图: 决策 42">
            <a:extLst>
              <a:ext uri="{FF2B5EF4-FFF2-40B4-BE49-F238E27FC236}">
                <a16:creationId xmlns:a16="http://schemas.microsoft.com/office/drawing/2014/main" id="{959AD783-7D93-4A9C-B39A-DCDD0CAAFEDB}"/>
              </a:ext>
            </a:extLst>
          </p:cNvPr>
          <p:cNvSpPr/>
          <p:nvPr/>
        </p:nvSpPr>
        <p:spPr>
          <a:xfrm rot="16200000">
            <a:off x="6075305" y="3546872"/>
            <a:ext cx="2110636" cy="1037837"/>
          </a:xfrm>
          <a:prstGeom prst="flowChartDecision">
            <a:avLst/>
          </a:prstGeom>
          <a:solidFill>
            <a:srgbClr val="92D050"/>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回判效果分析</a:t>
            </a:r>
          </a:p>
        </p:txBody>
      </p:sp>
      <p:sp>
        <p:nvSpPr>
          <p:cNvPr id="44" name="流程图: 过程 43">
            <a:extLst>
              <a:ext uri="{FF2B5EF4-FFF2-40B4-BE49-F238E27FC236}">
                <a16:creationId xmlns:a16="http://schemas.microsoft.com/office/drawing/2014/main" id="{B849B91B-5ECC-474B-83D1-D0EDA25D2745}"/>
              </a:ext>
            </a:extLst>
          </p:cNvPr>
          <p:cNvSpPr/>
          <p:nvPr/>
        </p:nvSpPr>
        <p:spPr>
          <a:xfrm rot="16200000">
            <a:off x="7450699" y="3642791"/>
            <a:ext cx="2110636" cy="846000"/>
          </a:xfrm>
          <a:prstGeom prst="flowChartProcess">
            <a:avLst/>
          </a:prstGeom>
          <a:solidFill>
            <a:schemeClr val="accent6">
              <a:lumMod val="75000"/>
            </a:schemeClr>
          </a:solidFill>
          <a:ln/>
        </p:spPr>
        <p:style>
          <a:lnRef idx="2">
            <a:schemeClr val="dk1"/>
          </a:lnRef>
          <a:fillRef idx="1">
            <a:schemeClr val="lt1"/>
          </a:fillRef>
          <a:effectRef idx="0">
            <a:schemeClr val="dk1"/>
          </a:effectRef>
          <a:fontRef idx="minor">
            <a:schemeClr val="dk1"/>
          </a:fontRef>
        </p:style>
        <p:txBody>
          <a:bodyPr vert="eaVert" rtlCol="0" anchor="ctr"/>
          <a:lstStyle/>
          <a:p>
            <a:pPr algn="ctr"/>
            <a:r>
              <a:rPr lang="zh-CN" altLang="en-US" sz="2000" dirty="0">
                <a:latin typeface="黑体" panose="02010609060101010101" pitchFamily="49" charset="-122"/>
                <a:ea typeface="黑体" panose="02010609060101010101" pitchFamily="49" charset="-122"/>
              </a:rPr>
              <a:t>预测应用</a:t>
            </a:r>
          </a:p>
        </p:txBody>
      </p:sp>
      <p:cxnSp>
        <p:nvCxnSpPr>
          <p:cNvPr id="45" name="直接箭头连接符 44">
            <a:extLst>
              <a:ext uri="{FF2B5EF4-FFF2-40B4-BE49-F238E27FC236}">
                <a16:creationId xmlns:a16="http://schemas.microsoft.com/office/drawing/2014/main" id="{340B18BA-D595-4CE0-8B6A-2563B34E7670}"/>
              </a:ext>
            </a:extLst>
          </p:cNvPr>
          <p:cNvCxnSpPr>
            <a:cxnSpLocks/>
            <a:stCxn id="39" idx="2"/>
            <a:endCxn id="38" idx="0"/>
          </p:cNvCxnSpPr>
          <p:nvPr/>
        </p:nvCxnSpPr>
        <p:spPr>
          <a:xfrm>
            <a:off x="1060983" y="4065791"/>
            <a:ext cx="433475"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6" name="直接箭头连接符 45">
            <a:extLst>
              <a:ext uri="{FF2B5EF4-FFF2-40B4-BE49-F238E27FC236}">
                <a16:creationId xmlns:a16="http://schemas.microsoft.com/office/drawing/2014/main" id="{F58A3EDA-AED3-4792-8C4C-433F9AD9FB58}"/>
              </a:ext>
            </a:extLst>
          </p:cNvPr>
          <p:cNvCxnSpPr>
            <a:cxnSpLocks/>
            <a:stCxn id="38" idx="2"/>
            <a:endCxn id="40" idx="0"/>
          </p:cNvCxnSpPr>
          <p:nvPr/>
        </p:nvCxnSpPr>
        <p:spPr>
          <a:xfrm>
            <a:off x="2339809" y="4065791"/>
            <a:ext cx="433473"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7" name="直接箭头连接符 46">
            <a:extLst>
              <a:ext uri="{FF2B5EF4-FFF2-40B4-BE49-F238E27FC236}">
                <a16:creationId xmlns:a16="http://schemas.microsoft.com/office/drawing/2014/main" id="{DF5BF4A9-FC21-4AEB-873A-0FF8A9BF6091}"/>
              </a:ext>
            </a:extLst>
          </p:cNvPr>
          <p:cNvCxnSpPr>
            <a:cxnSpLocks/>
            <a:stCxn id="40" idx="2"/>
            <a:endCxn id="41" idx="0"/>
          </p:cNvCxnSpPr>
          <p:nvPr/>
        </p:nvCxnSpPr>
        <p:spPr>
          <a:xfrm>
            <a:off x="3619282" y="4065791"/>
            <a:ext cx="433474"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8" name="直接箭头连接符 47">
            <a:extLst>
              <a:ext uri="{FF2B5EF4-FFF2-40B4-BE49-F238E27FC236}">
                <a16:creationId xmlns:a16="http://schemas.microsoft.com/office/drawing/2014/main" id="{8704F0D0-208B-42E0-8782-D82F7FD37161}"/>
              </a:ext>
            </a:extLst>
          </p:cNvPr>
          <p:cNvCxnSpPr>
            <a:stCxn id="41" idx="2"/>
            <a:endCxn id="42" idx="0"/>
          </p:cNvCxnSpPr>
          <p:nvPr/>
        </p:nvCxnSpPr>
        <p:spPr>
          <a:xfrm>
            <a:off x="4898756" y="4065791"/>
            <a:ext cx="433474"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9" name="直接箭头连接符 48">
            <a:extLst>
              <a:ext uri="{FF2B5EF4-FFF2-40B4-BE49-F238E27FC236}">
                <a16:creationId xmlns:a16="http://schemas.microsoft.com/office/drawing/2014/main" id="{9DD0E62A-95A7-43D1-A879-7838DDDB696C}"/>
              </a:ext>
            </a:extLst>
          </p:cNvPr>
          <p:cNvCxnSpPr>
            <a:cxnSpLocks/>
            <a:stCxn id="42" idx="2"/>
            <a:endCxn id="43" idx="0"/>
          </p:cNvCxnSpPr>
          <p:nvPr/>
        </p:nvCxnSpPr>
        <p:spPr>
          <a:xfrm>
            <a:off x="6178230" y="4065791"/>
            <a:ext cx="433475"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50" name="直接箭头连接符 49">
            <a:extLst>
              <a:ext uri="{FF2B5EF4-FFF2-40B4-BE49-F238E27FC236}">
                <a16:creationId xmlns:a16="http://schemas.microsoft.com/office/drawing/2014/main" id="{07294B5B-05B5-4A8D-A773-DBFBA28AFF68}"/>
              </a:ext>
            </a:extLst>
          </p:cNvPr>
          <p:cNvCxnSpPr>
            <a:cxnSpLocks/>
            <a:stCxn id="43" idx="2"/>
            <a:endCxn id="44" idx="0"/>
          </p:cNvCxnSpPr>
          <p:nvPr/>
        </p:nvCxnSpPr>
        <p:spPr>
          <a:xfrm>
            <a:off x="7649542" y="4065791"/>
            <a:ext cx="433475" cy="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2071" name="连接符: 肘形 2070">
            <a:extLst>
              <a:ext uri="{FF2B5EF4-FFF2-40B4-BE49-F238E27FC236}">
                <a16:creationId xmlns:a16="http://schemas.microsoft.com/office/drawing/2014/main" id="{DA18A7CA-2100-416D-9ECD-79C2F84A9367}"/>
              </a:ext>
            </a:extLst>
          </p:cNvPr>
          <p:cNvCxnSpPr>
            <a:cxnSpLocks/>
            <a:stCxn id="43" idx="3"/>
            <a:endCxn id="42" idx="3"/>
          </p:cNvCxnSpPr>
          <p:nvPr/>
        </p:nvCxnSpPr>
        <p:spPr>
          <a:xfrm rot="16200000" flipV="1">
            <a:off x="6442927" y="2322776"/>
            <a:ext cx="12700" cy="1375394"/>
          </a:xfrm>
          <a:prstGeom prst="bentConnector3">
            <a:avLst>
              <a:gd name="adj1" fmla="val 3296929"/>
            </a:avLst>
          </a:prstGeom>
          <a:ln>
            <a:tailEnd type="triangle"/>
          </a:ln>
        </p:spPr>
        <p:style>
          <a:lnRef idx="2">
            <a:schemeClr val="dk1"/>
          </a:lnRef>
          <a:fillRef idx="1">
            <a:schemeClr val="lt1"/>
          </a:fillRef>
          <a:effectRef idx="0">
            <a:schemeClr val="dk1"/>
          </a:effectRef>
          <a:fontRef idx="minor">
            <a:schemeClr val="dk1"/>
          </a:fontRef>
        </p:style>
      </p:cxnSp>
      <p:sp>
        <p:nvSpPr>
          <p:cNvPr id="2075" name="文本框 2074">
            <a:extLst>
              <a:ext uri="{FF2B5EF4-FFF2-40B4-BE49-F238E27FC236}">
                <a16:creationId xmlns:a16="http://schemas.microsoft.com/office/drawing/2014/main" id="{0B820633-E555-4DA0-B095-8C610D57C41C}"/>
              </a:ext>
            </a:extLst>
          </p:cNvPr>
          <p:cNvSpPr txBox="1"/>
          <p:nvPr/>
        </p:nvSpPr>
        <p:spPr>
          <a:xfrm>
            <a:off x="7617605" y="3672443"/>
            <a:ext cx="447376"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dirty="0"/>
              <a:t>是</a:t>
            </a:r>
          </a:p>
        </p:txBody>
      </p:sp>
      <p:sp>
        <p:nvSpPr>
          <p:cNvPr id="73" name="文本框 72">
            <a:extLst>
              <a:ext uri="{FF2B5EF4-FFF2-40B4-BE49-F238E27FC236}">
                <a16:creationId xmlns:a16="http://schemas.microsoft.com/office/drawing/2014/main" id="{719AA304-D3C3-40AE-A565-CD798AF69A74}"/>
              </a:ext>
            </a:extLst>
          </p:cNvPr>
          <p:cNvSpPr txBox="1"/>
          <p:nvPr/>
        </p:nvSpPr>
        <p:spPr>
          <a:xfrm>
            <a:off x="6682735" y="2648182"/>
            <a:ext cx="447376"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dirty="0"/>
              <a:t>否</a:t>
            </a:r>
          </a:p>
        </p:txBody>
      </p:sp>
      <p:sp>
        <p:nvSpPr>
          <p:cNvPr id="109" name="矩形 108">
            <a:extLst>
              <a:ext uri="{FF2B5EF4-FFF2-40B4-BE49-F238E27FC236}">
                <a16:creationId xmlns:a16="http://schemas.microsoft.com/office/drawing/2014/main" id="{798DB4DF-28A7-49F7-82FC-C323E018F224}"/>
              </a:ext>
            </a:extLst>
          </p:cNvPr>
          <p:cNvSpPr/>
          <p:nvPr/>
        </p:nvSpPr>
        <p:spPr>
          <a:xfrm>
            <a:off x="3196282" y="5635869"/>
            <a:ext cx="2749471" cy="400110"/>
          </a:xfrm>
          <a:prstGeom prst="rect">
            <a:avLst/>
          </a:prstGeom>
        </p:spPr>
        <p:txBody>
          <a:bodyPr wrap="none">
            <a:spAutoFit/>
          </a:bodyPr>
          <a:lstStyle/>
          <a:p>
            <a:r>
              <a:rPr lang="zh-CN" altLang="en-US" sz="2000" dirty="0">
                <a:solidFill>
                  <a:srgbClr val="005EC8"/>
                </a:solidFill>
                <a:latin typeface="Times New Roman" panose="02020603050405020304" pitchFamily="18" charset="0"/>
                <a:ea typeface="黑体" panose="02010609060101010101" pitchFamily="49" charset="-122"/>
              </a:rPr>
              <a:t>神经网络建模工作流程</a:t>
            </a:r>
          </a:p>
        </p:txBody>
      </p:sp>
    </p:spTree>
    <p:extLst>
      <p:ext uri="{BB962C8B-B14F-4D97-AF65-F5344CB8AC3E}">
        <p14:creationId xmlns:p14="http://schemas.microsoft.com/office/powerpoint/2010/main" val="3953173115"/>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GRNN</a:t>
            </a:r>
            <a:r>
              <a:rPr lang="zh-CN" altLang="en-US" sz="2400" dirty="0">
                <a:latin typeface="黑体" panose="02010609060101010101" pitchFamily="49" charset="-122"/>
                <a:ea typeface="黑体" panose="02010609060101010101" pitchFamily="49" charset="-122"/>
              </a:rPr>
              <a:t>网络</a:t>
            </a:r>
          </a:p>
        </p:txBody>
      </p:sp>
      <p:sp>
        <p:nvSpPr>
          <p:cNvPr id="11" name="文本框 10">
            <a:extLst>
              <a:ext uri="{FF2B5EF4-FFF2-40B4-BE49-F238E27FC236}">
                <a16:creationId xmlns:a16="http://schemas.microsoft.com/office/drawing/2014/main" id="{F41C3AD9-2147-44F5-B1C7-3A9BB0185773}"/>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sp>
        <p:nvSpPr>
          <p:cNvPr id="12" name="矩形 11">
            <a:extLst>
              <a:ext uri="{FF2B5EF4-FFF2-40B4-BE49-F238E27FC236}">
                <a16:creationId xmlns:a16="http://schemas.microsoft.com/office/drawing/2014/main" id="{338B4E96-E0DB-4A2B-A63A-CB6F25676E4E}"/>
              </a:ext>
            </a:extLst>
          </p:cNvPr>
          <p:cNvSpPr/>
          <p:nvPr/>
        </p:nvSpPr>
        <p:spPr>
          <a:xfrm>
            <a:off x="506487" y="2628110"/>
            <a:ext cx="2132130" cy="3431709"/>
          </a:xfrm>
          <a:prstGeom prst="rect">
            <a:avLst/>
          </a:prstGeom>
        </p:spPr>
        <p:txBody>
          <a:bodyPr wrap="square">
            <a:spAutoFit/>
          </a:bodyPr>
          <a:lstStyle/>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非线性映射能力强</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柔性网络结构</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容错性好</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鲁棒性强</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逼近能力强</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spcAft>
                <a:spcPts val="600"/>
              </a:spcAft>
              <a:buClr>
                <a:srgbClr val="FF0000"/>
              </a:buClr>
              <a:buFont typeface="Wingdings" panose="05000000000000000000" pitchFamily="2" charset="2"/>
              <a:buChar char="l"/>
            </a:pPr>
            <a:r>
              <a:rPr lang="zh-CN" altLang="en-US" sz="2400" dirty="0">
                <a:latin typeface="黑体" panose="02010609060101010101" pitchFamily="49" charset="-122"/>
                <a:ea typeface="黑体" panose="02010609060101010101" pitchFamily="49" charset="-122"/>
                <a:cs typeface="Times New Roman" panose="02020603050405020304" pitchFamily="18" charset="0"/>
              </a:rPr>
              <a:t>学习能力快</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p:txBody>
      </p:sp>
      <p:grpSp>
        <p:nvGrpSpPr>
          <p:cNvPr id="2054" name="组合 2053">
            <a:extLst>
              <a:ext uri="{FF2B5EF4-FFF2-40B4-BE49-F238E27FC236}">
                <a16:creationId xmlns:a16="http://schemas.microsoft.com/office/drawing/2014/main" id="{5A6DD886-4343-439E-BECA-6D58ABEAC1BD}"/>
              </a:ext>
            </a:extLst>
          </p:cNvPr>
          <p:cNvGrpSpPr/>
          <p:nvPr/>
        </p:nvGrpSpPr>
        <p:grpSpPr>
          <a:xfrm>
            <a:off x="3181812" y="2029216"/>
            <a:ext cx="6096000" cy="4730832"/>
            <a:chOff x="3632749" y="1891799"/>
            <a:chExt cx="6096000" cy="4637416"/>
          </a:xfrm>
        </p:grpSpPr>
        <p:sp>
          <p:nvSpPr>
            <p:cNvPr id="2052" name="椭圆 2051">
              <a:extLst>
                <a:ext uri="{FF2B5EF4-FFF2-40B4-BE49-F238E27FC236}">
                  <a16:creationId xmlns:a16="http://schemas.microsoft.com/office/drawing/2014/main" id="{061B53F1-156C-4C16-8822-F9CAF9B606E9}"/>
                </a:ext>
              </a:extLst>
            </p:cNvPr>
            <p:cNvSpPr/>
            <p:nvPr/>
          </p:nvSpPr>
          <p:spPr>
            <a:xfrm>
              <a:off x="5822932" y="1957648"/>
              <a:ext cx="1177446" cy="1196178"/>
            </a:xfrm>
            <a:prstGeom prst="ellipse">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27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Times New Roman" panose="02020603050405020304" pitchFamily="18" charset="0"/>
                  <a:cs typeface="Times New Roman" panose="02020603050405020304" pitchFamily="18" charset="0"/>
                </a:rPr>
                <a:t>BP</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2051" name="图示 2050">
              <a:extLst>
                <a:ext uri="{FF2B5EF4-FFF2-40B4-BE49-F238E27FC236}">
                  <a16:creationId xmlns:a16="http://schemas.microsoft.com/office/drawing/2014/main" id="{48981446-4276-4D8F-9F6F-DBEFBA67B7CA}"/>
                </a:ext>
              </a:extLst>
            </p:cNvPr>
            <p:cNvGraphicFramePr/>
            <p:nvPr/>
          </p:nvGraphicFramePr>
          <p:xfrm>
            <a:off x="3632749" y="1891799"/>
            <a:ext cx="6096000" cy="4637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spTree>
    <p:extLst>
      <p:ext uri="{BB962C8B-B14F-4D97-AF65-F5344CB8AC3E}">
        <p14:creationId xmlns:p14="http://schemas.microsoft.com/office/powerpoint/2010/main" val="3016350062"/>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GRNN</a:t>
            </a:r>
            <a:r>
              <a:rPr lang="zh-CN" altLang="en-US" sz="2400" dirty="0">
                <a:latin typeface="黑体" panose="02010609060101010101" pitchFamily="49" charset="-122"/>
                <a:ea typeface="黑体" panose="02010609060101010101" pitchFamily="49" charset="-122"/>
              </a:rPr>
              <a:t>网络建模</a:t>
            </a:r>
          </a:p>
        </p:txBody>
      </p:sp>
      <p:sp>
        <p:nvSpPr>
          <p:cNvPr id="7" name="矩形 6">
            <a:extLst>
              <a:ext uri="{FF2B5EF4-FFF2-40B4-BE49-F238E27FC236}">
                <a16:creationId xmlns:a16="http://schemas.microsoft.com/office/drawing/2014/main" id="{BC1F1212-EFA9-4BB4-8EC5-3A512794A543}"/>
              </a:ext>
            </a:extLst>
          </p:cNvPr>
          <p:cNvSpPr/>
          <p:nvPr/>
        </p:nvSpPr>
        <p:spPr>
          <a:xfrm>
            <a:off x="248473" y="2271869"/>
            <a:ext cx="2132130" cy="461665"/>
          </a:xfrm>
          <a:prstGeom prst="rect">
            <a:avLst/>
          </a:prstGeom>
        </p:spPr>
        <p:txBody>
          <a:bodyPr wrap="square">
            <a:spAutoFit/>
          </a:bodyPr>
          <a:lstStyle/>
          <a:p>
            <a:pPr marL="342900" indent="-342900">
              <a:buFont typeface="Wingdings" panose="05000000000000000000" pitchFamily="2" charset="2"/>
              <a:buChar char="Ø"/>
            </a:pP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输入层：</a:t>
            </a:r>
            <a:endPar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24E2E385-A025-4ED5-B8CF-BD6FEE7C71E0}"/>
              </a:ext>
            </a:extLst>
          </p:cNvPr>
          <p:cNvSpPr/>
          <p:nvPr/>
        </p:nvSpPr>
        <p:spPr>
          <a:xfrm>
            <a:off x="659906" y="2787650"/>
            <a:ext cx="2020664" cy="1938992"/>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cs typeface="Times New Roman" panose="02020603050405020304" pitchFamily="18" charset="0"/>
              </a:rPr>
              <a:t>单测斜标定后加上伽马探测器测斜测得的倾角、方位角、工具面向角</a:t>
            </a:r>
            <a:endParaRPr lang="zh-CN" altLang="en-US" sz="2400" dirty="0"/>
          </a:p>
        </p:txBody>
      </p:sp>
      <p:sp>
        <p:nvSpPr>
          <p:cNvPr id="9" name="矩形 8">
            <a:extLst>
              <a:ext uri="{FF2B5EF4-FFF2-40B4-BE49-F238E27FC236}">
                <a16:creationId xmlns:a16="http://schemas.microsoft.com/office/drawing/2014/main" id="{F5A3C57E-8444-4BE3-BCAD-1EE829AAD394}"/>
              </a:ext>
            </a:extLst>
          </p:cNvPr>
          <p:cNvSpPr/>
          <p:nvPr/>
        </p:nvSpPr>
        <p:spPr>
          <a:xfrm>
            <a:off x="248473" y="5004927"/>
            <a:ext cx="4572000" cy="830997"/>
          </a:xfrm>
          <a:prstGeom prst="rect">
            <a:avLst/>
          </a:prstGeom>
        </p:spPr>
        <p:txBody>
          <a:bodyPr>
            <a:spAutoFit/>
          </a:bodyPr>
          <a:lstStyle/>
          <a:p>
            <a:pPr marL="342900" indent="-342900">
              <a:buFont typeface="Wingdings" panose="05000000000000000000" pitchFamily="2" charset="2"/>
              <a:buChar char="Ø"/>
            </a:pP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输出层：</a:t>
            </a:r>
            <a:endPar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真实方位角</a:t>
            </a:r>
            <a:endParaRPr lang="zh-CN" altLang="en-US" sz="2400" dirty="0">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837D5EBB-D757-441D-8E3A-4AB4E2AF0908}"/>
              </a:ext>
            </a:extLst>
          </p:cNvPr>
          <p:cNvSpPr/>
          <p:nvPr/>
        </p:nvSpPr>
        <p:spPr>
          <a:xfrm>
            <a:off x="4963280" y="6303741"/>
            <a:ext cx="2223686" cy="369332"/>
          </a:xfrm>
          <a:prstGeom prst="rect">
            <a:avLst/>
          </a:prstGeom>
        </p:spPr>
        <p:txBody>
          <a:bodyPr wrap="none">
            <a:spAutoFit/>
          </a:bodyPr>
          <a:lstStyle/>
          <a:p>
            <a:r>
              <a:rPr lang="en-US" altLang="zh-CN" dirty="0">
                <a:solidFill>
                  <a:srgbClr val="005EC8"/>
                </a:solidFill>
                <a:latin typeface="Times New Roman" panose="02020603050405020304" pitchFamily="18" charset="0"/>
                <a:ea typeface="黑体" panose="02010609060101010101" pitchFamily="49" charset="-122"/>
              </a:rPr>
              <a:t>GRNN</a:t>
            </a:r>
            <a:r>
              <a:rPr lang="zh-CN" altLang="zh-CN" dirty="0">
                <a:solidFill>
                  <a:srgbClr val="005EC8"/>
                </a:solidFill>
                <a:latin typeface="Times New Roman" panose="02020603050405020304" pitchFamily="18" charset="0"/>
                <a:ea typeface="黑体" panose="02010609060101010101" pitchFamily="49" charset="-122"/>
                <a:cs typeface="Times New Roman" panose="02020603050405020304" pitchFamily="18" charset="0"/>
              </a:rPr>
              <a:t>网络拓扑结构</a:t>
            </a:r>
            <a:endParaRPr lang="zh-CN" altLang="en-US" dirty="0">
              <a:solidFill>
                <a:srgbClr val="005EC8"/>
              </a:solidFill>
              <a:latin typeface="Times New Roman" panose="02020603050405020304" pitchFamily="18" charset="0"/>
              <a:ea typeface="黑体" panose="02010609060101010101" pitchFamily="49" charset="-122"/>
            </a:endParaRPr>
          </a:p>
        </p:txBody>
      </p:sp>
      <p:grpSp>
        <p:nvGrpSpPr>
          <p:cNvPr id="14" name="组合 13">
            <a:extLst>
              <a:ext uri="{FF2B5EF4-FFF2-40B4-BE49-F238E27FC236}">
                <a16:creationId xmlns:a16="http://schemas.microsoft.com/office/drawing/2014/main" id="{2F6E451D-2CD3-4982-A596-8C55B6B66078}"/>
              </a:ext>
            </a:extLst>
          </p:cNvPr>
          <p:cNvGrpSpPr/>
          <p:nvPr/>
        </p:nvGrpSpPr>
        <p:grpSpPr>
          <a:xfrm>
            <a:off x="3393973" y="2122632"/>
            <a:ext cx="5695319" cy="3883071"/>
            <a:chOff x="1331640" y="1052736"/>
            <a:chExt cx="5179278" cy="3249652"/>
          </a:xfrm>
        </p:grpSpPr>
        <p:sp>
          <p:nvSpPr>
            <p:cNvPr id="15" name="流程图: 联系 3">
              <a:extLst>
                <a:ext uri="{FF2B5EF4-FFF2-40B4-BE49-F238E27FC236}">
                  <a16:creationId xmlns:a16="http://schemas.microsoft.com/office/drawing/2014/main" id="{F4BBCB9E-85FC-4E5C-935B-F5600262A621}"/>
                </a:ext>
              </a:extLst>
            </p:cNvPr>
            <p:cNvSpPr/>
            <p:nvPr/>
          </p:nvSpPr>
          <p:spPr>
            <a:xfrm>
              <a:off x="2195736" y="1772816"/>
              <a:ext cx="288032" cy="360040"/>
            </a:xfrm>
            <a:prstGeom prst="flowChartConnector">
              <a:avLst/>
            </a:prstGeom>
            <a:solidFill>
              <a:srgbClr val="005EC8"/>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流程图: 联系 4">
              <a:extLst>
                <a:ext uri="{FF2B5EF4-FFF2-40B4-BE49-F238E27FC236}">
                  <a16:creationId xmlns:a16="http://schemas.microsoft.com/office/drawing/2014/main" id="{A2018AE2-18CC-4F78-8E6A-3DA1245E084B}"/>
                </a:ext>
              </a:extLst>
            </p:cNvPr>
            <p:cNvSpPr/>
            <p:nvPr/>
          </p:nvSpPr>
          <p:spPr>
            <a:xfrm>
              <a:off x="2195736" y="2492896"/>
              <a:ext cx="288032" cy="360040"/>
            </a:xfrm>
            <a:prstGeom prst="flowChartConnector">
              <a:avLst/>
            </a:prstGeom>
            <a:solidFill>
              <a:srgbClr val="005EC8"/>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 name="流程图: 联系 5">
              <a:extLst>
                <a:ext uri="{FF2B5EF4-FFF2-40B4-BE49-F238E27FC236}">
                  <a16:creationId xmlns:a16="http://schemas.microsoft.com/office/drawing/2014/main" id="{8DDA456F-3E6B-47B7-8E01-C67AA8632D21}"/>
                </a:ext>
              </a:extLst>
            </p:cNvPr>
            <p:cNvSpPr/>
            <p:nvPr/>
          </p:nvSpPr>
          <p:spPr>
            <a:xfrm>
              <a:off x="2195736" y="3140968"/>
              <a:ext cx="288032" cy="360040"/>
            </a:xfrm>
            <a:prstGeom prst="flowChartConnector">
              <a:avLst/>
            </a:prstGeom>
            <a:solidFill>
              <a:srgbClr val="005EC8"/>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流程图: 联系 6">
              <a:extLst>
                <a:ext uri="{FF2B5EF4-FFF2-40B4-BE49-F238E27FC236}">
                  <a16:creationId xmlns:a16="http://schemas.microsoft.com/office/drawing/2014/main" id="{B11729F1-7C49-4C53-9019-54B03E7AC0FF}"/>
                </a:ext>
              </a:extLst>
            </p:cNvPr>
            <p:cNvSpPr/>
            <p:nvPr/>
          </p:nvSpPr>
          <p:spPr>
            <a:xfrm>
              <a:off x="2195736" y="3717032"/>
              <a:ext cx="288032" cy="360040"/>
            </a:xfrm>
            <a:prstGeom prst="flowChartConnector">
              <a:avLst/>
            </a:prstGeom>
            <a:solidFill>
              <a:srgbClr val="005EC8"/>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9" name="流程图: 联系 8">
              <a:extLst>
                <a:ext uri="{FF2B5EF4-FFF2-40B4-BE49-F238E27FC236}">
                  <a16:creationId xmlns:a16="http://schemas.microsoft.com/office/drawing/2014/main" id="{64008ED9-EBCD-41F0-9426-1585158697E8}"/>
                </a:ext>
              </a:extLst>
            </p:cNvPr>
            <p:cNvSpPr/>
            <p:nvPr/>
          </p:nvSpPr>
          <p:spPr>
            <a:xfrm>
              <a:off x="3419872" y="1628800"/>
              <a:ext cx="288032" cy="360040"/>
            </a:xfrm>
            <a:prstGeom prst="flowChartConnector">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0" name="流程图: 联系 9">
              <a:extLst>
                <a:ext uri="{FF2B5EF4-FFF2-40B4-BE49-F238E27FC236}">
                  <a16:creationId xmlns:a16="http://schemas.microsoft.com/office/drawing/2014/main" id="{5E2DA3D0-0FD8-45EC-AED5-D4F3CA5BEACC}"/>
                </a:ext>
              </a:extLst>
            </p:cNvPr>
            <p:cNvSpPr/>
            <p:nvPr/>
          </p:nvSpPr>
          <p:spPr>
            <a:xfrm>
              <a:off x="3419872" y="2420888"/>
              <a:ext cx="288032" cy="360040"/>
            </a:xfrm>
            <a:prstGeom prst="flowChartConnector">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sp>
          <p:nvSpPr>
            <p:cNvPr id="21" name="流程图: 联系 10">
              <a:extLst>
                <a:ext uri="{FF2B5EF4-FFF2-40B4-BE49-F238E27FC236}">
                  <a16:creationId xmlns:a16="http://schemas.microsoft.com/office/drawing/2014/main" id="{F69A90DB-079D-45B9-A16E-FFA42FFB6E3B}"/>
                </a:ext>
              </a:extLst>
            </p:cNvPr>
            <p:cNvSpPr/>
            <p:nvPr/>
          </p:nvSpPr>
          <p:spPr>
            <a:xfrm>
              <a:off x="3427965" y="3068960"/>
              <a:ext cx="288032" cy="360040"/>
            </a:xfrm>
            <a:prstGeom prst="flowChartConnector">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2" name="流程图: 联系 11">
              <a:extLst>
                <a:ext uri="{FF2B5EF4-FFF2-40B4-BE49-F238E27FC236}">
                  <a16:creationId xmlns:a16="http://schemas.microsoft.com/office/drawing/2014/main" id="{908E5345-ED55-4E80-908B-23968E92F877}"/>
                </a:ext>
              </a:extLst>
            </p:cNvPr>
            <p:cNvSpPr/>
            <p:nvPr/>
          </p:nvSpPr>
          <p:spPr>
            <a:xfrm>
              <a:off x="3415101" y="3861048"/>
              <a:ext cx="288032" cy="360040"/>
            </a:xfrm>
            <a:prstGeom prst="flowChartConnector">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3" name="流程图: 联系 12">
              <a:extLst>
                <a:ext uri="{FF2B5EF4-FFF2-40B4-BE49-F238E27FC236}">
                  <a16:creationId xmlns:a16="http://schemas.microsoft.com/office/drawing/2014/main" id="{6C97B741-15F1-4641-B642-27D1C7DA60C4}"/>
                </a:ext>
              </a:extLst>
            </p:cNvPr>
            <p:cNvSpPr/>
            <p:nvPr/>
          </p:nvSpPr>
          <p:spPr>
            <a:xfrm>
              <a:off x="4572000" y="2060848"/>
              <a:ext cx="288032" cy="360040"/>
            </a:xfrm>
            <a:prstGeom prst="flowChartConnector">
              <a:avLst/>
            </a:prstGeom>
            <a:solidFill>
              <a:srgbClr val="00B05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4" name="流程图: 联系 13">
              <a:extLst>
                <a:ext uri="{FF2B5EF4-FFF2-40B4-BE49-F238E27FC236}">
                  <a16:creationId xmlns:a16="http://schemas.microsoft.com/office/drawing/2014/main" id="{AEF9E6FD-16CB-4E2A-BE97-A80D9C34109D}"/>
                </a:ext>
              </a:extLst>
            </p:cNvPr>
            <p:cNvSpPr/>
            <p:nvPr/>
          </p:nvSpPr>
          <p:spPr>
            <a:xfrm>
              <a:off x="4572000" y="2897747"/>
              <a:ext cx="288032" cy="360040"/>
            </a:xfrm>
            <a:prstGeom prst="flowChartConnector">
              <a:avLst/>
            </a:prstGeom>
            <a:solidFill>
              <a:srgbClr val="00B05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5" name="流程图: 联系 14">
              <a:extLst>
                <a:ext uri="{FF2B5EF4-FFF2-40B4-BE49-F238E27FC236}">
                  <a16:creationId xmlns:a16="http://schemas.microsoft.com/office/drawing/2014/main" id="{91056CF2-3E53-4474-A2B9-E6D09CD7C00B}"/>
                </a:ext>
              </a:extLst>
            </p:cNvPr>
            <p:cNvSpPr/>
            <p:nvPr/>
          </p:nvSpPr>
          <p:spPr>
            <a:xfrm>
              <a:off x="4572000" y="3573016"/>
              <a:ext cx="288032" cy="360040"/>
            </a:xfrm>
            <a:prstGeom prst="flowChartConnector">
              <a:avLst/>
            </a:prstGeom>
            <a:solidFill>
              <a:srgbClr val="00B05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6" name="流程图: 联系 15">
              <a:extLst>
                <a:ext uri="{FF2B5EF4-FFF2-40B4-BE49-F238E27FC236}">
                  <a16:creationId xmlns:a16="http://schemas.microsoft.com/office/drawing/2014/main" id="{79899116-C366-43B2-A442-381BD537B255}"/>
                </a:ext>
              </a:extLst>
            </p:cNvPr>
            <p:cNvSpPr/>
            <p:nvPr/>
          </p:nvSpPr>
          <p:spPr>
            <a:xfrm>
              <a:off x="5436096" y="2492896"/>
              <a:ext cx="288032" cy="360040"/>
            </a:xfrm>
            <a:prstGeom prst="flowChartConnector">
              <a:avLst/>
            </a:prstGeom>
            <a:solidFill>
              <a:srgbClr val="7030A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7" name="流程图: 联系 16">
              <a:extLst>
                <a:ext uri="{FF2B5EF4-FFF2-40B4-BE49-F238E27FC236}">
                  <a16:creationId xmlns:a16="http://schemas.microsoft.com/office/drawing/2014/main" id="{4101A08F-72ED-408C-B7D2-16024353A629}"/>
                </a:ext>
              </a:extLst>
            </p:cNvPr>
            <p:cNvSpPr/>
            <p:nvPr/>
          </p:nvSpPr>
          <p:spPr>
            <a:xfrm>
              <a:off x="5436096" y="3277962"/>
              <a:ext cx="288032" cy="360040"/>
            </a:xfrm>
            <a:prstGeom prst="flowChartConnector">
              <a:avLst/>
            </a:prstGeom>
            <a:solidFill>
              <a:srgbClr val="7030A0"/>
            </a:solid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212A61F8-797B-46F8-A9DA-3F75C696B99E}"/>
                </a:ext>
              </a:extLst>
            </p:cNvPr>
            <p:cNvCxnSpPr>
              <a:stCxn id="15" idx="6"/>
              <a:endCxn id="19" idx="2"/>
            </p:cNvCxnSpPr>
            <p:nvPr/>
          </p:nvCxnSpPr>
          <p:spPr>
            <a:xfrm flipV="1">
              <a:off x="2483768" y="1808820"/>
              <a:ext cx="936104" cy="14401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29" name="直接箭头连接符 28">
              <a:extLst>
                <a:ext uri="{FF2B5EF4-FFF2-40B4-BE49-F238E27FC236}">
                  <a16:creationId xmlns:a16="http://schemas.microsoft.com/office/drawing/2014/main" id="{C7AA2DC4-3B79-4703-9A89-13877CA41E2A}"/>
                </a:ext>
              </a:extLst>
            </p:cNvPr>
            <p:cNvCxnSpPr>
              <a:stCxn id="16" idx="6"/>
              <a:endCxn id="19" idx="2"/>
            </p:cNvCxnSpPr>
            <p:nvPr/>
          </p:nvCxnSpPr>
          <p:spPr>
            <a:xfrm flipV="1">
              <a:off x="2483768" y="1808820"/>
              <a:ext cx="936104" cy="86409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0" name="直接箭头连接符 29">
              <a:extLst>
                <a:ext uri="{FF2B5EF4-FFF2-40B4-BE49-F238E27FC236}">
                  <a16:creationId xmlns:a16="http://schemas.microsoft.com/office/drawing/2014/main" id="{7B4B4F03-4147-41FD-8F53-7448610D0210}"/>
                </a:ext>
              </a:extLst>
            </p:cNvPr>
            <p:cNvCxnSpPr>
              <a:endCxn id="19" idx="2"/>
            </p:cNvCxnSpPr>
            <p:nvPr/>
          </p:nvCxnSpPr>
          <p:spPr>
            <a:xfrm flipV="1">
              <a:off x="2398089" y="1808820"/>
              <a:ext cx="1021783" cy="1452675"/>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1" name="直接箭头连接符 30">
              <a:extLst>
                <a:ext uri="{FF2B5EF4-FFF2-40B4-BE49-F238E27FC236}">
                  <a16:creationId xmlns:a16="http://schemas.microsoft.com/office/drawing/2014/main" id="{011DFE45-5204-47A9-86D8-9399C1A612AE}"/>
                </a:ext>
              </a:extLst>
            </p:cNvPr>
            <p:cNvCxnSpPr>
              <a:stCxn id="18" idx="6"/>
              <a:endCxn id="19" idx="2"/>
            </p:cNvCxnSpPr>
            <p:nvPr/>
          </p:nvCxnSpPr>
          <p:spPr>
            <a:xfrm flipV="1">
              <a:off x="2483768" y="1808820"/>
              <a:ext cx="936104" cy="208823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2" name="直接箭头连接符 31">
              <a:extLst>
                <a:ext uri="{FF2B5EF4-FFF2-40B4-BE49-F238E27FC236}">
                  <a16:creationId xmlns:a16="http://schemas.microsoft.com/office/drawing/2014/main" id="{8204640A-9D32-426A-8990-4A2B96CAF5AB}"/>
                </a:ext>
              </a:extLst>
            </p:cNvPr>
            <p:cNvCxnSpPr>
              <a:endCxn id="20" idx="2"/>
            </p:cNvCxnSpPr>
            <p:nvPr/>
          </p:nvCxnSpPr>
          <p:spPr>
            <a:xfrm flipV="1">
              <a:off x="2483768" y="2600908"/>
              <a:ext cx="936104" cy="4342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3" name="直接箭头连接符 32">
              <a:extLst>
                <a:ext uri="{FF2B5EF4-FFF2-40B4-BE49-F238E27FC236}">
                  <a16:creationId xmlns:a16="http://schemas.microsoft.com/office/drawing/2014/main" id="{60C47112-1FF7-40CB-95A0-F0D1073F7082}"/>
                </a:ext>
              </a:extLst>
            </p:cNvPr>
            <p:cNvCxnSpPr>
              <a:stCxn id="15" idx="6"/>
              <a:endCxn id="20" idx="2"/>
            </p:cNvCxnSpPr>
            <p:nvPr/>
          </p:nvCxnSpPr>
          <p:spPr>
            <a:xfrm>
              <a:off x="2483768" y="1952836"/>
              <a:ext cx="936104" cy="64807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4" name="直接箭头连接符 33">
              <a:extLst>
                <a:ext uri="{FF2B5EF4-FFF2-40B4-BE49-F238E27FC236}">
                  <a16:creationId xmlns:a16="http://schemas.microsoft.com/office/drawing/2014/main" id="{754C6543-5F9B-4702-9321-D85C7C510079}"/>
                </a:ext>
              </a:extLst>
            </p:cNvPr>
            <p:cNvCxnSpPr>
              <a:stCxn id="15" idx="6"/>
              <a:endCxn id="21" idx="2"/>
            </p:cNvCxnSpPr>
            <p:nvPr/>
          </p:nvCxnSpPr>
          <p:spPr>
            <a:xfrm>
              <a:off x="2483768" y="1952836"/>
              <a:ext cx="944197" cy="1296144"/>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5" name="直接箭头连接符 34">
              <a:extLst>
                <a:ext uri="{FF2B5EF4-FFF2-40B4-BE49-F238E27FC236}">
                  <a16:creationId xmlns:a16="http://schemas.microsoft.com/office/drawing/2014/main" id="{06BE8303-AF36-4EE5-8089-0F5A557003DA}"/>
                </a:ext>
              </a:extLst>
            </p:cNvPr>
            <p:cNvCxnSpPr>
              <a:stCxn id="15" idx="6"/>
              <a:endCxn id="22" idx="2"/>
            </p:cNvCxnSpPr>
            <p:nvPr/>
          </p:nvCxnSpPr>
          <p:spPr>
            <a:xfrm>
              <a:off x="2483768" y="1952836"/>
              <a:ext cx="931333" cy="208823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6" name="直接箭头连接符 35">
              <a:extLst>
                <a:ext uri="{FF2B5EF4-FFF2-40B4-BE49-F238E27FC236}">
                  <a16:creationId xmlns:a16="http://schemas.microsoft.com/office/drawing/2014/main" id="{047D4E35-941C-48D5-8685-9267E07FCF60}"/>
                </a:ext>
              </a:extLst>
            </p:cNvPr>
            <p:cNvCxnSpPr>
              <a:stCxn id="17" idx="7"/>
              <a:endCxn id="20" idx="2"/>
            </p:cNvCxnSpPr>
            <p:nvPr/>
          </p:nvCxnSpPr>
          <p:spPr>
            <a:xfrm flipV="1">
              <a:off x="2441587" y="2600908"/>
              <a:ext cx="978285" cy="592787"/>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7" name="直接箭头连接符 36">
              <a:extLst>
                <a:ext uri="{FF2B5EF4-FFF2-40B4-BE49-F238E27FC236}">
                  <a16:creationId xmlns:a16="http://schemas.microsoft.com/office/drawing/2014/main" id="{AF32D6C1-0E65-4EE7-81C2-1DEEE3888F5C}"/>
                </a:ext>
              </a:extLst>
            </p:cNvPr>
            <p:cNvCxnSpPr>
              <a:stCxn id="17" idx="7"/>
              <a:endCxn id="21" idx="2"/>
            </p:cNvCxnSpPr>
            <p:nvPr/>
          </p:nvCxnSpPr>
          <p:spPr>
            <a:xfrm>
              <a:off x="2441587" y="3193695"/>
              <a:ext cx="986378" cy="55285"/>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8" name="直接箭头连接符 37">
              <a:extLst>
                <a:ext uri="{FF2B5EF4-FFF2-40B4-BE49-F238E27FC236}">
                  <a16:creationId xmlns:a16="http://schemas.microsoft.com/office/drawing/2014/main" id="{3517C1B9-3109-43B2-AB53-D1ECEB0F52C7}"/>
                </a:ext>
              </a:extLst>
            </p:cNvPr>
            <p:cNvCxnSpPr>
              <a:stCxn id="17" idx="7"/>
              <a:endCxn id="22" idx="2"/>
            </p:cNvCxnSpPr>
            <p:nvPr/>
          </p:nvCxnSpPr>
          <p:spPr>
            <a:xfrm>
              <a:off x="2441587" y="3193695"/>
              <a:ext cx="973514" cy="847373"/>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39" name="直接箭头连接符 38">
              <a:extLst>
                <a:ext uri="{FF2B5EF4-FFF2-40B4-BE49-F238E27FC236}">
                  <a16:creationId xmlns:a16="http://schemas.microsoft.com/office/drawing/2014/main" id="{3DA65830-4D09-418F-9850-447F795F43E9}"/>
                </a:ext>
              </a:extLst>
            </p:cNvPr>
            <p:cNvCxnSpPr>
              <a:stCxn id="18" idx="6"/>
              <a:endCxn id="20" idx="2"/>
            </p:cNvCxnSpPr>
            <p:nvPr/>
          </p:nvCxnSpPr>
          <p:spPr>
            <a:xfrm flipV="1">
              <a:off x="2483768" y="2600908"/>
              <a:ext cx="936104" cy="1296144"/>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0" name="直接箭头连接符 39">
              <a:extLst>
                <a:ext uri="{FF2B5EF4-FFF2-40B4-BE49-F238E27FC236}">
                  <a16:creationId xmlns:a16="http://schemas.microsoft.com/office/drawing/2014/main" id="{97DB5EC4-4A36-4739-8D2D-46E4C0715881}"/>
                </a:ext>
              </a:extLst>
            </p:cNvPr>
            <p:cNvCxnSpPr>
              <a:stCxn id="18" idx="6"/>
              <a:endCxn id="21" idx="2"/>
            </p:cNvCxnSpPr>
            <p:nvPr/>
          </p:nvCxnSpPr>
          <p:spPr>
            <a:xfrm flipV="1">
              <a:off x="2483768" y="3248980"/>
              <a:ext cx="944197" cy="64807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1" name="直接箭头连接符 40">
              <a:extLst>
                <a:ext uri="{FF2B5EF4-FFF2-40B4-BE49-F238E27FC236}">
                  <a16:creationId xmlns:a16="http://schemas.microsoft.com/office/drawing/2014/main" id="{792473D1-6162-4C7F-960F-3C11E86FA05F}"/>
                </a:ext>
              </a:extLst>
            </p:cNvPr>
            <p:cNvCxnSpPr>
              <a:stCxn id="18" idx="6"/>
              <a:endCxn id="22" idx="2"/>
            </p:cNvCxnSpPr>
            <p:nvPr/>
          </p:nvCxnSpPr>
          <p:spPr>
            <a:xfrm>
              <a:off x="2483768" y="3897052"/>
              <a:ext cx="931333" cy="14401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2" name="直接箭头连接符 41">
              <a:extLst>
                <a:ext uri="{FF2B5EF4-FFF2-40B4-BE49-F238E27FC236}">
                  <a16:creationId xmlns:a16="http://schemas.microsoft.com/office/drawing/2014/main" id="{A69ECEB5-EDA7-4488-AE4C-F213D9928725}"/>
                </a:ext>
              </a:extLst>
            </p:cNvPr>
            <p:cNvCxnSpPr>
              <a:stCxn id="16" idx="6"/>
              <a:endCxn id="21" idx="2"/>
            </p:cNvCxnSpPr>
            <p:nvPr/>
          </p:nvCxnSpPr>
          <p:spPr>
            <a:xfrm>
              <a:off x="2483768" y="2672916"/>
              <a:ext cx="944197" cy="576064"/>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3" name="直接箭头连接符 42">
              <a:extLst>
                <a:ext uri="{FF2B5EF4-FFF2-40B4-BE49-F238E27FC236}">
                  <a16:creationId xmlns:a16="http://schemas.microsoft.com/office/drawing/2014/main" id="{0B4E8FB1-2523-498F-8093-63F553B10F0E}"/>
                </a:ext>
              </a:extLst>
            </p:cNvPr>
            <p:cNvCxnSpPr>
              <a:stCxn id="16" idx="6"/>
              <a:endCxn id="22" idx="2"/>
            </p:cNvCxnSpPr>
            <p:nvPr/>
          </p:nvCxnSpPr>
          <p:spPr>
            <a:xfrm>
              <a:off x="2483768" y="2672916"/>
              <a:ext cx="931333" cy="136815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4" name="直接箭头连接符 43">
              <a:extLst>
                <a:ext uri="{FF2B5EF4-FFF2-40B4-BE49-F238E27FC236}">
                  <a16:creationId xmlns:a16="http://schemas.microsoft.com/office/drawing/2014/main" id="{81313BDF-02BA-4F23-AAAE-BAB635C91544}"/>
                </a:ext>
              </a:extLst>
            </p:cNvPr>
            <p:cNvCxnSpPr>
              <a:stCxn id="19" idx="6"/>
              <a:endCxn id="23" idx="2"/>
            </p:cNvCxnSpPr>
            <p:nvPr/>
          </p:nvCxnSpPr>
          <p:spPr>
            <a:xfrm>
              <a:off x="3707904" y="1808820"/>
              <a:ext cx="864096" cy="432048"/>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5" name="直接箭头连接符 44">
              <a:extLst>
                <a:ext uri="{FF2B5EF4-FFF2-40B4-BE49-F238E27FC236}">
                  <a16:creationId xmlns:a16="http://schemas.microsoft.com/office/drawing/2014/main" id="{16FD1D04-552D-48DB-8661-F0A9756F2865}"/>
                </a:ext>
              </a:extLst>
            </p:cNvPr>
            <p:cNvCxnSpPr>
              <a:stCxn id="19" idx="6"/>
              <a:endCxn id="24" idx="2"/>
            </p:cNvCxnSpPr>
            <p:nvPr/>
          </p:nvCxnSpPr>
          <p:spPr>
            <a:xfrm>
              <a:off x="3707904" y="1808820"/>
              <a:ext cx="864096" cy="1268947"/>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6" name="直接箭头连接符 45">
              <a:extLst>
                <a:ext uri="{FF2B5EF4-FFF2-40B4-BE49-F238E27FC236}">
                  <a16:creationId xmlns:a16="http://schemas.microsoft.com/office/drawing/2014/main" id="{EB77D54F-596B-4689-AF9D-9C530A11CA51}"/>
                </a:ext>
              </a:extLst>
            </p:cNvPr>
            <p:cNvCxnSpPr>
              <a:stCxn id="19" idx="6"/>
              <a:endCxn id="25" idx="2"/>
            </p:cNvCxnSpPr>
            <p:nvPr/>
          </p:nvCxnSpPr>
          <p:spPr>
            <a:xfrm>
              <a:off x="3707904" y="1808820"/>
              <a:ext cx="864096" cy="194421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7" name="直接箭头连接符 46">
              <a:extLst>
                <a:ext uri="{FF2B5EF4-FFF2-40B4-BE49-F238E27FC236}">
                  <a16:creationId xmlns:a16="http://schemas.microsoft.com/office/drawing/2014/main" id="{6916F9EC-327E-41D1-BEC9-264574ABCE0F}"/>
                </a:ext>
              </a:extLst>
            </p:cNvPr>
            <p:cNvCxnSpPr>
              <a:stCxn id="20" idx="6"/>
              <a:endCxn id="23" idx="2"/>
            </p:cNvCxnSpPr>
            <p:nvPr/>
          </p:nvCxnSpPr>
          <p:spPr>
            <a:xfrm flipV="1">
              <a:off x="3707904" y="2240868"/>
              <a:ext cx="864096" cy="36004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8" name="直接箭头连接符 47">
              <a:extLst>
                <a:ext uri="{FF2B5EF4-FFF2-40B4-BE49-F238E27FC236}">
                  <a16:creationId xmlns:a16="http://schemas.microsoft.com/office/drawing/2014/main" id="{32ABC7D6-9713-45E2-8FBA-123CDF9FC7CE}"/>
                </a:ext>
              </a:extLst>
            </p:cNvPr>
            <p:cNvCxnSpPr>
              <a:stCxn id="20" idx="6"/>
              <a:endCxn id="24" idx="2"/>
            </p:cNvCxnSpPr>
            <p:nvPr/>
          </p:nvCxnSpPr>
          <p:spPr>
            <a:xfrm>
              <a:off x="3707904" y="2600908"/>
              <a:ext cx="864096" cy="476859"/>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49" name="直接箭头连接符 48">
              <a:extLst>
                <a:ext uri="{FF2B5EF4-FFF2-40B4-BE49-F238E27FC236}">
                  <a16:creationId xmlns:a16="http://schemas.microsoft.com/office/drawing/2014/main" id="{A9635FAF-F1A6-4F18-817D-63E023A672E9}"/>
                </a:ext>
              </a:extLst>
            </p:cNvPr>
            <p:cNvCxnSpPr>
              <a:stCxn id="20" idx="6"/>
              <a:endCxn id="25" idx="2"/>
            </p:cNvCxnSpPr>
            <p:nvPr/>
          </p:nvCxnSpPr>
          <p:spPr>
            <a:xfrm>
              <a:off x="3707904" y="2600908"/>
              <a:ext cx="864096" cy="1152128"/>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0" name="直接箭头连接符 49">
              <a:extLst>
                <a:ext uri="{FF2B5EF4-FFF2-40B4-BE49-F238E27FC236}">
                  <a16:creationId xmlns:a16="http://schemas.microsoft.com/office/drawing/2014/main" id="{47D44DBC-4CBC-46B2-A59B-298AC9D5AED7}"/>
                </a:ext>
              </a:extLst>
            </p:cNvPr>
            <p:cNvCxnSpPr>
              <a:stCxn id="21" idx="6"/>
              <a:endCxn id="23" idx="2"/>
            </p:cNvCxnSpPr>
            <p:nvPr/>
          </p:nvCxnSpPr>
          <p:spPr>
            <a:xfrm flipV="1">
              <a:off x="3715997" y="2240868"/>
              <a:ext cx="856003" cy="100811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1" name="直接箭头连接符 50">
              <a:extLst>
                <a:ext uri="{FF2B5EF4-FFF2-40B4-BE49-F238E27FC236}">
                  <a16:creationId xmlns:a16="http://schemas.microsoft.com/office/drawing/2014/main" id="{A7B0EE10-ECDC-48F8-904A-9980F3AB627B}"/>
                </a:ext>
              </a:extLst>
            </p:cNvPr>
            <p:cNvCxnSpPr>
              <a:stCxn id="21" idx="6"/>
              <a:endCxn id="24" idx="2"/>
            </p:cNvCxnSpPr>
            <p:nvPr/>
          </p:nvCxnSpPr>
          <p:spPr>
            <a:xfrm flipV="1">
              <a:off x="3715997" y="3077767"/>
              <a:ext cx="856003" cy="171213"/>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2" name="直接箭头连接符 51">
              <a:extLst>
                <a:ext uri="{FF2B5EF4-FFF2-40B4-BE49-F238E27FC236}">
                  <a16:creationId xmlns:a16="http://schemas.microsoft.com/office/drawing/2014/main" id="{B21BD845-80B7-4549-A180-632E92C6A362}"/>
                </a:ext>
              </a:extLst>
            </p:cNvPr>
            <p:cNvCxnSpPr>
              <a:stCxn id="21" idx="6"/>
              <a:endCxn id="25" idx="2"/>
            </p:cNvCxnSpPr>
            <p:nvPr/>
          </p:nvCxnSpPr>
          <p:spPr>
            <a:xfrm>
              <a:off x="3715997" y="3248980"/>
              <a:ext cx="856003" cy="50405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3" name="直接箭头连接符 52">
              <a:extLst>
                <a:ext uri="{FF2B5EF4-FFF2-40B4-BE49-F238E27FC236}">
                  <a16:creationId xmlns:a16="http://schemas.microsoft.com/office/drawing/2014/main" id="{15F3F456-5920-431C-AC89-99828938EE52}"/>
                </a:ext>
              </a:extLst>
            </p:cNvPr>
            <p:cNvCxnSpPr>
              <a:stCxn id="22" idx="6"/>
              <a:endCxn id="23" idx="2"/>
            </p:cNvCxnSpPr>
            <p:nvPr/>
          </p:nvCxnSpPr>
          <p:spPr>
            <a:xfrm flipV="1">
              <a:off x="3703133" y="2240868"/>
              <a:ext cx="868867" cy="180020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4" name="直接箭头连接符 53">
              <a:extLst>
                <a:ext uri="{FF2B5EF4-FFF2-40B4-BE49-F238E27FC236}">
                  <a16:creationId xmlns:a16="http://schemas.microsoft.com/office/drawing/2014/main" id="{5D15256D-13A2-4514-9F4A-4716CBE4B95F}"/>
                </a:ext>
              </a:extLst>
            </p:cNvPr>
            <p:cNvCxnSpPr>
              <a:stCxn id="22" idx="6"/>
              <a:endCxn id="24" idx="2"/>
            </p:cNvCxnSpPr>
            <p:nvPr/>
          </p:nvCxnSpPr>
          <p:spPr>
            <a:xfrm flipV="1">
              <a:off x="3703133" y="3077767"/>
              <a:ext cx="868867" cy="963301"/>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5" name="直接箭头连接符 54">
              <a:extLst>
                <a:ext uri="{FF2B5EF4-FFF2-40B4-BE49-F238E27FC236}">
                  <a16:creationId xmlns:a16="http://schemas.microsoft.com/office/drawing/2014/main" id="{33698363-E428-4E52-B5EA-71A73E31C405}"/>
                </a:ext>
              </a:extLst>
            </p:cNvPr>
            <p:cNvCxnSpPr>
              <a:stCxn id="22" idx="6"/>
              <a:endCxn id="25" idx="2"/>
            </p:cNvCxnSpPr>
            <p:nvPr/>
          </p:nvCxnSpPr>
          <p:spPr>
            <a:xfrm flipV="1">
              <a:off x="3703133" y="3753036"/>
              <a:ext cx="868867" cy="288032"/>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6" name="直接箭头连接符 55">
              <a:extLst>
                <a:ext uri="{FF2B5EF4-FFF2-40B4-BE49-F238E27FC236}">
                  <a16:creationId xmlns:a16="http://schemas.microsoft.com/office/drawing/2014/main" id="{4F35746A-3BD8-4E58-A0D1-1652D05659D4}"/>
                </a:ext>
              </a:extLst>
            </p:cNvPr>
            <p:cNvCxnSpPr>
              <a:stCxn id="23" idx="6"/>
            </p:cNvCxnSpPr>
            <p:nvPr/>
          </p:nvCxnSpPr>
          <p:spPr>
            <a:xfrm>
              <a:off x="4860032" y="2240868"/>
              <a:ext cx="576064" cy="432048"/>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7" name="直接箭头连接符 56">
              <a:extLst>
                <a:ext uri="{FF2B5EF4-FFF2-40B4-BE49-F238E27FC236}">
                  <a16:creationId xmlns:a16="http://schemas.microsoft.com/office/drawing/2014/main" id="{A4F136B1-A1B6-4B72-B0C6-DDE6DA9F164E}"/>
                </a:ext>
              </a:extLst>
            </p:cNvPr>
            <p:cNvCxnSpPr>
              <a:stCxn id="23" idx="6"/>
              <a:endCxn id="27" idx="2"/>
            </p:cNvCxnSpPr>
            <p:nvPr/>
          </p:nvCxnSpPr>
          <p:spPr>
            <a:xfrm>
              <a:off x="4860032" y="2240868"/>
              <a:ext cx="576064" cy="1217114"/>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8" name="直接箭头连接符 57">
              <a:extLst>
                <a:ext uri="{FF2B5EF4-FFF2-40B4-BE49-F238E27FC236}">
                  <a16:creationId xmlns:a16="http://schemas.microsoft.com/office/drawing/2014/main" id="{EFCB8892-7DE9-42F3-9E15-444DA39264A4}"/>
                </a:ext>
              </a:extLst>
            </p:cNvPr>
            <p:cNvCxnSpPr>
              <a:stCxn id="24" idx="6"/>
              <a:endCxn id="26" idx="2"/>
            </p:cNvCxnSpPr>
            <p:nvPr/>
          </p:nvCxnSpPr>
          <p:spPr>
            <a:xfrm flipV="1">
              <a:off x="4860032" y="2672916"/>
              <a:ext cx="576064" cy="404851"/>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59" name="直接箭头连接符 58">
              <a:extLst>
                <a:ext uri="{FF2B5EF4-FFF2-40B4-BE49-F238E27FC236}">
                  <a16:creationId xmlns:a16="http://schemas.microsoft.com/office/drawing/2014/main" id="{09981CAE-32C1-4022-BCC8-2E4B5DEDBE99}"/>
                </a:ext>
              </a:extLst>
            </p:cNvPr>
            <p:cNvCxnSpPr>
              <a:stCxn id="24" idx="6"/>
              <a:endCxn id="27" idx="2"/>
            </p:cNvCxnSpPr>
            <p:nvPr/>
          </p:nvCxnSpPr>
          <p:spPr>
            <a:xfrm>
              <a:off x="4860032" y="3077767"/>
              <a:ext cx="576064" cy="380215"/>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0" name="直接箭头连接符 59">
              <a:extLst>
                <a:ext uri="{FF2B5EF4-FFF2-40B4-BE49-F238E27FC236}">
                  <a16:creationId xmlns:a16="http://schemas.microsoft.com/office/drawing/2014/main" id="{4A68C977-DF9E-405A-A37E-8CF0042CB3E8}"/>
                </a:ext>
              </a:extLst>
            </p:cNvPr>
            <p:cNvCxnSpPr>
              <a:stCxn id="25" idx="6"/>
              <a:endCxn id="26" idx="2"/>
            </p:cNvCxnSpPr>
            <p:nvPr/>
          </p:nvCxnSpPr>
          <p:spPr>
            <a:xfrm flipV="1">
              <a:off x="4860032" y="2672916"/>
              <a:ext cx="576064" cy="108012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1" name="直接箭头连接符 60">
              <a:extLst>
                <a:ext uri="{FF2B5EF4-FFF2-40B4-BE49-F238E27FC236}">
                  <a16:creationId xmlns:a16="http://schemas.microsoft.com/office/drawing/2014/main" id="{E70F7430-CBF0-42C5-BFDE-C9DABAB49D4C}"/>
                </a:ext>
              </a:extLst>
            </p:cNvPr>
            <p:cNvCxnSpPr>
              <a:stCxn id="25" idx="6"/>
              <a:endCxn id="27" idx="2"/>
            </p:cNvCxnSpPr>
            <p:nvPr/>
          </p:nvCxnSpPr>
          <p:spPr>
            <a:xfrm flipV="1">
              <a:off x="4860032" y="3457982"/>
              <a:ext cx="576064" cy="295054"/>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2" name="直接箭头连接符 61">
              <a:extLst>
                <a:ext uri="{FF2B5EF4-FFF2-40B4-BE49-F238E27FC236}">
                  <a16:creationId xmlns:a16="http://schemas.microsoft.com/office/drawing/2014/main" id="{F77B5621-E06A-472F-ABC3-8FDE8DF24AC7}"/>
                </a:ext>
              </a:extLst>
            </p:cNvPr>
            <p:cNvCxnSpPr>
              <a:stCxn id="26" idx="6"/>
            </p:cNvCxnSpPr>
            <p:nvPr/>
          </p:nvCxnSpPr>
          <p:spPr>
            <a:xfrm>
              <a:off x="5724128" y="2672916"/>
              <a:ext cx="360040"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3" name="直接箭头连接符 62">
              <a:extLst>
                <a:ext uri="{FF2B5EF4-FFF2-40B4-BE49-F238E27FC236}">
                  <a16:creationId xmlns:a16="http://schemas.microsoft.com/office/drawing/2014/main" id="{712C2ACE-59D2-4B53-AB1B-7312E2C3B379}"/>
                </a:ext>
              </a:extLst>
            </p:cNvPr>
            <p:cNvCxnSpPr>
              <a:stCxn id="27" idx="6"/>
            </p:cNvCxnSpPr>
            <p:nvPr/>
          </p:nvCxnSpPr>
          <p:spPr>
            <a:xfrm>
              <a:off x="5724128" y="3457982"/>
              <a:ext cx="360040" cy="2106"/>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4" name="直接箭头连接符 63">
              <a:extLst>
                <a:ext uri="{FF2B5EF4-FFF2-40B4-BE49-F238E27FC236}">
                  <a16:creationId xmlns:a16="http://schemas.microsoft.com/office/drawing/2014/main" id="{6DFA642C-67F6-4289-B1ED-FA81AFD19C75}"/>
                </a:ext>
              </a:extLst>
            </p:cNvPr>
            <p:cNvCxnSpPr>
              <a:endCxn id="15" idx="2"/>
            </p:cNvCxnSpPr>
            <p:nvPr/>
          </p:nvCxnSpPr>
          <p:spPr>
            <a:xfrm>
              <a:off x="1763688" y="1952836"/>
              <a:ext cx="432048"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5" name="直接箭头连接符 64">
              <a:extLst>
                <a:ext uri="{FF2B5EF4-FFF2-40B4-BE49-F238E27FC236}">
                  <a16:creationId xmlns:a16="http://schemas.microsoft.com/office/drawing/2014/main" id="{305A002F-A9DA-41B4-8570-60D228841B07}"/>
                </a:ext>
              </a:extLst>
            </p:cNvPr>
            <p:cNvCxnSpPr/>
            <p:nvPr/>
          </p:nvCxnSpPr>
          <p:spPr>
            <a:xfrm>
              <a:off x="1758390" y="2672916"/>
              <a:ext cx="432048"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6" name="直接箭头连接符 65">
              <a:extLst>
                <a:ext uri="{FF2B5EF4-FFF2-40B4-BE49-F238E27FC236}">
                  <a16:creationId xmlns:a16="http://schemas.microsoft.com/office/drawing/2014/main" id="{EC7DA8F3-B5DB-4D3C-8EDD-D5E1AD9A6CF8}"/>
                </a:ext>
              </a:extLst>
            </p:cNvPr>
            <p:cNvCxnSpPr/>
            <p:nvPr/>
          </p:nvCxnSpPr>
          <p:spPr>
            <a:xfrm>
              <a:off x="1758390" y="3320988"/>
              <a:ext cx="432048"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7" name="直接箭头连接符 66">
              <a:extLst>
                <a:ext uri="{FF2B5EF4-FFF2-40B4-BE49-F238E27FC236}">
                  <a16:creationId xmlns:a16="http://schemas.microsoft.com/office/drawing/2014/main" id="{8C0802B9-7554-41DD-A175-54AC9A184E80}"/>
                </a:ext>
              </a:extLst>
            </p:cNvPr>
            <p:cNvCxnSpPr/>
            <p:nvPr/>
          </p:nvCxnSpPr>
          <p:spPr>
            <a:xfrm>
              <a:off x="1786206" y="3897052"/>
              <a:ext cx="432048" cy="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sp>
          <p:nvSpPr>
            <p:cNvPr id="68" name="TextBox 1026">
              <a:extLst>
                <a:ext uri="{FF2B5EF4-FFF2-40B4-BE49-F238E27FC236}">
                  <a16:creationId xmlns:a16="http://schemas.microsoft.com/office/drawing/2014/main" id="{B0D93747-90D5-44A3-B51C-E6E0A34FCCA9}"/>
                </a:ext>
              </a:extLst>
            </p:cNvPr>
            <p:cNvSpPr txBox="1"/>
            <p:nvPr/>
          </p:nvSpPr>
          <p:spPr>
            <a:xfrm>
              <a:off x="1811378" y="1052736"/>
              <a:ext cx="1001276" cy="369332"/>
            </a:xfrm>
            <a:prstGeom prst="rect">
              <a:avLst/>
            </a:prstGeom>
            <a:noFill/>
          </p:spPr>
          <p:txBody>
            <a:bodyPr wrap="square" rtlCol="0">
              <a:spAutoFit/>
            </a:bodyPr>
            <a:lstStyle/>
            <a:p>
              <a:r>
                <a:rPr lang="zh-CN" altLang="en-US" dirty="0"/>
                <a:t>输入层</a:t>
              </a:r>
            </a:p>
          </p:txBody>
        </p:sp>
        <p:sp>
          <p:nvSpPr>
            <p:cNvPr id="69" name="TextBox 134">
              <a:extLst>
                <a:ext uri="{FF2B5EF4-FFF2-40B4-BE49-F238E27FC236}">
                  <a16:creationId xmlns:a16="http://schemas.microsoft.com/office/drawing/2014/main" id="{D1537B65-C5B3-4C00-BBC7-91EAD872E308}"/>
                </a:ext>
              </a:extLst>
            </p:cNvPr>
            <p:cNvSpPr txBox="1"/>
            <p:nvPr/>
          </p:nvSpPr>
          <p:spPr>
            <a:xfrm>
              <a:off x="3071343" y="1052736"/>
              <a:ext cx="1001276" cy="369332"/>
            </a:xfrm>
            <a:prstGeom prst="rect">
              <a:avLst/>
            </a:prstGeom>
            <a:noFill/>
          </p:spPr>
          <p:txBody>
            <a:bodyPr wrap="square" rtlCol="0">
              <a:spAutoFit/>
            </a:bodyPr>
            <a:lstStyle/>
            <a:p>
              <a:r>
                <a:rPr lang="zh-CN" altLang="en-US" dirty="0"/>
                <a:t>模式层</a:t>
              </a:r>
            </a:p>
          </p:txBody>
        </p:sp>
        <p:sp>
          <p:nvSpPr>
            <p:cNvPr id="70" name="TextBox 135">
              <a:extLst>
                <a:ext uri="{FF2B5EF4-FFF2-40B4-BE49-F238E27FC236}">
                  <a16:creationId xmlns:a16="http://schemas.microsoft.com/office/drawing/2014/main" id="{1C8F6AD7-4DA8-449C-875A-40687696494B}"/>
                </a:ext>
              </a:extLst>
            </p:cNvPr>
            <p:cNvSpPr txBox="1"/>
            <p:nvPr/>
          </p:nvSpPr>
          <p:spPr>
            <a:xfrm>
              <a:off x="4215378" y="1052736"/>
              <a:ext cx="1001276" cy="369332"/>
            </a:xfrm>
            <a:prstGeom prst="rect">
              <a:avLst/>
            </a:prstGeom>
            <a:noFill/>
          </p:spPr>
          <p:txBody>
            <a:bodyPr wrap="square" rtlCol="0">
              <a:spAutoFit/>
            </a:bodyPr>
            <a:lstStyle/>
            <a:p>
              <a:r>
                <a:rPr lang="zh-CN" altLang="en-US" dirty="0"/>
                <a:t>求和层</a:t>
              </a:r>
            </a:p>
          </p:txBody>
        </p:sp>
        <p:sp>
          <p:nvSpPr>
            <p:cNvPr id="71" name="TextBox 136">
              <a:extLst>
                <a:ext uri="{FF2B5EF4-FFF2-40B4-BE49-F238E27FC236}">
                  <a16:creationId xmlns:a16="http://schemas.microsoft.com/office/drawing/2014/main" id="{944E872C-24A3-4D96-8EC2-7365B267F743}"/>
                </a:ext>
              </a:extLst>
            </p:cNvPr>
            <p:cNvSpPr txBox="1"/>
            <p:nvPr/>
          </p:nvSpPr>
          <p:spPr>
            <a:xfrm>
              <a:off x="5403510" y="1052736"/>
              <a:ext cx="1001276" cy="369332"/>
            </a:xfrm>
            <a:prstGeom prst="rect">
              <a:avLst/>
            </a:prstGeom>
            <a:noFill/>
          </p:spPr>
          <p:txBody>
            <a:bodyPr wrap="square" rtlCol="0">
              <a:spAutoFit/>
            </a:bodyPr>
            <a:lstStyle/>
            <a:p>
              <a:r>
                <a:rPr lang="zh-CN" altLang="en-US" dirty="0"/>
                <a:t>输出层</a:t>
              </a:r>
            </a:p>
          </p:txBody>
        </p:sp>
        <p:sp>
          <p:nvSpPr>
            <p:cNvPr id="72" name="TextBox 1027">
              <a:extLst>
                <a:ext uri="{FF2B5EF4-FFF2-40B4-BE49-F238E27FC236}">
                  <a16:creationId xmlns:a16="http://schemas.microsoft.com/office/drawing/2014/main" id="{26A8EB9F-D2E6-4BD0-98B1-BC560693EEE0}"/>
                </a:ext>
              </a:extLst>
            </p:cNvPr>
            <p:cNvSpPr txBox="1"/>
            <p:nvPr/>
          </p:nvSpPr>
          <p:spPr>
            <a:xfrm>
              <a:off x="2026975" y="3316342"/>
              <a:ext cx="625554" cy="369332"/>
            </a:xfrm>
            <a:prstGeom prst="rect">
              <a:avLst/>
            </a:prstGeom>
            <a:noFill/>
          </p:spPr>
          <p:txBody>
            <a:bodyPr wrap="square" rtlCol="0">
              <a:spAutoFit/>
            </a:bodyPr>
            <a:lstStyle/>
            <a:p>
              <a:r>
                <a:rPr lang="en-US" altLang="zh-CN" dirty="0"/>
                <a:t>……</a:t>
              </a:r>
              <a:endParaRPr lang="zh-CN" altLang="en-US" dirty="0"/>
            </a:p>
          </p:txBody>
        </p:sp>
        <p:sp>
          <p:nvSpPr>
            <p:cNvPr id="73" name="TextBox 138">
              <a:extLst>
                <a:ext uri="{FF2B5EF4-FFF2-40B4-BE49-F238E27FC236}">
                  <a16:creationId xmlns:a16="http://schemas.microsoft.com/office/drawing/2014/main" id="{73B13C46-2733-4A08-BB3E-D82D42D02AED}"/>
                </a:ext>
              </a:extLst>
            </p:cNvPr>
            <p:cNvSpPr txBox="1"/>
            <p:nvPr/>
          </p:nvSpPr>
          <p:spPr>
            <a:xfrm>
              <a:off x="3246340" y="3284984"/>
              <a:ext cx="625554" cy="369332"/>
            </a:xfrm>
            <a:prstGeom prst="rect">
              <a:avLst/>
            </a:prstGeom>
            <a:noFill/>
          </p:spPr>
          <p:txBody>
            <a:bodyPr wrap="square" rtlCol="0">
              <a:spAutoFit/>
            </a:bodyPr>
            <a:lstStyle/>
            <a:p>
              <a:r>
                <a:rPr lang="en-US" altLang="zh-CN" dirty="0"/>
                <a:t>……</a:t>
              </a:r>
              <a:endParaRPr lang="zh-CN" altLang="en-US" dirty="0"/>
            </a:p>
          </p:txBody>
        </p:sp>
        <p:sp>
          <p:nvSpPr>
            <p:cNvPr id="74" name="TextBox 139">
              <a:extLst>
                <a:ext uri="{FF2B5EF4-FFF2-40B4-BE49-F238E27FC236}">
                  <a16:creationId xmlns:a16="http://schemas.microsoft.com/office/drawing/2014/main" id="{F4BBCA1F-C854-4A44-BAA8-CDEE6E8AEC93}"/>
                </a:ext>
              </a:extLst>
            </p:cNvPr>
            <p:cNvSpPr txBox="1"/>
            <p:nvPr/>
          </p:nvSpPr>
          <p:spPr>
            <a:xfrm>
              <a:off x="4450502" y="3212976"/>
              <a:ext cx="625554" cy="369332"/>
            </a:xfrm>
            <a:prstGeom prst="rect">
              <a:avLst/>
            </a:prstGeom>
            <a:noFill/>
          </p:spPr>
          <p:txBody>
            <a:bodyPr wrap="square" rtlCol="0">
              <a:spAutoFit/>
            </a:bodyPr>
            <a:lstStyle/>
            <a:p>
              <a:r>
                <a:rPr lang="en-US" altLang="zh-CN" dirty="0"/>
                <a:t>……</a:t>
              </a:r>
              <a:endParaRPr lang="zh-CN" altLang="en-US" dirty="0"/>
            </a:p>
          </p:txBody>
        </p:sp>
        <p:sp>
          <p:nvSpPr>
            <p:cNvPr id="75" name="TextBox 1028">
              <a:extLst>
                <a:ext uri="{FF2B5EF4-FFF2-40B4-BE49-F238E27FC236}">
                  <a16:creationId xmlns:a16="http://schemas.microsoft.com/office/drawing/2014/main" id="{14966486-A631-4AAC-8541-BE2F02132128}"/>
                </a:ext>
              </a:extLst>
            </p:cNvPr>
            <p:cNvSpPr txBox="1"/>
            <p:nvPr/>
          </p:nvSpPr>
          <p:spPr>
            <a:xfrm>
              <a:off x="1331640" y="1763524"/>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x1</a:t>
              </a:r>
              <a:endParaRPr lang="zh-CN" altLang="en-US" dirty="0">
                <a:latin typeface="Times New Roman" pitchFamily="18" charset="0"/>
                <a:cs typeface="Times New Roman" pitchFamily="18" charset="0"/>
              </a:endParaRPr>
            </a:p>
          </p:txBody>
        </p:sp>
        <p:sp>
          <p:nvSpPr>
            <p:cNvPr id="76" name="TextBox 141">
              <a:extLst>
                <a:ext uri="{FF2B5EF4-FFF2-40B4-BE49-F238E27FC236}">
                  <a16:creationId xmlns:a16="http://schemas.microsoft.com/office/drawing/2014/main" id="{69A18217-B9F6-4D0C-A25E-C96EBF761342}"/>
                </a:ext>
              </a:extLst>
            </p:cNvPr>
            <p:cNvSpPr txBox="1"/>
            <p:nvPr/>
          </p:nvSpPr>
          <p:spPr>
            <a:xfrm>
              <a:off x="1336938" y="2492896"/>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x2</a:t>
              </a:r>
              <a:endParaRPr lang="zh-CN" altLang="en-US" dirty="0">
                <a:latin typeface="Times New Roman" pitchFamily="18" charset="0"/>
                <a:cs typeface="Times New Roman" pitchFamily="18" charset="0"/>
              </a:endParaRPr>
            </a:p>
          </p:txBody>
        </p:sp>
        <p:sp>
          <p:nvSpPr>
            <p:cNvPr id="77" name="TextBox 142">
              <a:extLst>
                <a:ext uri="{FF2B5EF4-FFF2-40B4-BE49-F238E27FC236}">
                  <a16:creationId xmlns:a16="http://schemas.microsoft.com/office/drawing/2014/main" id="{CAC67D8E-BA91-4C3F-BA28-6914C55CD671}"/>
                </a:ext>
              </a:extLst>
            </p:cNvPr>
            <p:cNvSpPr txBox="1"/>
            <p:nvPr/>
          </p:nvSpPr>
          <p:spPr>
            <a:xfrm>
              <a:off x="1331640" y="3140968"/>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x3</a:t>
              </a:r>
              <a:endParaRPr lang="zh-CN" altLang="en-US" dirty="0">
                <a:latin typeface="Times New Roman" pitchFamily="18" charset="0"/>
                <a:cs typeface="Times New Roman" pitchFamily="18" charset="0"/>
              </a:endParaRPr>
            </a:p>
          </p:txBody>
        </p:sp>
        <p:sp>
          <p:nvSpPr>
            <p:cNvPr id="78" name="TextBox 143">
              <a:extLst>
                <a:ext uri="{FF2B5EF4-FFF2-40B4-BE49-F238E27FC236}">
                  <a16:creationId xmlns:a16="http://schemas.microsoft.com/office/drawing/2014/main" id="{912F82F1-4A78-4253-9DC7-866F3C95964D}"/>
                </a:ext>
              </a:extLst>
            </p:cNvPr>
            <p:cNvSpPr txBox="1"/>
            <p:nvPr/>
          </p:nvSpPr>
          <p:spPr>
            <a:xfrm>
              <a:off x="1331640" y="3717032"/>
              <a:ext cx="426750" cy="369332"/>
            </a:xfrm>
            <a:prstGeom prst="rect">
              <a:avLst/>
            </a:prstGeom>
            <a:noFill/>
          </p:spPr>
          <p:txBody>
            <a:bodyPr wrap="square" rtlCol="0">
              <a:spAutoFit/>
            </a:bodyPr>
            <a:lstStyle/>
            <a:p>
              <a:r>
                <a:rPr lang="en-US" altLang="zh-CN" dirty="0" err="1">
                  <a:latin typeface="Times New Roman" pitchFamily="18" charset="0"/>
                  <a:cs typeface="Times New Roman" pitchFamily="18" charset="0"/>
                </a:rPr>
                <a:t>xn</a:t>
              </a:r>
              <a:endParaRPr lang="zh-CN" altLang="en-US" dirty="0">
                <a:latin typeface="Times New Roman" pitchFamily="18" charset="0"/>
                <a:cs typeface="Times New Roman" pitchFamily="18" charset="0"/>
              </a:endParaRPr>
            </a:p>
          </p:txBody>
        </p:sp>
        <p:sp>
          <p:nvSpPr>
            <p:cNvPr id="79" name="TextBox 144">
              <a:extLst>
                <a:ext uri="{FF2B5EF4-FFF2-40B4-BE49-F238E27FC236}">
                  <a16:creationId xmlns:a16="http://schemas.microsoft.com/office/drawing/2014/main" id="{3231ECE2-49B9-41A6-B55F-9FBDA31C1339}"/>
                </a:ext>
              </a:extLst>
            </p:cNvPr>
            <p:cNvSpPr txBox="1"/>
            <p:nvPr/>
          </p:nvSpPr>
          <p:spPr>
            <a:xfrm>
              <a:off x="3497178" y="1907540"/>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p1</a:t>
              </a:r>
              <a:endParaRPr lang="zh-CN" altLang="en-US" dirty="0">
                <a:latin typeface="Times New Roman" pitchFamily="18" charset="0"/>
                <a:cs typeface="Times New Roman" pitchFamily="18" charset="0"/>
              </a:endParaRPr>
            </a:p>
          </p:txBody>
        </p:sp>
        <p:sp>
          <p:nvSpPr>
            <p:cNvPr id="80" name="TextBox 145">
              <a:extLst>
                <a:ext uri="{FF2B5EF4-FFF2-40B4-BE49-F238E27FC236}">
                  <a16:creationId xmlns:a16="http://schemas.microsoft.com/office/drawing/2014/main" id="{D9688BF7-2028-472C-96C8-4B6A4A5BD005}"/>
                </a:ext>
              </a:extLst>
            </p:cNvPr>
            <p:cNvSpPr txBox="1"/>
            <p:nvPr/>
          </p:nvSpPr>
          <p:spPr>
            <a:xfrm>
              <a:off x="3491880" y="2699628"/>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p2</a:t>
              </a:r>
              <a:endParaRPr lang="zh-CN" altLang="en-US" dirty="0">
                <a:latin typeface="Times New Roman" pitchFamily="18" charset="0"/>
                <a:cs typeface="Times New Roman" pitchFamily="18" charset="0"/>
              </a:endParaRPr>
            </a:p>
          </p:txBody>
        </p:sp>
        <p:sp>
          <p:nvSpPr>
            <p:cNvPr id="81" name="TextBox 146">
              <a:extLst>
                <a:ext uri="{FF2B5EF4-FFF2-40B4-BE49-F238E27FC236}">
                  <a16:creationId xmlns:a16="http://schemas.microsoft.com/office/drawing/2014/main" id="{3F646CA9-0AB2-4B8E-A5BE-BAED13EDCB4E}"/>
                </a:ext>
              </a:extLst>
            </p:cNvPr>
            <p:cNvSpPr txBox="1"/>
            <p:nvPr/>
          </p:nvSpPr>
          <p:spPr>
            <a:xfrm>
              <a:off x="3491880" y="3275692"/>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p3</a:t>
              </a:r>
              <a:endParaRPr lang="zh-CN" altLang="en-US" dirty="0">
                <a:latin typeface="Times New Roman" pitchFamily="18" charset="0"/>
                <a:cs typeface="Times New Roman" pitchFamily="18" charset="0"/>
              </a:endParaRPr>
            </a:p>
          </p:txBody>
        </p:sp>
        <p:sp>
          <p:nvSpPr>
            <p:cNvPr id="82" name="TextBox 147">
              <a:extLst>
                <a:ext uri="{FF2B5EF4-FFF2-40B4-BE49-F238E27FC236}">
                  <a16:creationId xmlns:a16="http://schemas.microsoft.com/office/drawing/2014/main" id="{8FCB2FB6-912B-4E6A-93F9-4B4A2FE8A953}"/>
                </a:ext>
              </a:extLst>
            </p:cNvPr>
            <p:cNvSpPr txBox="1"/>
            <p:nvPr/>
          </p:nvSpPr>
          <p:spPr>
            <a:xfrm>
              <a:off x="3641194" y="3933056"/>
              <a:ext cx="426750" cy="369332"/>
            </a:xfrm>
            <a:prstGeom prst="rect">
              <a:avLst/>
            </a:prstGeom>
            <a:noFill/>
          </p:spPr>
          <p:txBody>
            <a:bodyPr wrap="square" rtlCol="0">
              <a:spAutoFit/>
            </a:bodyPr>
            <a:lstStyle/>
            <a:p>
              <a:r>
                <a:rPr lang="en-US" altLang="zh-CN" dirty="0" err="1">
                  <a:latin typeface="Times New Roman" pitchFamily="18" charset="0"/>
                  <a:cs typeface="Times New Roman" pitchFamily="18" charset="0"/>
                </a:rPr>
                <a:t>pn</a:t>
              </a:r>
              <a:endParaRPr lang="zh-CN" altLang="en-US" dirty="0">
                <a:latin typeface="Times New Roman" pitchFamily="18" charset="0"/>
                <a:cs typeface="Times New Roman" pitchFamily="18" charset="0"/>
              </a:endParaRPr>
            </a:p>
          </p:txBody>
        </p:sp>
        <p:sp>
          <p:nvSpPr>
            <p:cNvPr id="83" name="TextBox 148">
              <a:extLst>
                <a:ext uri="{FF2B5EF4-FFF2-40B4-BE49-F238E27FC236}">
                  <a16:creationId xmlns:a16="http://schemas.microsoft.com/office/drawing/2014/main" id="{5568E430-5812-47D4-9801-1F86BC521687}"/>
                </a:ext>
              </a:extLst>
            </p:cNvPr>
            <p:cNvSpPr txBox="1"/>
            <p:nvPr/>
          </p:nvSpPr>
          <p:spPr>
            <a:xfrm>
              <a:off x="5330582" y="2889148"/>
              <a:ext cx="625554" cy="369332"/>
            </a:xfrm>
            <a:prstGeom prst="rect">
              <a:avLst/>
            </a:prstGeom>
            <a:noFill/>
          </p:spPr>
          <p:txBody>
            <a:bodyPr wrap="square" rtlCol="0">
              <a:spAutoFit/>
            </a:bodyPr>
            <a:lstStyle/>
            <a:p>
              <a:r>
                <a:rPr lang="en-US" altLang="zh-CN" dirty="0"/>
                <a:t>……</a:t>
              </a:r>
              <a:endParaRPr lang="zh-CN" altLang="en-US" dirty="0"/>
            </a:p>
          </p:txBody>
        </p:sp>
        <p:sp>
          <p:nvSpPr>
            <p:cNvPr id="84" name="TextBox 150">
              <a:extLst>
                <a:ext uri="{FF2B5EF4-FFF2-40B4-BE49-F238E27FC236}">
                  <a16:creationId xmlns:a16="http://schemas.microsoft.com/office/drawing/2014/main" id="{8781C48F-144F-4D6C-B29F-6A7140DA09EE}"/>
                </a:ext>
              </a:extLst>
            </p:cNvPr>
            <p:cNvSpPr txBox="1"/>
            <p:nvPr/>
          </p:nvSpPr>
          <p:spPr>
            <a:xfrm>
              <a:off x="4673734" y="2339588"/>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s1</a:t>
              </a:r>
              <a:endParaRPr lang="zh-CN" altLang="en-US" dirty="0">
                <a:latin typeface="Times New Roman" pitchFamily="18" charset="0"/>
                <a:cs typeface="Times New Roman" pitchFamily="18" charset="0"/>
              </a:endParaRPr>
            </a:p>
          </p:txBody>
        </p:sp>
        <p:sp>
          <p:nvSpPr>
            <p:cNvPr id="85" name="TextBox 151">
              <a:extLst>
                <a:ext uri="{FF2B5EF4-FFF2-40B4-BE49-F238E27FC236}">
                  <a16:creationId xmlns:a16="http://schemas.microsoft.com/office/drawing/2014/main" id="{307F133C-78BF-4C71-9CF1-D710128EE039}"/>
                </a:ext>
              </a:extLst>
            </p:cNvPr>
            <p:cNvSpPr txBox="1"/>
            <p:nvPr/>
          </p:nvSpPr>
          <p:spPr>
            <a:xfrm>
              <a:off x="4646657" y="3140968"/>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s2</a:t>
              </a:r>
              <a:endParaRPr lang="zh-CN" altLang="en-US" dirty="0">
                <a:latin typeface="Times New Roman" pitchFamily="18" charset="0"/>
                <a:cs typeface="Times New Roman" pitchFamily="18" charset="0"/>
              </a:endParaRPr>
            </a:p>
          </p:txBody>
        </p:sp>
        <p:sp>
          <p:nvSpPr>
            <p:cNvPr id="86" name="TextBox 152">
              <a:extLst>
                <a:ext uri="{FF2B5EF4-FFF2-40B4-BE49-F238E27FC236}">
                  <a16:creationId xmlns:a16="http://schemas.microsoft.com/office/drawing/2014/main" id="{0451680D-454A-49FE-9DD5-DDBF7BC1EB3E}"/>
                </a:ext>
              </a:extLst>
            </p:cNvPr>
            <p:cNvSpPr txBox="1"/>
            <p:nvPr/>
          </p:nvSpPr>
          <p:spPr>
            <a:xfrm>
              <a:off x="4789904" y="3851756"/>
              <a:ext cx="426750" cy="369332"/>
            </a:xfrm>
            <a:prstGeom prst="rect">
              <a:avLst/>
            </a:prstGeom>
            <a:noFill/>
          </p:spPr>
          <p:txBody>
            <a:bodyPr wrap="square" rtlCol="0">
              <a:spAutoFit/>
            </a:bodyPr>
            <a:lstStyle/>
            <a:p>
              <a:r>
                <a:rPr lang="en-US" altLang="zh-CN" dirty="0" err="1">
                  <a:latin typeface="Times New Roman" pitchFamily="18" charset="0"/>
                  <a:cs typeface="Times New Roman" pitchFamily="18" charset="0"/>
                </a:rPr>
                <a:t>sn</a:t>
              </a:r>
              <a:endParaRPr lang="zh-CN" altLang="en-US" dirty="0">
                <a:latin typeface="Times New Roman" pitchFamily="18" charset="0"/>
                <a:cs typeface="Times New Roman" pitchFamily="18" charset="0"/>
              </a:endParaRPr>
            </a:p>
          </p:txBody>
        </p:sp>
        <p:sp>
          <p:nvSpPr>
            <p:cNvPr id="87" name="TextBox 153">
              <a:extLst>
                <a:ext uri="{FF2B5EF4-FFF2-40B4-BE49-F238E27FC236}">
                  <a16:creationId xmlns:a16="http://schemas.microsoft.com/office/drawing/2014/main" id="{151481E2-3744-4471-8FC9-D55F6BB64387}"/>
                </a:ext>
              </a:extLst>
            </p:cNvPr>
            <p:cNvSpPr txBox="1"/>
            <p:nvPr/>
          </p:nvSpPr>
          <p:spPr>
            <a:xfrm>
              <a:off x="6084168" y="2491988"/>
              <a:ext cx="426750"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y1</a:t>
              </a:r>
              <a:endParaRPr lang="zh-CN" altLang="en-US" dirty="0">
                <a:latin typeface="Times New Roman" pitchFamily="18" charset="0"/>
                <a:cs typeface="Times New Roman" pitchFamily="18" charset="0"/>
              </a:endParaRPr>
            </a:p>
          </p:txBody>
        </p:sp>
        <p:sp>
          <p:nvSpPr>
            <p:cNvPr id="88" name="TextBox 154">
              <a:extLst>
                <a:ext uri="{FF2B5EF4-FFF2-40B4-BE49-F238E27FC236}">
                  <a16:creationId xmlns:a16="http://schemas.microsoft.com/office/drawing/2014/main" id="{EDB7F6EB-398A-47F2-807E-085DEFCEFD86}"/>
                </a:ext>
              </a:extLst>
            </p:cNvPr>
            <p:cNvSpPr txBox="1"/>
            <p:nvPr/>
          </p:nvSpPr>
          <p:spPr>
            <a:xfrm rot="10800000" flipV="1">
              <a:off x="6084168" y="3285591"/>
              <a:ext cx="423664" cy="369332"/>
            </a:xfrm>
            <a:prstGeom prst="rect">
              <a:avLst/>
            </a:prstGeom>
            <a:noFill/>
          </p:spPr>
          <p:txBody>
            <a:bodyPr wrap="square" rtlCol="0">
              <a:spAutoFit/>
            </a:bodyPr>
            <a:lstStyle/>
            <a:p>
              <a:r>
                <a:rPr lang="en-US" altLang="zh-CN" dirty="0" err="1">
                  <a:latin typeface="Times New Roman" pitchFamily="18" charset="0"/>
                  <a:cs typeface="Times New Roman" pitchFamily="18" charset="0"/>
                </a:rPr>
                <a:t>yk</a:t>
              </a:r>
              <a:endParaRPr lang="zh-CN" altLang="en-US" dirty="0">
                <a:latin typeface="Times New Roman" pitchFamily="18" charset="0"/>
                <a:cs typeface="Times New Roman" pitchFamily="18" charset="0"/>
              </a:endParaRPr>
            </a:p>
          </p:txBody>
        </p:sp>
      </p:grpSp>
      <p:sp>
        <p:nvSpPr>
          <p:cNvPr id="89" name="文本框 88">
            <a:extLst>
              <a:ext uri="{FF2B5EF4-FFF2-40B4-BE49-F238E27FC236}">
                <a16:creationId xmlns:a16="http://schemas.microsoft.com/office/drawing/2014/main" id="{832BC707-F3D9-4B4B-B173-B3AA6A7E851D}"/>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spTree>
    <p:extLst>
      <p:ext uri="{BB962C8B-B14F-4D97-AF65-F5344CB8AC3E}">
        <p14:creationId xmlns:p14="http://schemas.microsoft.com/office/powerpoint/2010/main" val="4157502927"/>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GRNN</a:t>
            </a:r>
            <a:r>
              <a:rPr lang="zh-CN" altLang="en-US" sz="2400" dirty="0">
                <a:latin typeface="黑体" panose="02010609060101010101" pitchFamily="49" charset="-122"/>
                <a:ea typeface="黑体" panose="02010609060101010101" pitchFamily="49" charset="-122"/>
              </a:rPr>
              <a:t>网络样本集</a:t>
            </a:r>
            <a:r>
              <a:rPr lang="en-US" altLang="zh-CN" sz="2400" dirty="0">
                <a:latin typeface="黑体" panose="02010609060101010101" pitchFamily="49" charset="-122"/>
                <a:ea typeface="黑体" panose="02010609060101010101" pitchFamily="49" charset="-122"/>
              </a:rPr>
              <a:t>-58</a:t>
            </a:r>
            <a:r>
              <a:rPr lang="zh-CN" altLang="en-US" sz="2400" dirty="0">
                <a:latin typeface="黑体" panose="02010609060101010101" pitchFamily="49" charset="-122"/>
                <a:ea typeface="黑体" panose="02010609060101010101" pitchFamily="49" charset="-122"/>
              </a:rPr>
              <a:t>组数据</a:t>
            </a:r>
          </a:p>
        </p:txBody>
      </p:sp>
      <p:sp>
        <p:nvSpPr>
          <p:cNvPr id="11" name="文本框 10">
            <a:extLst>
              <a:ext uri="{FF2B5EF4-FFF2-40B4-BE49-F238E27FC236}">
                <a16:creationId xmlns:a16="http://schemas.microsoft.com/office/drawing/2014/main" id="{E146EBF5-FFD9-4675-9B76-0B5E7D43D9FF}"/>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pic>
        <p:nvPicPr>
          <p:cNvPr id="10" name="图片 9">
            <a:extLst>
              <a:ext uri="{FF2B5EF4-FFF2-40B4-BE49-F238E27FC236}">
                <a16:creationId xmlns:a16="http://schemas.microsoft.com/office/drawing/2014/main" id="{A1C2D049-6FCD-462A-AB97-B3916B6A387A}"/>
              </a:ext>
            </a:extLst>
          </p:cNvPr>
          <p:cNvPicPr>
            <a:picLocks noChangeAspect="1"/>
          </p:cNvPicPr>
          <p:nvPr/>
        </p:nvPicPr>
        <p:blipFill>
          <a:blip r:embed="rId3"/>
          <a:stretch>
            <a:fillRect/>
          </a:stretch>
        </p:blipFill>
        <p:spPr>
          <a:xfrm>
            <a:off x="3954522" y="2871049"/>
            <a:ext cx="5106015" cy="2926864"/>
          </a:xfrm>
          <a:prstGeom prst="rect">
            <a:avLst/>
          </a:prstGeom>
        </p:spPr>
      </p:pic>
      <p:sp>
        <p:nvSpPr>
          <p:cNvPr id="16" name="矩形 15">
            <a:extLst>
              <a:ext uri="{FF2B5EF4-FFF2-40B4-BE49-F238E27FC236}">
                <a16:creationId xmlns:a16="http://schemas.microsoft.com/office/drawing/2014/main" id="{847D3C9C-7DB7-418B-BF59-62D4D46E524D}"/>
              </a:ext>
            </a:extLst>
          </p:cNvPr>
          <p:cNvSpPr/>
          <p:nvPr/>
        </p:nvSpPr>
        <p:spPr>
          <a:xfrm>
            <a:off x="5348303" y="5976855"/>
            <a:ext cx="2492990" cy="369332"/>
          </a:xfrm>
          <a:prstGeom prst="rect">
            <a:avLst/>
          </a:prstGeom>
        </p:spPr>
        <p:txBody>
          <a:bodyPr wrap="none">
            <a:spAutoFit/>
          </a:bodyPr>
          <a:lstStyle/>
          <a:p>
            <a:r>
              <a:rPr lang="zh-CN" altLang="en-US"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样本集中方位原始误差</a:t>
            </a:r>
            <a:endParaRPr lang="zh-CN" altLang="en-US" dirty="0">
              <a:solidFill>
                <a:srgbClr val="005EC8"/>
              </a:solidFill>
              <a:latin typeface="黑体" panose="02010609060101010101" pitchFamily="49" charset="-122"/>
              <a:ea typeface="黑体" panose="02010609060101010101" pitchFamily="49" charset="-122"/>
            </a:endParaRPr>
          </a:p>
        </p:txBody>
      </p:sp>
      <p:pic>
        <p:nvPicPr>
          <p:cNvPr id="18" name="图片 17">
            <a:extLst>
              <a:ext uri="{FF2B5EF4-FFF2-40B4-BE49-F238E27FC236}">
                <a16:creationId xmlns:a16="http://schemas.microsoft.com/office/drawing/2014/main" id="{A83F7C41-5839-410E-BCE6-267812B812F0}"/>
              </a:ext>
            </a:extLst>
          </p:cNvPr>
          <p:cNvPicPr>
            <a:picLocks noChangeAspect="1"/>
          </p:cNvPicPr>
          <p:nvPr/>
        </p:nvPicPr>
        <p:blipFill>
          <a:blip r:embed="rId4"/>
          <a:stretch>
            <a:fillRect/>
          </a:stretch>
        </p:blipFill>
        <p:spPr>
          <a:xfrm>
            <a:off x="100275" y="2176748"/>
            <a:ext cx="3730801" cy="4357329"/>
          </a:xfrm>
          <a:prstGeom prst="rect">
            <a:avLst/>
          </a:prstGeom>
        </p:spPr>
      </p:pic>
      <p:sp>
        <p:nvSpPr>
          <p:cNvPr id="19" name="矩形 18">
            <a:extLst>
              <a:ext uri="{FF2B5EF4-FFF2-40B4-BE49-F238E27FC236}">
                <a16:creationId xmlns:a16="http://schemas.microsoft.com/office/drawing/2014/main" id="{F3426905-224D-44C0-BE33-26D804C9EE6D}"/>
              </a:ext>
            </a:extLst>
          </p:cNvPr>
          <p:cNvSpPr/>
          <p:nvPr/>
        </p:nvSpPr>
        <p:spPr>
          <a:xfrm>
            <a:off x="892934" y="6534077"/>
            <a:ext cx="1800493" cy="369332"/>
          </a:xfrm>
          <a:prstGeom prst="rect">
            <a:avLst/>
          </a:prstGeom>
        </p:spPr>
        <p:txBody>
          <a:bodyPr wrap="none">
            <a:spAutoFit/>
          </a:bodyPr>
          <a:lstStyle/>
          <a:p>
            <a:r>
              <a:rPr lang="zh-CN" altLang="en-US" dirty="0">
                <a:solidFill>
                  <a:srgbClr val="005EC8"/>
                </a:solidFill>
                <a:latin typeface="黑体" panose="02010609060101010101" pitchFamily="49" charset="-122"/>
                <a:ea typeface="黑体" panose="02010609060101010101" pitchFamily="49" charset="-122"/>
                <a:cs typeface="Times New Roman" panose="02020603050405020304" pitchFamily="18" charset="0"/>
              </a:rPr>
              <a:t>部分样本集数据</a:t>
            </a:r>
            <a:endParaRPr lang="zh-CN" altLang="en-US" dirty="0">
              <a:solidFill>
                <a:srgbClr val="005EC8"/>
              </a:solidFill>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11D0DD46-2B27-414C-A7B4-B13A62BBB353}"/>
              </a:ext>
            </a:extLst>
          </p:cNvPr>
          <p:cNvCxnSpPr>
            <a:cxnSpLocks/>
          </p:cNvCxnSpPr>
          <p:nvPr/>
        </p:nvCxnSpPr>
        <p:spPr>
          <a:xfrm>
            <a:off x="4672208" y="3331380"/>
            <a:ext cx="417799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D3FF4168-3212-4845-AB3D-7C218B4D8F5C}"/>
              </a:ext>
            </a:extLst>
          </p:cNvPr>
          <p:cNvCxnSpPr>
            <a:cxnSpLocks/>
          </p:cNvCxnSpPr>
          <p:nvPr/>
        </p:nvCxnSpPr>
        <p:spPr>
          <a:xfrm>
            <a:off x="4721073" y="4977509"/>
            <a:ext cx="412913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8905089"/>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GRNN</a:t>
            </a:r>
            <a:r>
              <a:rPr lang="zh-CN" altLang="en-US" sz="2400" dirty="0">
                <a:latin typeface="黑体" panose="02010609060101010101" pitchFamily="49" charset="-122"/>
                <a:ea typeface="黑体" panose="02010609060101010101" pitchFamily="49" charset="-122"/>
              </a:rPr>
              <a:t>网络样本集的回判结果</a:t>
            </a:r>
          </a:p>
        </p:txBody>
      </p:sp>
      <p:pic>
        <p:nvPicPr>
          <p:cNvPr id="7" name="图片 6" descr="G:\jbc\work\基于神经网络的测斜磁影响校正\PNI标定\回判.png">
            <a:extLst>
              <a:ext uri="{FF2B5EF4-FFF2-40B4-BE49-F238E27FC236}">
                <a16:creationId xmlns:a16="http://schemas.microsoft.com/office/drawing/2014/main" id="{BF33CA3F-9E6A-4B9A-A9DB-73F67309A3E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 y="2414543"/>
            <a:ext cx="4608512" cy="3522793"/>
          </a:xfrm>
          <a:prstGeom prst="rect">
            <a:avLst/>
          </a:prstGeom>
          <a:noFill/>
          <a:ln>
            <a:noFill/>
          </a:ln>
        </p:spPr>
      </p:pic>
      <p:pic>
        <p:nvPicPr>
          <p:cNvPr id="8" name="图片 7" descr="G:\jbc\work\基于神经网络的测斜磁影响校正\PNI标定\回判误差.png">
            <a:extLst>
              <a:ext uri="{FF2B5EF4-FFF2-40B4-BE49-F238E27FC236}">
                <a16:creationId xmlns:a16="http://schemas.microsoft.com/office/drawing/2014/main" id="{F3AD7397-84B0-43AE-8124-5A798F5C0875}"/>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446740" y="2456292"/>
            <a:ext cx="4697260" cy="3481043"/>
          </a:xfrm>
          <a:prstGeom prst="rect">
            <a:avLst/>
          </a:prstGeom>
          <a:noFill/>
          <a:ln>
            <a:noFill/>
          </a:ln>
        </p:spPr>
      </p:pic>
      <p:sp>
        <p:nvSpPr>
          <p:cNvPr id="4" name="矩形 3">
            <a:extLst>
              <a:ext uri="{FF2B5EF4-FFF2-40B4-BE49-F238E27FC236}">
                <a16:creationId xmlns:a16="http://schemas.microsoft.com/office/drawing/2014/main" id="{C7628B42-1145-4774-83A3-8B943D10C21E}"/>
              </a:ext>
            </a:extLst>
          </p:cNvPr>
          <p:cNvSpPr/>
          <p:nvPr/>
        </p:nvSpPr>
        <p:spPr>
          <a:xfrm>
            <a:off x="0" y="6097535"/>
            <a:ext cx="4828784" cy="369332"/>
          </a:xfrm>
          <a:prstGeom prst="rect">
            <a:avLst/>
          </a:prstGeom>
        </p:spPr>
        <p:txBody>
          <a:bodyPr wrap="squar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样本集</a:t>
            </a:r>
            <a:r>
              <a:rPr lang="en-US" altLang="zh-CN" dirty="0">
                <a:solidFill>
                  <a:srgbClr val="005EC8"/>
                </a:solidFill>
                <a:latin typeface="黑体" panose="02010609060101010101" pitchFamily="49" charset="-122"/>
                <a:ea typeface="黑体" panose="02010609060101010101" pitchFamily="49" charset="-122"/>
              </a:rPr>
              <a:t>GRNN</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网络的回判结果与标准的对比图</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9" name="矩形 8">
            <a:extLst>
              <a:ext uri="{FF2B5EF4-FFF2-40B4-BE49-F238E27FC236}">
                <a16:creationId xmlns:a16="http://schemas.microsoft.com/office/drawing/2014/main" id="{1E1F2ECD-74D5-45E5-88E5-436F54EC10B1}"/>
              </a:ext>
            </a:extLst>
          </p:cNvPr>
          <p:cNvSpPr/>
          <p:nvPr/>
        </p:nvSpPr>
        <p:spPr>
          <a:xfrm>
            <a:off x="5348303" y="6086329"/>
            <a:ext cx="2492990"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样本集</a:t>
            </a:r>
            <a:r>
              <a:rPr lang="en-US" altLang="zh-CN" dirty="0">
                <a:solidFill>
                  <a:srgbClr val="005EC8"/>
                </a:solidFill>
                <a:latin typeface="黑体" panose="02010609060101010101" pitchFamily="49" charset="-122"/>
                <a:ea typeface="黑体" panose="02010609060101010101" pitchFamily="49" charset="-122"/>
              </a:rPr>
              <a:t>GRNN</a:t>
            </a:r>
            <a:r>
              <a:rPr lang="zh-CN" altLang="zh-CN" dirty="0">
                <a:solidFill>
                  <a:srgbClr val="005EC8"/>
                </a:solidFill>
                <a:latin typeface="黑体" panose="02010609060101010101" pitchFamily="49" charset="-122"/>
                <a:ea typeface="黑体" panose="02010609060101010101" pitchFamily="49" charset="-122"/>
                <a:cs typeface="Times New Roman" panose="02020603050405020304" pitchFamily="18" charset="0"/>
              </a:rPr>
              <a:t>回判误差图</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E146EBF5-FFD9-4675-9B76-0B5E7D43D9FF}"/>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spTree>
    <p:extLst>
      <p:ext uri="{BB962C8B-B14F-4D97-AF65-F5344CB8AC3E}">
        <p14:creationId xmlns:p14="http://schemas.microsoft.com/office/powerpoint/2010/main" val="1967203113"/>
      </p:ext>
    </p:extLst>
  </p:cSld>
  <p:clrMapOvr>
    <a:masterClrMapping/>
  </p:clrMapOvr>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a:t>三、研究内容</a:t>
            </a:r>
          </a:p>
        </p:txBody>
      </p:sp>
      <p:sp>
        <p:nvSpPr>
          <p:cNvPr id="2" name="矩形 1"/>
          <p:cNvSpPr/>
          <p:nvPr/>
        </p:nvSpPr>
        <p:spPr>
          <a:xfrm>
            <a:off x="506487" y="1022076"/>
            <a:ext cx="3518912" cy="584775"/>
          </a:xfrm>
          <a:prstGeom prst="rect">
            <a:avLst/>
          </a:prstGeom>
        </p:spPr>
        <p:txBody>
          <a:bodyPr wrap="none">
            <a:spAutoFit/>
          </a:bodyPr>
          <a:lstStyle/>
          <a:p>
            <a:pPr marL="457200" lvl="0" indent="-457200">
              <a:buClr>
                <a:srgbClr val="005EC8"/>
              </a:buClr>
              <a:buSzPct val="70000"/>
              <a:buFont typeface="Wingdings" panose="05000000000000000000" pitchFamily="2" charset="2"/>
              <a:buChar char="n"/>
              <a:defRPr/>
            </a:pPr>
            <a:r>
              <a:rPr lang="en-US" altLang="zh-CN" sz="3200" kern="0" dirty="0">
                <a:latin typeface="黑体" panose="02010609060101010101" pitchFamily="49" charset="-122"/>
                <a:ea typeface="黑体" panose="02010609060101010101" pitchFamily="49" charset="-122"/>
              </a:rPr>
              <a:t>GRNN</a:t>
            </a:r>
            <a:r>
              <a:rPr lang="zh-CN" altLang="en-US" sz="3200" kern="0" dirty="0">
                <a:latin typeface="黑体" panose="02010609060101010101" pitchFamily="49" charset="-122"/>
                <a:ea typeface="黑体" panose="02010609060101010101" pitchFamily="49" charset="-122"/>
              </a:rPr>
              <a:t>校正磁影响</a:t>
            </a:r>
          </a:p>
        </p:txBody>
      </p:sp>
      <p:sp>
        <p:nvSpPr>
          <p:cNvPr id="5" name="矩形 4">
            <a:extLst>
              <a:ext uri="{FF2B5EF4-FFF2-40B4-BE49-F238E27FC236}">
                <a16:creationId xmlns:a16="http://schemas.microsoft.com/office/drawing/2014/main" id="{E505E864-06D6-463C-AE2D-F0C6B983CEE8}"/>
              </a:ext>
            </a:extLst>
          </p:cNvPr>
          <p:cNvSpPr/>
          <p:nvPr/>
        </p:nvSpPr>
        <p:spPr>
          <a:xfrm>
            <a:off x="506487" y="1660967"/>
            <a:ext cx="7334806" cy="461665"/>
          </a:xfrm>
          <a:prstGeom prst="rect">
            <a:avLst/>
          </a:prstGeom>
        </p:spPr>
        <p:txBody>
          <a:bodyPr wrap="square">
            <a:spAutoFit/>
          </a:bodyPr>
          <a:lstStyle/>
          <a:p>
            <a:pPr marL="285750" indent="-285750">
              <a:buClr>
                <a:srgbClr val="005EC8"/>
              </a:buClr>
              <a:buFont typeface="Wingdings" panose="05000000000000000000" pitchFamily="2" charset="2"/>
              <a:buChar char="l"/>
            </a:pPr>
            <a:r>
              <a:rPr lang="zh-CN"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GRNN</a:t>
            </a:r>
            <a:r>
              <a:rPr lang="zh-CN" altLang="en-US" sz="2400" dirty="0">
                <a:latin typeface="黑体" panose="02010609060101010101" pitchFamily="49" charset="-122"/>
                <a:ea typeface="黑体" panose="02010609060101010101" pitchFamily="49" charset="-122"/>
              </a:rPr>
              <a:t>网络测试集的预测结果</a:t>
            </a:r>
          </a:p>
        </p:txBody>
      </p:sp>
      <p:sp>
        <p:nvSpPr>
          <p:cNvPr id="4" name="矩形 3">
            <a:extLst>
              <a:ext uri="{FF2B5EF4-FFF2-40B4-BE49-F238E27FC236}">
                <a16:creationId xmlns:a16="http://schemas.microsoft.com/office/drawing/2014/main" id="{C7628B42-1145-4774-83A3-8B943D10C21E}"/>
              </a:ext>
            </a:extLst>
          </p:cNvPr>
          <p:cNvSpPr/>
          <p:nvPr/>
        </p:nvSpPr>
        <p:spPr>
          <a:xfrm>
            <a:off x="1122060" y="5522035"/>
            <a:ext cx="2685351" cy="369332"/>
          </a:xfrm>
          <a:prstGeom prst="rect">
            <a:avLst/>
          </a:prstGeom>
        </p:spPr>
        <p:txBody>
          <a:bodyPr wrap="square">
            <a:spAutoFit/>
          </a:bodyPr>
          <a:lstStyle/>
          <a:p>
            <a:r>
              <a:rPr lang="zh-CN" altLang="zh-CN" dirty="0">
                <a:solidFill>
                  <a:srgbClr val="005EC8"/>
                </a:solidFill>
                <a:latin typeface="黑体" panose="02010609060101010101" pitchFamily="49" charset="-122"/>
                <a:ea typeface="黑体" panose="02010609060101010101" pitchFamily="49" charset="-122"/>
              </a:rPr>
              <a:t>测试集的</a:t>
            </a:r>
            <a:r>
              <a:rPr lang="en-US" altLang="zh-CN" dirty="0">
                <a:solidFill>
                  <a:srgbClr val="005EC8"/>
                </a:solidFill>
                <a:latin typeface="黑体" panose="02010609060101010101" pitchFamily="49" charset="-122"/>
                <a:ea typeface="黑体" panose="02010609060101010101" pitchFamily="49" charset="-122"/>
              </a:rPr>
              <a:t>GRNN</a:t>
            </a:r>
            <a:r>
              <a:rPr lang="zh-CN" altLang="zh-CN" dirty="0">
                <a:solidFill>
                  <a:srgbClr val="005EC8"/>
                </a:solidFill>
                <a:latin typeface="黑体" panose="02010609060101010101" pitchFamily="49" charset="-122"/>
                <a:ea typeface="黑体" panose="02010609060101010101" pitchFamily="49" charset="-122"/>
              </a:rPr>
              <a:t>预测结果</a:t>
            </a:r>
            <a:endParaRPr lang="zh-CN" altLang="en-US" dirty="0">
              <a:solidFill>
                <a:srgbClr val="005EC8"/>
              </a:solidFill>
              <a:latin typeface="黑体" panose="02010609060101010101" pitchFamily="49" charset="-122"/>
              <a:ea typeface="黑体" panose="02010609060101010101" pitchFamily="49" charset="-122"/>
            </a:endParaRPr>
          </a:p>
        </p:txBody>
      </p:sp>
      <p:sp>
        <p:nvSpPr>
          <p:cNvPr id="9" name="矩形 8">
            <a:extLst>
              <a:ext uri="{FF2B5EF4-FFF2-40B4-BE49-F238E27FC236}">
                <a16:creationId xmlns:a16="http://schemas.microsoft.com/office/drawing/2014/main" id="{1E1F2ECD-74D5-45E5-88E5-436F54EC10B1}"/>
              </a:ext>
            </a:extLst>
          </p:cNvPr>
          <p:cNvSpPr/>
          <p:nvPr/>
        </p:nvSpPr>
        <p:spPr>
          <a:xfrm>
            <a:off x="4828784" y="5514576"/>
            <a:ext cx="3985386" cy="369332"/>
          </a:xfrm>
          <a:prstGeom prst="rect">
            <a:avLst/>
          </a:prstGeom>
        </p:spPr>
        <p:txBody>
          <a:bodyPr wrap="none">
            <a:spAutoFit/>
          </a:bodyPr>
          <a:lstStyle/>
          <a:p>
            <a:r>
              <a:rPr lang="zh-CN" altLang="zh-CN" dirty="0">
                <a:solidFill>
                  <a:srgbClr val="005EC8"/>
                </a:solidFill>
                <a:latin typeface="黑体" panose="02010609060101010101" pitchFamily="49" charset="-122"/>
                <a:ea typeface="黑体" panose="02010609060101010101" pitchFamily="49" charset="-122"/>
              </a:rPr>
              <a:t>测试集的</a:t>
            </a:r>
            <a:r>
              <a:rPr lang="en-US" altLang="zh-CN" dirty="0">
                <a:solidFill>
                  <a:srgbClr val="005EC8"/>
                </a:solidFill>
                <a:latin typeface="黑体" panose="02010609060101010101" pitchFamily="49" charset="-122"/>
                <a:ea typeface="黑体" panose="02010609060101010101" pitchFamily="49" charset="-122"/>
              </a:rPr>
              <a:t>GRNN</a:t>
            </a:r>
            <a:r>
              <a:rPr lang="zh-CN" altLang="zh-CN" dirty="0">
                <a:solidFill>
                  <a:srgbClr val="005EC8"/>
                </a:solidFill>
                <a:latin typeface="黑体" panose="02010609060101010101" pitchFamily="49" charset="-122"/>
                <a:ea typeface="黑体" panose="02010609060101010101" pitchFamily="49" charset="-122"/>
              </a:rPr>
              <a:t>校正前后的误差对比图</a:t>
            </a:r>
            <a:endParaRPr lang="zh-CN" altLang="en-US" dirty="0">
              <a:solidFill>
                <a:srgbClr val="005EC8"/>
              </a:solidFill>
              <a:latin typeface="黑体" panose="02010609060101010101" pitchFamily="49" charset="-122"/>
              <a:ea typeface="黑体" panose="02010609060101010101" pitchFamily="49" charset="-122"/>
            </a:endParaRPr>
          </a:p>
        </p:txBody>
      </p:sp>
      <p:pic>
        <p:nvPicPr>
          <p:cNvPr id="10" name="图片 9" descr="G:\jbc\work\基于神经网络的测斜磁影响校正\PNI标定\预测.png">
            <a:extLst>
              <a:ext uri="{FF2B5EF4-FFF2-40B4-BE49-F238E27FC236}">
                <a16:creationId xmlns:a16="http://schemas.microsoft.com/office/drawing/2014/main" id="{33B445FF-BC32-42A9-8970-EFA51F6170F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0" y="2060002"/>
            <a:ext cx="4828784" cy="3560072"/>
          </a:xfrm>
          <a:prstGeom prst="rect">
            <a:avLst/>
          </a:prstGeom>
          <a:noFill/>
          <a:ln>
            <a:noFill/>
          </a:ln>
        </p:spPr>
      </p:pic>
      <p:pic>
        <p:nvPicPr>
          <p:cNvPr id="11" name="图片 10" descr="G:\jbc\work\基于神经网络的测斜磁影响校正\PNI标定\预测误差.png">
            <a:extLst>
              <a:ext uri="{FF2B5EF4-FFF2-40B4-BE49-F238E27FC236}">
                <a16:creationId xmlns:a16="http://schemas.microsoft.com/office/drawing/2014/main" id="{5568EB42-D49E-482E-BA4E-352296033E98}"/>
              </a:ext>
            </a:extLst>
          </p:cNvPr>
          <p:cNvPicPr/>
          <p:nvPr/>
        </p:nvPicPr>
        <p:blipFill rotWithShape="1">
          <a:blip r:embed="rId4">
            <a:extLst>
              <a:ext uri="{28A0092B-C50C-407E-A947-70E740481C1C}">
                <a14:useLocalDpi xmlns:a14="http://schemas.microsoft.com/office/drawing/2010/main" val="0"/>
              </a:ext>
            </a:extLst>
          </a:blip>
          <a:srcRect r="5802" b="-1350"/>
          <a:stretch/>
        </p:blipFill>
        <p:spPr bwMode="auto">
          <a:xfrm>
            <a:off x="4421687" y="2101592"/>
            <a:ext cx="4672209" cy="3505956"/>
          </a:xfrm>
          <a:prstGeom prst="rect">
            <a:avLst/>
          </a:prstGeom>
          <a:noFill/>
          <a:ln>
            <a:noFill/>
          </a:ln>
        </p:spPr>
      </p:pic>
      <p:sp>
        <p:nvSpPr>
          <p:cNvPr id="13" name="文本框 12">
            <a:extLst>
              <a:ext uri="{FF2B5EF4-FFF2-40B4-BE49-F238E27FC236}">
                <a16:creationId xmlns:a16="http://schemas.microsoft.com/office/drawing/2014/main" id="{A5A9D577-2653-4FEF-9268-59281DF4AD3A}"/>
              </a:ext>
            </a:extLst>
          </p:cNvPr>
          <p:cNvSpPr txBox="1"/>
          <p:nvPr/>
        </p:nvSpPr>
        <p:spPr>
          <a:xfrm>
            <a:off x="7198763" y="311461"/>
            <a:ext cx="1890529" cy="461665"/>
          </a:xfrm>
          <a:prstGeom prst="rect">
            <a:avLst/>
          </a:prstGeom>
          <a:solidFill>
            <a:srgbClr val="FFFF00"/>
          </a:solidFill>
        </p:spPr>
        <p:txBody>
          <a:bodyPr wrap="square" rtlCol="0">
            <a:spAutoFit/>
          </a:bodyPr>
          <a:lstStyle/>
          <a:p>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GRNN</a:t>
            </a:r>
            <a:r>
              <a:rPr lang="zh-CN" altLang="en-US" sz="2400" b="1" dirty="0">
                <a:latin typeface="黑体" panose="02010609060101010101" pitchFamily="49" charset="-122"/>
                <a:ea typeface="黑体" panose="02010609060101010101" pitchFamily="49" charset="-122"/>
              </a:rPr>
              <a:t>校正</a:t>
            </a:r>
          </a:p>
        </p:txBody>
      </p:sp>
      <p:sp>
        <p:nvSpPr>
          <p:cNvPr id="12" name="矩形 11">
            <a:extLst>
              <a:ext uri="{FF2B5EF4-FFF2-40B4-BE49-F238E27FC236}">
                <a16:creationId xmlns:a16="http://schemas.microsoft.com/office/drawing/2014/main" id="{A5165322-6B47-40F1-93E5-EE9DD647D1DB}"/>
              </a:ext>
            </a:extLst>
          </p:cNvPr>
          <p:cNvSpPr/>
          <p:nvPr/>
        </p:nvSpPr>
        <p:spPr>
          <a:xfrm>
            <a:off x="1453258" y="5903893"/>
            <a:ext cx="6237483" cy="954107"/>
          </a:xfrm>
          <a:prstGeom prst="rect">
            <a:avLst/>
          </a:prstGeom>
          <a:solidFill>
            <a:srgbClr val="FFFF00"/>
          </a:solidFill>
        </p:spPr>
        <p:txBody>
          <a:bodyPr wrap="square">
            <a:spAutoFit/>
          </a:bodyPr>
          <a:lstStyle/>
          <a:p>
            <a:pPr marL="285750" indent="-285750">
              <a:spcBef>
                <a:spcPts val="600"/>
              </a:spcBef>
              <a:spcAft>
                <a:spcPts val="1200"/>
              </a:spcAft>
              <a:buClr>
                <a:srgbClr val="005EC8"/>
              </a:buClr>
              <a:buFont typeface="Wingdings" panose="05000000000000000000" pitchFamily="2" charset="2"/>
              <a:buChar char="l"/>
            </a:pPr>
            <a:r>
              <a:rPr lang="en-US" altLang="zh-CN" sz="2800" dirty="0">
                <a:latin typeface="黑体" panose="02010609060101010101" pitchFamily="49" charset="-122"/>
                <a:ea typeface="黑体" panose="02010609060101010101" pitchFamily="49" charset="-122"/>
              </a:rPr>
              <a:t>GRNN</a:t>
            </a:r>
            <a:r>
              <a:rPr lang="zh-CN" altLang="en-US" sz="2800" dirty="0">
                <a:latin typeface="黑体" panose="02010609060101010101" pitchFamily="49" charset="-122"/>
                <a:ea typeface="黑体" panose="02010609060101010101" pitchFamily="49" charset="-122"/>
              </a:rPr>
              <a:t>进行伽马对测斜方位的磁影响校正能满足要求，并且精度较高</a:t>
            </a:r>
          </a:p>
        </p:txBody>
      </p:sp>
    </p:spTree>
    <p:extLst>
      <p:ext uri="{BB962C8B-B14F-4D97-AF65-F5344CB8AC3E}">
        <p14:creationId xmlns:p14="http://schemas.microsoft.com/office/powerpoint/2010/main" val="331616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extLst>
    <p:ext uri="{E180D4A7-C9FB-4DFB-919C-405C955672EB}">
      <p14:showEvtLst xmlns:p14="http://schemas.microsoft.com/office/powerpoint/2010/main">
        <p14:playEvt time="0" objId="5"/>
        <p14:stopEvt time="15515" objId="5"/>
        <p14:playEvt time="18108" objId="5"/>
        <p14:stopEvt time="109086" objId="5"/>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p:cNvSpPr/>
          <p:nvPr/>
        </p:nvSpPr>
        <p:spPr>
          <a:xfrm>
            <a:off x="0" y="2442948"/>
            <a:ext cx="9144000" cy="1978925"/>
          </a:xfrm>
          <a:prstGeom prst="flowChartProcess">
            <a:avLst/>
          </a:prstGeom>
          <a:gradFill>
            <a:gsLst>
              <a:gs pos="63000">
                <a:srgbClr val="005EC8"/>
              </a:gs>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a:off x="0" y="2988862"/>
            <a:ext cx="4844955" cy="891653"/>
          </a:xfrm>
          <a:prstGeom prst="parallelogram">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a:off x="4416527" y="4420847"/>
            <a:ext cx="4727473" cy="245659"/>
          </a:xfrm>
          <a:custGeom>
            <a:avLst/>
            <a:gdLst>
              <a:gd name="connsiteX0" fmla="*/ 0 w 5036024"/>
              <a:gd name="connsiteY0" fmla="*/ 217795 h 217795"/>
              <a:gd name="connsiteX1" fmla="*/ 54449 w 5036024"/>
              <a:gd name="connsiteY1" fmla="*/ 0 h 217795"/>
              <a:gd name="connsiteX2" fmla="*/ 5036024 w 5036024"/>
              <a:gd name="connsiteY2" fmla="*/ 0 h 217795"/>
              <a:gd name="connsiteX3" fmla="*/ 4981575 w 5036024"/>
              <a:gd name="connsiteY3" fmla="*/ 217795 h 217795"/>
              <a:gd name="connsiteX4" fmla="*/ 0 w 5036024"/>
              <a:gd name="connsiteY4" fmla="*/ 217795 h 217795"/>
              <a:gd name="connsiteX0" fmla="*/ 0 w 5281684"/>
              <a:gd name="connsiteY0" fmla="*/ 231443 h 231443"/>
              <a:gd name="connsiteX1" fmla="*/ 300109 w 5281684"/>
              <a:gd name="connsiteY1" fmla="*/ 0 h 231443"/>
              <a:gd name="connsiteX2" fmla="*/ 5281684 w 5281684"/>
              <a:gd name="connsiteY2" fmla="*/ 0 h 231443"/>
              <a:gd name="connsiteX3" fmla="*/ 5227235 w 5281684"/>
              <a:gd name="connsiteY3" fmla="*/ 217795 h 231443"/>
              <a:gd name="connsiteX4" fmla="*/ 0 w 5281684"/>
              <a:gd name="connsiteY4" fmla="*/ 231443 h 231443"/>
              <a:gd name="connsiteX0" fmla="*/ 0 w 5227235"/>
              <a:gd name="connsiteY0" fmla="*/ 245057 h 245057"/>
              <a:gd name="connsiteX1" fmla="*/ 300109 w 5227235"/>
              <a:gd name="connsiteY1" fmla="*/ 13614 h 245057"/>
              <a:gd name="connsiteX2" fmla="*/ 5206232 w 5227235"/>
              <a:gd name="connsiteY2" fmla="*/ 0 h 245057"/>
              <a:gd name="connsiteX3" fmla="*/ 5227235 w 5227235"/>
              <a:gd name="connsiteY3" fmla="*/ 231409 h 245057"/>
              <a:gd name="connsiteX4" fmla="*/ 0 w 5227235"/>
              <a:gd name="connsiteY4" fmla="*/ 245057 h 245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7235" h="245057">
                <a:moveTo>
                  <a:pt x="0" y="245057"/>
                </a:moveTo>
                <a:lnTo>
                  <a:pt x="300109" y="13614"/>
                </a:lnTo>
                <a:lnTo>
                  <a:pt x="5206232" y="0"/>
                </a:lnTo>
                <a:lnTo>
                  <a:pt x="5227235" y="231409"/>
                </a:lnTo>
                <a:lnTo>
                  <a:pt x="0" y="245057"/>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9307" y="3136612"/>
            <a:ext cx="4349206" cy="584775"/>
          </a:xfrm>
          <a:prstGeom prst="rect">
            <a:avLst/>
          </a:prstGeom>
          <a:noFill/>
        </p:spPr>
        <p:txBody>
          <a:bodyPr wrap="square" rtlCol="0">
            <a:spAutoFit/>
          </a:bodyPr>
          <a:lstStyle/>
          <a:p>
            <a:pPr algn="ctr"/>
            <a:r>
              <a:rPr lang="zh-CN" altLang="en-US" sz="3200" b="1" spc="300" dirty="0">
                <a:latin typeface="黑体" panose="02010609060101010101" pitchFamily="49" charset="-122"/>
                <a:ea typeface="黑体" panose="02010609060101010101" pitchFamily="49" charset="-122"/>
              </a:rPr>
              <a:t>研究背景</a:t>
            </a:r>
          </a:p>
        </p:txBody>
      </p:sp>
      <p:sp>
        <p:nvSpPr>
          <p:cNvPr id="8" name="流程图: 决策 7"/>
          <p:cNvSpPr/>
          <p:nvPr/>
        </p:nvSpPr>
        <p:spPr>
          <a:xfrm>
            <a:off x="5650173" y="2006222"/>
            <a:ext cx="2906973" cy="2893324"/>
          </a:xfrm>
          <a:prstGeom prst="flowChartDecision">
            <a:avLst/>
          </a:prstGeom>
          <a:gradFill>
            <a:gsLst>
              <a:gs pos="0">
                <a:srgbClr val="005EC8">
                  <a:lumMod val="94000"/>
                </a:srgbClr>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决策 9"/>
          <p:cNvSpPr/>
          <p:nvPr/>
        </p:nvSpPr>
        <p:spPr>
          <a:xfrm>
            <a:off x="5902656" y="2280203"/>
            <a:ext cx="2374711" cy="2363561"/>
          </a:xfrm>
          <a:prstGeom prst="flowChartDecisi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60107" y="2686295"/>
            <a:ext cx="982639" cy="1446550"/>
          </a:xfrm>
          <a:prstGeom prst="rect">
            <a:avLst/>
          </a:prstGeom>
          <a:noFill/>
        </p:spPr>
        <p:txBody>
          <a:bodyPr wrap="square" rtlCol="0">
            <a:spAutoFit/>
          </a:bodyPr>
          <a:lstStyle/>
          <a:p>
            <a:r>
              <a:rPr lang="en-US" altLang="zh-CN" sz="8800" dirty="0">
                <a:latin typeface="Times New Roman" panose="02020603050405020304" pitchFamily="18" charset="0"/>
                <a:cs typeface="Times New Roman" panose="02020603050405020304" pitchFamily="18" charset="0"/>
              </a:rPr>
              <a:t>1</a:t>
            </a:r>
            <a:endParaRPr lang="zh-CN" altLang="en-US" sz="8800" dirty="0">
              <a:latin typeface="Times New Roman" panose="02020603050405020304" pitchFamily="18" charset="0"/>
              <a:cs typeface="Times New Roman" panose="02020603050405020304" pitchFamily="18" charset="0"/>
            </a:endParaRPr>
          </a:p>
        </p:txBody>
      </p:sp>
      <p:sp>
        <p:nvSpPr>
          <p:cNvPr id="15" name="矩形 14"/>
          <p:cNvSpPr/>
          <p:nvPr/>
        </p:nvSpPr>
        <p:spPr>
          <a:xfrm>
            <a:off x="1454303" y="4584618"/>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1</a:t>
            </a:r>
            <a:r>
              <a:rPr lang="zh-CN" altLang="en-US" sz="2400" b="1" kern="0" dirty="0">
                <a:solidFill>
                  <a:schemeClr val="tx1">
                    <a:lumMod val="65000"/>
                    <a:lumOff val="35000"/>
                  </a:schemeClr>
                </a:solidFill>
                <a:latin typeface="微软雅黑" pitchFamily="34" charset="-122"/>
                <a:ea typeface="微软雅黑" pitchFamily="34" charset="-122"/>
              </a:rPr>
              <a:t>、研究意义</a:t>
            </a:r>
          </a:p>
        </p:txBody>
      </p:sp>
      <p:sp>
        <p:nvSpPr>
          <p:cNvPr id="16" name="矩形 15"/>
          <p:cNvSpPr/>
          <p:nvPr/>
        </p:nvSpPr>
        <p:spPr>
          <a:xfrm>
            <a:off x="1454303" y="5315338"/>
            <a:ext cx="2345401" cy="461665"/>
          </a:xfrm>
          <a:prstGeom prst="rect">
            <a:avLst/>
          </a:prstGeom>
        </p:spPr>
        <p:txBody>
          <a:bodyPr wrap="square">
            <a:spAutoFit/>
          </a:bodyPr>
          <a:lstStyle/>
          <a:p>
            <a:pPr lvl="0">
              <a:defRPr/>
            </a:pPr>
            <a:r>
              <a:rPr lang="en-US" altLang="zh-CN" sz="2400" b="1" kern="0" dirty="0">
                <a:solidFill>
                  <a:schemeClr val="tx1">
                    <a:lumMod val="65000"/>
                    <a:lumOff val="35000"/>
                  </a:schemeClr>
                </a:solidFill>
                <a:latin typeface="微软雅黑" pitchFamily="34" charset="-122"/>
                <a:ea typeface="微软雅黑" pitchFamily="34" charset="-122"/>
              </a:rPr>
              <a:t>2</a:t>
            </a:r>
            <a:r>
              <a:rPr lang="zh-CN" altLang="en-US" sz="2400" b="1" kern="0" dirty="0">
                <a:solidFill>
                  <a:schemeClr val="tx1">
                    <a:lumMod val="65000"/>
                    <a:lumOff val="35000"/>
                  </a:schemeClr>
                </a:solidFill>
                <a:latin typeface="微软雅黑" pitchFamily="34" charset="-122"/>
                <a:ea typeface="微软雅黑" pitchFamily="34" charset="-122"/>
              </a:rPr>
              <a:t>、研究现状</a:t>
            </a:r>
          </a:p>
        </p:txBody>
      </p:sp>
    </p:spTree>
    <p:extLst>
      <p:ext uri="{BB962C8B-B14F-4D97-AF65-F5344CB8AC3E}">
        <p14:creationId xmlns:p14="http://schemas.microsoft.com/office/powerpoint/2010/main" val="22433952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p:cNvSpPr/>
          <p:nvPr/>
        </p:nvSpPr>
        <p:spPr>
          <a:xfrm>
            <a:off x="0" y="2439000"/>
            <a:ext cx="9144000" cy="1980000"/>
          </a:xfrm>
          <a:prstGeom prst="flowChartProcess">
            <a:avLst/>
          </a:prstGeom>
          <a:gradFill>
            <a:gsLst>
              <a:gs pos="63000">
                <a:srgbClr val="005EC8"/>
              </a:gs>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a:off x="0" y="2988862"/>
            <a:ext cx="4844955" cy="891653"/>
          </a:xfrm>
          <a:prstGeom prst="parallelogram">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a:off x="4457470" y="4423400"/>
            <a:ext cx="4727473" cy="245659"/>
          </a:xfrm>
          <a:custGeom>
            <a:avLst/>
            <a:gdLst>
              <a:gd name="connsiteX0" fmla="*/ 0 w 5036024"/>
              <a:gd name="connsiteY0" fmla="*/ 217795 h 217795"/>
              <a:gd name="connsiteX1" fmla="*/ 54449 w 5036024"/>
              <a:gd name="connsiteY1" fmla="*/ 0 h 217795"/>
              <a:gd name="connsiteX2" fmla="*/ 5036024 w 5036024"/>
              <a:gd name="connsiteY2" fmla="*/ 0 h 217795"/>
              <a:gd name="connsiteX3" fmla="*/ 4981575 w 5036024"/>
              <a:gd name="connsiteY3" fmla="*/ 217795 h 217795"/>
              <a:gd name="connsiteX4" fmla="*/ 0 w 5036024"/>
              <a:gd name="connsiteY4" fmla="*/ 217795 h 217795"/>
              <a:gd name="connsiteX0" fmla="*/ 0 w 5281684"/>
              <a:gd name="connsiteY0" fmla="*/ 231443 h 231443"/>
              <a:gd name="connsiteX1" fmla="*/ 300109 w 5281684"/>
              <a:gd name="connsiteY1" fmla="*/ 0 h 231443"/>
              <a:gd name="connsiteX2" fmla="*/ 5281684 w 5281684"/>
              <a:gd name="connsiteY2" fmla="*/ 0 h 231443"/>
              <a:gd name="connsiteX3" fmla="*/ 5227235 w 5281684"/>
              <a:gd name="connsiteY3" fmla="*/ 217795 h 231443"/>
              <a:gd name="connsiteX4" fmla="*/ 0 w 5281684"/>
              <a:gd name="connsiteY4" fmla="*/ 231443 h 231443"/>
              <a:gd name="connsiteX0" fmla="*/ 0 w 5227235"/>
              <a:gd name="connsiteY0" fmla="*/ 245057 h 245057"/>
              <a:gd name="connsiteX1" fmla="*/ 300109 w 5227235"/>
              <a:gd name="connsiteY1" fmla="*/ 13614 h 245057"/>
              <a:gd name="connsiteX2" fmla="*/ 5206232 w 5227235"/>
              <a:gd name="connsiteY2" fmla="*/ 0 h 245057"/>
              <a:gd name="connsiteX3" fmla="*/ 5227235 w 5227235"/>
              <a:gd name="connsiteY3" fmla="*/ 231409 h 245057"/>
              <a:gd name="connsiteX4" fmla="*/ 0 w 5227235"/>
              <a:gd name="connsiteY4" fmla="*/ 245057 h 245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7235" h="245057">
                <a:moveTo>
                  <a:pt x="0" y="245057"/>
                </a:moveTo>
                <a:lnTo>
                  <a:pt x="300109" y="13614"/>
                </a:lnTo>
                <a:lnTo>
                  <a:pt x="5206232" y="0"/>
                </a:lnTo>
                <a:lnTo>
                  <a:pt x="5227235" y="231409"/>
                </a:lnTo>
                <a:lnTo>
                  <a:pt x="0" y="245057"/>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9307" y="3136612"/>
            <a:ext cx="4380932" cy="584775"/>
          </a:xfrm>
          <a:prstGeom prst="rect">
            <a:avLst/>
          </a:prstGeom>
          <a:noFill/>
        </p:spPr>
        <p:txBody>
          <a:bodyPr wrap="square" rtlCol="0">
            <a:spAutoFit/>
          </a:bodyPr>
          <a:lstStyle/>
          <a:p>
            <a:pPr algn="ctr"/>
            <a:r>
              <a:rPr lang="zh-CN" altLang="en-US" sz="3200" b="1" spc="300" dirty="0">
                <a:latin typeface="黑体" panose="02010609060101010101" pitchFamily="49" charset="-122"/>
                <a:ea typeface="黑体" panose="02010609060101010101" pitchFamily="49" charset="-122"/>
              </a:rPr>
              <a:t>研究结论</a:t>
            </a:r>
          </a:p>
        </p:txBody>
      </p:sp>
      <p:sp>
        <p:nvSpPr>
          <p:cNvPr id="8" name="流程图: 决策 7"/>
          <p:cNvSpPr/>
          <p:nvPr/>
        </p:nvSpPr>
        <p:spPr>
          <a:xfrm>
            <a:off x="5650173" y="2006222"/>
            <a:ext cx="2906973" cy="2893324"/>
          </a:xfrm>
          <a:prstGeom prst="flowChartDecision">
            <a:avLst/>
          </a:prstGeom>
          <a:gradFill>
            <a:gsLst>
              <a:gs pos="0">
                <a:srgbClr val="005EC8"/>
              </a:gs>
              <a:gs pos="100000">
                <a:srgbClr val="00B0F0"/>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决策 9"/>
          <p:cNvSpPr/>
          <p:nvPr/>
        </p:nvSpPr>
        <p:spPr>
          <a:xfrm>
            <a:off x="5902656" y="2280203"/>
            <a:ext cx="2374711" cy="2363561"/>
          </a:xfrm>
          <a:prstGeom prst="flowChartDecisi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60107" y="2686295"/>
            <a:ext cx="982639" cy="1446550"/>
          </a:xfrm>
          <a:prstGeom prst="rect">
            <a:avLst/>
          </a:prstGeom>
          <a:noFill/>
        </p:spPr>
        <p:txBody>
          <a:bodyPr wrap="square" rtlCol="0">
            <a:spAutoFit/>
          </a:bodyPr>
          <a:lstStyle/>
          <a:p>
            <a:r>
              <a:rPr lang="en-US" altLang="zh-CN" sz="8800" b="1" dirty="0">
                <a:latin typeface="Times New Roman" panose="02020603050405020304" pitchFamily="18" charset="0"/>
                <a:cs typeface="Times New Roman" panose="02020603050405020304" pitchFamily="18" charset="0"/>
              </a:rPr>
              <a:t>4</a:t>
            </a:r>
            <a:endParaRPr lang="zh-CN" altLang="en-US" sz="8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0277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四、研究结论</a:t>
            </a:r>
          </a:p>
        </p:txBody>
      </p:sp>
      <p:sp>
        <p:nvSpPr>
          <p:cNvPr id="4" name="矩形 3"/>
          <p:cNvSpPr/>
          <p:nvPr/>
        </p:nvSpPr>
        <p:spPr>
          <a:xfrm>
            <a:off x="121811" y="912550"/>
            <a:ext cx="5569305" cy="584775"/>
          </a:xfrm>
          <a:prstGeom prst="rect">
            <a:avLst/>
          </a:prstGeom>
        </p:spPr>
        <p:txBody>
          <a:bodyPr wrap="square">
            <a:spAutoFit/>
          </a:bodyPr>
          <a:lstStyle/>
          <a:p>
            <a:pPr marL="342900" lvl="0" indent="-342900">
              <a:buClr>
                <a:srgbClr val="005EC8"/>
              </a:buClr>
              <a:buSzPct val="70000"/>
              <a:buFont typeface="Wingdings" panose="05000000000000000000" pitchFamily="2" charset="2"/>
              <a:buChar char="n"/>
              <a:defRPr/>
            </a:pPr>
            <a:r>
              <a:rPr lang="zh-CN" altLang="en-US" sz="3200" kern="0" dirty="0">
                <a:latin typeface="黑体" panose="02010609060101010101" pitchFamily="49" charset="-122"/>
                <a:ea typeface="黑体" panose="02010609060101010101" pitchFamily="49" charset="-122"/>
              </a:rPr>
              <a:t>结论</a:t>
            </a:r>
          </a:p>
        </p:txBody>
      </p:sp>
      <p:sp>
        <p:nvSpPr>
          <p:cNvPr id="3" name="矩形 2">
            <a:extLst>
              <a:ext uri="{FF2B5EF4-FFF2-40B4-BE49-F238E27FC236}">
                <a16:creationId xmlns:a16="http://schemas.microsoft.com/office/drawing/2014/main" id="{CC1B87D1-F2B7-4D0C-8286-F48D31D78A9C}"/>
              </a:ext>
            </a:extLst>
          </p:cNvPr>
          <p:cNvSpPr/>
          <p:nvPr/>
        </p:nvSpPr>
        <p:spPr>
          <a:xfrm>
            <a:off x="491646" y="3429000"/>
            <a:ext cx="8160707" cy="1667764"/>
          </a:xfrm>
          <a:prstGeom prst="rect">
            <a:avLst/>
          </a:prstGeom>
          <a:ln>
            <a:solidFill>
              <a:srgbClr val="0066FF"/>
            </a:solidFill>
          </a:ln>
        </p:spPr>
        <p:txBody>
          <a:bodyPr wrap="square">
            <a:spAutoFit/>
          </a:bodyPr>
          <a:lstStyle/>
          <a:p>
            <a:pPr marL="285750" lvl="0" indent="-285750" algn="just">
              <a:lnSpc>
                <a:spcPct val="150000"/>
              </a:lnSpc>
              <a:spcAft>
                <a:spcPts val="0"/>
              </a:spcAft>
              <a:buClr>
                <a:srgbClr val="005EC8"/>
              </a:buClr>
              <a:buFont typeface="Wingdings" panose="05000000000000000000" pitchFamily="2" charset="2"/>
              <a:buChar char="l"/>
            </a:pP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通过实际测试，验证了正演模拟的结论，仪器倾角、方位角不同时，伽马探测器对测斜测量的方位角的精度影响不同；</a:t>
            </a:r>
            <a:endParaRPr lang="zh-CN" altLang="zh-CN" sz="24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F19FEEFD-A742-4C9F-B097-F54E67D784DA}"/>
              </a:ext>
            </a:extLst>
          </p:cNvPr>
          <p:cNvSpPr/>
          <p:nvPr/>
        </p:nvSpPr>
        <p:spPr>
          <a:xfrm>
            <a:off x="491644" y="5388567"/>
            <a:ext cx="8160707" cy="1113766"/>
          </a:xfrm>
          <a:prstGeom prst="rect">
            <a:avLst/>
          </a:prstGeom>
          <a:ln>
            <a:solidFill>
              <a:srgbClr val="0066FF"/>
            </a:solidFill>
          </a:ln>
        </p:spPr>
        <p:txBody>
          <a:bodyPr wrap="square">
            <a:spAutoFit/>
          </a:bodyPr>
          <a:lstStyle/>
          <a:p>
            <a:pPr marL="285750" lvl="0" indent="-285750" algn="just">
              <a:lnSpc>
                <a:spcPct val="150000"/>
              </a:lnSpc>
              <a:spcAft>
                <a:spcPts val="0"/>
              </a:spcAft>
              <a:buClr>
                <a:srgbClr val="005EC8"/>
              </a:buClr>
              <a:buFont typeface="Wingdings" panose="05000000000000000000" pitchFamily="2" charset="2"/>
              <a:buChar char="l"/>
            </a:pPr>
            <a:r>
              <a:rPr lang="zh-CN" altLang="zh-CN" sz="2400" kern="100" dirty="0">
                <a:latin typeface="黑体" panose="02010609060101010101" pitchFamily="49" charset="-122"/>
                <a:ea typeface="黑体" panose="02010609060101010101" pitchFamily="49" charset="-122"/>
                <a:cs typeface="Times New Roman" panose="02020603050405020304" pitchFamily="18" charset="0"/>
              </a:rPr>
              <a:t>利用</a:t>
            </a:r>
            <a:r>
              <a:rPr lang="en-US" altLang="zh-CN" sz="2400" kern="100" dirty="0">
                <a:latin typeface="黑体" panose="02010609060101010101" pitchFamily="49" charset="-122"/>
                <a:ea typeface="黑体" panose="02010609060101010101" pitchFamily="49" charset="-122"/>
                <a:cs typeface="Times New Roman" panose="02020603050405020304" pitchFamily="18" charset="0"/>
              </a:rPr>
              <a:t>GRNN</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rPr>
              <a:t>网络，建立伽马探测器的对测斜的方位测量影响的校正模型，预测精度较高，取得了较好的应用效果。</a:t>
            </a:r>
          </a:p>
        </p:txBody>
      </p:sp>
      <p:sp>
        <p:nvSpPr>
          <p:cNvPr id="6" name="矩形 5">
            <a:extLst>
              <a:ext uri="{FF2B5EF4-FFF2-40B4-BE49-F238E27FC236}">
                <a16:creationId xmlns:a16="http://schemas.microsoft.com/office/drawing/2014/main" id="{48909CF0-1C14-4E2F-9094-1BB239AB8216}"/>
              </a:ext>
            </a:extLst>
          </p:cNvPr>
          <p:cNvSpPr/>
          <p:nvPr/>
        </p:nvSpPr>
        <p:spPr>
          <a:xfrm>
            <a:off x="491645" y="1566545"/>
            <a:ext cx="8160706" cy="1667764"/>
          </a:xfrm>
          <a:prstGeom prst="rect">
            <a:avLst/>
          </a:prstGeom>
          <a:ln>
            <a:solidFill>
              <a:srgbClr val="0066FF"/>
            </a:solidFill>
          </a:ln>
        </p:spPr>
        <p:txBody>
          <a:bodyPr wrap="square">
            <a:spAutoFit/>
          </a:bodyPr>
          <a:lstStyle/>
          <a:p>
            <a:pPr marL="285750" lvl="0" indent="-285750" algn="just">
              <a:lnSpc>
                <a:spcPct val="150000"/>
              </a:lnSpc>
              <a:spcAft>
                <a:spcPts val="0"/>
              </a:spcAft>
              <a:buClr>
                <a:srgbClr val="005EC8"/>
              </a:buClr>
              <a:buFont typeface="Wingdings" panose="05000000000000000000" pitchFamily="2" charset="2"/>
              <a:buChar char="l"/>
            </a:pP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通过正演模拟，分析了伽马探测器对测斜周围磁场分布影响特征，仪器倾角、方位角不同时，伽马探测器对测斜周围磁场的</a:t>
            </a:r>
            <a:r>
              <a:rPr lang="en-US" altLang="zh-CN" sz="2400" kern="100" dirty="0">
                <a:latin typeface="黑体" panose="02010609060101010101" pitchFamily="49" charset="-122"/>
                <a:ea typeface="黑体" panose="02010609060101010101" pitchFamily="49" charset="-122"/>
                <a:cs typeface="Times New Roman" panose="02020603050405020304" pitchFamily="18" charset="0"/>
              </a:rPr>
              <a:t>X</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kern="100" dirty="0">
                <a:latin typeface="黑体" panose="02010609060101010101" pitchFamily="49" charset="-122"/>
                <a:ea typeface="黑体" panose="02010609060101010101" pitchFamily="49" charset="-122"/>
                <a:cs typeface="Times New Roman" panose="02020603050405020304" pitchFamily="18" charset="0"/>
              </a:rPr>
              <a:t>Y</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kern="100" dirty="0">
                <a:latin typeface="黑体" panose="02010609060101010101" pitchFamily="49" charset="-122"/>
                <a:ea typeface="黑体" panose="02010609060101010101" pitchFamily="49" charset="-122"/>
                <a:cs typeface="Times New Roman" panose="02020603050405020304" pitchFamily="18" charset="0"/>
              </a:rPr>
              <a:t>Z</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方向分量影响不同；</a:t>
            </a:r>
            <a:endParaRPr lang="zh-CN" altLang="zh-CN" sz="2400" kern="1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945724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8"/>
          <p:cNvSpPr txBox="1">
            <a:spLocks noChangeArrowheads="1"/>
          </p:cNvSpPr>
          <p:nvPr/>
        </p:nvSpPr>
        <p:spPr bwMode="auto">
          <a:xfrm>
            <a:off x="391732" y="2337166"/>
            <a:ext cx="8389937" cy="97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a:lnSpc>
                <a:spcPct val="110000"/>
              </a:lnSpc>
            </a:pPr>
            <a:r>
              <a:rPr kumimoji="1" lang="zh-CN" altLang="en-US" sz="4400" baseline="0" dirty="0">
                <a:solidFill>
                  <a:srgbClr val="D1090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敬请各位批评指正</a:t>
            </a:r>
          </a:p>
          <a:p>
            <a:pPr algn="ctr" eaLnBrk="1" hangingPunct="1">
              <a:lnSpc>
                <a:spcPct val="0"/>
              </a:lnSpc>
            </a:pPr>
            <a:endParaRPr lang="zh-CN" altLang="en-US" sz="4400" baseline="0" dirty="0">
              <a:solidFill>
                <a:srgbClr val="D10909"/>
              </a:solidFill>
              <a:latin typeface="微软雅黑" panose="020B0503020204020204" pitchFamily="34" charset="-122"/>
              <a:ea typeface="微软雅黑" panose="020B0503020204020204" pitchFamily="34" charset="-122"/>
            </a:endParaRPr>
          </a:p>
        </p:txBody>
      </p:sp>
      <p:sp>
        <p:nvSpPr>
          <p:cNvPr id="10" name="Text Box 8"/>
          <p:cNvSpPr txBox="1">
            <a:spLocks noChangeArrowheads="1"/>
          </p:cNvSpPr>
          <p:nvPr/>
        </p:nvSpPr>
        <p:spPr bwMode="auto">
          <a:xfrm>
            <a:off x="1574416" y="3947925"/>
            <a:ext cx="6024563" cy="79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eaLnBrk="1" hangingPunct="1">
              <a:lnSpc>
                <a:spcPct val="0"/>
              </a:lnSpc>
            </a:pPr>
            <a:endParaRPr kumimoji="1" lang="zh-CN" altLang="en-US" sz="4000" spc="1800" baseline="0" dirty="0">
              <a:solidFill>
                <a:srgbClr val="08357E"/>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ctr" eaLnBrk="1" hangingPunct="1">
              <a:lnSpc>
                <a:spcPct val="125000"/>
              </a:lnSpc>
            </a:pPr>
            <a:r>
              <a:rPr lang="zh-CN" altLang="en-US" sz="4000" spc="1800" baseline="0" dirty="0">
                <a:solidFill>
                  <a:srgbClr val="072373"/>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谢谢大家</a:t>
            </a:r>
          </a:p>
        </p:txBody>
      </p:sp>
      <p:sp>
        <p:nvSpPr>
          <p:cNvPr id="11" name="等腰三角形 10"/>
          <p:cNvSpPr/>
          <p:nvPr/>
        </p:nvSpPr>
        <p:spPr>
          <a:xfrm>
            <a:off x="14698" y="6213513"/>
            <a:ext cx="9144001" cy="644487"/>
          </a:xfrm>
          <a:custGeom>
            <a:avLst/>
            <a:gdLst>
              <a:gd name="connsiteX0" fmla="*/ 0 w 8670275"/>
              <a:gd name="connsiteY0" fmla="*/ 457200 h 457200"/>
              <a:gd name="connsiteX1" fmla="*/ 4335138 w 8670275"/>
              <a:gd name="connsiteY1" fmla="*/ 0 h 457200"/>
              <a:gd name="connsiteX2" fmla="*/ 8670275 w 8670275"/>
              <a:gd name="connsiteY2" fmla="*/ 457200 h 457200"/>
              <a:gd name="connsiteX3" fmla="*/ 0 w 8670275"/>
              <a:gd name="connsiteY3" fmla="*/ 457200 h 457200"/>
              <a:gd name="connsiteX0" fmla="*/ 0 w 8670275"/>
              <a:gd name="connsiteY0" fmla="*/ 545335 h 545335"/>
              <a:gd name="connsiteX1" fmla="*/ 7893586 w 8670275"/>
              <a:gd name="connsiteY1" fmla="*/ 0 h 545335"/>
              <a:gd name="connsiteX2" fmla="*/ 8670275 w 8670275"/>
              <a:gd name="connsiteY2" fmla="*/ 545335 h 545335"/>
              <a:gd name="connsiteX3" fmla="*/ 0 w 8670275"/>
              <a:gd name="connsiteY3" fmla="*/ 545335 h 545335"/>
              <a:gd name="connsiteX0" fmla="*/ 0 w 8670275"/>
              <a:gd name="connsiteY0" fmla="*/ 699571 h 699571"/>
              <a:gd name="connsiteX1" fmla="*/ 7702565 w 8670275"/>
              <a:gd name="connsiteY1" fmla="*/ 0 h 699571"/>
              <a:gd name="connsiteX2" fmla="*/ 8670275 w 8670275"/>
              <a:gd name="connsiteY2" fmla="*/ 699571 h 699571"/>
              <a:gd name="connsiteX3" fmla="*/ 0 w 8670275"/>
              <a:gd name="connsiteY3" fmla="*/ 699571 h 699571"/>
              <a:gd name="connsiteX0" fmla="*/ 0 w 8670275"/>
              <a:gd name="connsiteY0" fmla="*/ 600419 h 600419"/>
              <a:gd name="connsiteX1" fmla="*/ 7702566 w 8670275"/>
              <a:gd name="connsiteY1" fmla="*/ 0 h 600419"/>
              <a:gd name="connsiteX2" fmla="*/ 8670275 w 8670275"/>
              <a:gd name="connsiteY2" fmla="*/ 600419 h 600419"/>
              <a:gd name="connsiteX3" fmla="*/ 0 w 8670275"/>
              <a:gd name="connsiteY3" fmla="*/ 600419 h 600419"/>
            </a:gdLst>
            <a:ahLst/>
            <a:cxnLst>
              <a:cxn ang="0">
                <a:pos x="connsiteX0" y="connsiteY0"/>
              </a:cxn>
              <a:cxn ang="0">
                <a:pos x="connsiteX1" y="connsiteY1"/>
              </a:cxn>
              <a:cxn ang="0">
                <a:pos x="connsiteX2" y="connsiteY2"/>
              </a:cxn>
              <a:cxn ang="0">
                <a:pos x="connsiteX3" y="connsiteY3"/>
              </a:cxn>
            </a:cxnLst>
            <a:rect l="l" t="t" r="r" b="b"/>
            <a:pathLst>
              <a:path w="8670275" h="600419">
                <a:moveTo>
                  <a:pt x="0" y="600419"/>
                </a:moveTo>
                <a:lnTo>
                  <a:pt x="7702566" y="0"/>
                </a:lnTo>
                <a:lnTo>
                  <a:pt x="8670275" y="600419"/>
                </a:lnTo>
                <a:lnTo>
                  <a:pt x="0" y="600419"/>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a:off x="7598980" y="6213512"/>
            <a:ext cx="921133" cy="644487"/>
          </a:xfrm>
          <a:custGeom>
            <a:avLst/>
            <a:gdLst>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1042318"/>
              <a:gd name="connsiteY0" fmla="*/ 751944 h 751944"/>
              <a:gd name="connsiteX1" fmla="*/ 521159 w 1042318"/>
              <a:gd name="connsiteY1" fmla="*/ 0 h 751944"/>
              <a:gd name="connsiteX2" fmla="*/ 1042318 w 1042318"/>
              <a:gd name="connsiteY2" fmla="*/ 751944 h 751944"/>
              <a:gd name="connsiteX3" fmla="*/ 0 w 1042318"/>
              <a:gd name="connsiteY3" fmla="*/ 751944 h 751944"/>
              <a:gd name="connsiteX0" fmla="*/ 0 w 921133"/>
              <a:gd name="connsiteY0" fmla="*/ 751944 h 751944"/>
              <a:gd name="connsiteX1" fmla="*/ 521159 w 921133"/>
              <a:gd name="connsiteY1" fmla="*/ 0 h 751944"/>
              <a:gd name="connsiteX2" fmla="*/ 921133 w 921133"/>
              <a:gd name="connsiteY2" fmla="*/ 729910 h 751944"/>
              <a:gd name="connsiteX3" fmla="*/ 0 w 921133"/>
              <a:gd name="connsiteY3" fmla="*/ 751944 h 751944"/>
            </a:gdLst>
            <a:ahLst/>
            <a:cxnLst>
              <a:cxn ang="0">
                <a:pos x="connsiteX0" y="connsiteY0"/>
              </a:cxn>
              <a:cxn ang="0">
                <a:pos x="connsiteX1" y="connsiteY1"/>
              </a:cxn>
              <a:cxn ang="0">
                <a:pos x="connsiteX2" y="connsiteY2"/>
              </a:cxn>
              <a:cxn ang="0">
                <a:pos x="connsiteX3" y="connsiteY3"/>
              </a:cxn>
            </a:cxnLst>
            <a:rect l="l" t="t" r="r" b="b"/>
            <a:pathLst>
              <a:path w="921133" h="751944">
                <a:moveTo>
                  <a:pt x="0" y="751944"/>
                </a:moveTo>
                <a:lnTo>
                  <a:pt x="521159" y="0"/>
                </a:lnTo>
                <a:lnTo>
                  <a:pt x="921133" y="729910"/>
                </a:lnTo>
                <a:lnTo>
                  <a:pt x="0" y="751944"/>
                </a:lnTo>
                <a:close/>
              </a:path>
            </a:pathLst>
          </a:custGeom>
          <a:gradFill>
            <a:gsLst>
              <a:gs pos="0">
                <a:srgbClr val="00B0F0"/>
              </a:gs>
              <a:gs pos="100000">
                <a:srgbClr val="005EC8"/>
              </a:gs>
            </a:gsLst>
            <a:lin ang="21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p:nvSpPr>
        <p:spPr>
          <a:xfrm rot="11058188">
            <a:off x="8130912" y="6261438"/>
            <a:ext cx="1028962" cy="561417"/>
          </a:xfrm>
          <a:custGeom>
            <a:avLst/>
            <a:gdLst>
              <a:gd name="connsiteX0" fmla="*/ 0 w 1028962"/>
              <a:gd name="connsiteY0" fmla="*/ 561417 h 561417"/>
              <a:gd name="connsiteX1" fmla="*/ 0 w 1028962"/>
              <a:gd name="connsiteY1" fmla="*/ 0 h 561417"/>
              <a:gd name="connsiteX2" fmla="*/ 1028962 w 1028962"/>
              <a:gd name="connsiteY2" fmla="*/ 561417 h 561417"/>
              <a:gd name="connsiteX3" fmla="*/ 0 w 1028962"/>
              <a:gd name="connsiteY3" fmla="*/ 561417 h 561417"/>
              <a:gd name="connsiteX0" fmla="*/ 3785 w 1028962"/>
              <a:gd name="connsiteY0" fmla="*/ 318076 h 561417"/>
              <a:gd name="connsiteX1" fmla="*/ 0 w 1028962"/>
              <a:gd name="connsiteY1" fmla="*/ 0 h 561417"/>
              <a:gd name="connsiteX2" fmla="*/ 1028962 w 1028962"/>
              <a:gd name="connsiteY2" fmla="*/ 561417 h 561417"/>
              <a:gd name="connsiteX3" fmla="*/ 3785 w 1028962"/>
              <a:gd name="connsiteY3" fmla="*/ 318076 h 561417"/>
            </a:gdLst>
            <a:ahLst/>
            <a:cxnLst>
              <a:cxn ang="0">
                <a:pos x="connsiteX0" y="connsiteY0"/>
              </a:cxn>
              <a:cxn ang="0">
                <a:pos x="connsiteX1" y="connsiteY1"/>
              </a:cxn>
              <a:cxn ang="0">
                <a:pos x="connsiteX2" y="connsiteY2"/>
              </a:cxn>
              <a:cxn ang="0">
                <a:pos x="connsiteX3" y="connsiteY3"/>
              </a:cxn>
            </a:cxnLst>
            <a:rect l="l" t="t" r="r" b="b"/>
            <a:pathLst>
              <a:path w="1028962" h="561417">
                <a:moveTo>
                  <a:pt x="3785" y="318076"/>
                </a:moveTo>
                <a:cubicBezTo>
                  <a:pt x="2523" y="212051"/>
                  <a:pt x="1262" y="106025"/>
                  <a:pt x="0" y="0"/>
                </a:cubicBezTo>
                <a:lnTo>
                  <a:pt x="1028962" y="561417"/>
                </a:lnTo>
                <a:lnTo>
                  <a:pt x="3785" y="318076"/>
                </a:lnTo>
                <a:close/>
              </a:path>
            </a:pathLst>
          </a:custGeom>
          <a:gradFill>
            <a:gsLst>
              <a:gs pos="0">
                <a:srgbClr val="E8C648"/>
              </a:gs>
              <a:gs pos="100000">
                <a:srgbClr val="E8C648"/>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直角三角形 16"/>
          <p:cNvSpPr/>
          <p:nvPr/>
        </p:nvSpPr>
        <p:spPr>
          <a:xfrm>
            <a:off x="-51404" y="6198998"/>
            <a:ext cx="8203886" cy="662636"/>
          </a:xfrm>
          <a:custGeom>
            <a:avLst/>
            <a:gdLst>
              <a:gd name="connsiteX0" fmla="*/ 0 w 7421688"/>
              <a:gd name="connsiteY0" fmla="*/ 572877 h 572877"/>
              <a:gd name="connsiteX1" fmla="*/ 0 w 7421688"/>
              <a:gd name="connsiteY1" fmla="*/ 0 h 572877"/>
              <a:gd name="connsiteX2" fmla="*/ 7421688 w 7421688"/>
              <a:gd name="connsiteY2" fmla="*/ 572877 h 572877"/>
              <a:gd name="connsiteX3" fmla="*/ 0 w 7421688"/>
              <a:gd name="connsiteY3" fmla="*/ 572877 h 572877"/>
              <a:gd name="connsiteX0" fmla="*/ 0 w 8082700"/>
              <a:gd name="connsiteY0" fmla="*/ 616945 h 616945"/>
              <a:gd name="connsiteX1" fmla="*/ 0 w 8082700"/>
              <a:gd name="connsiteY1" fmla="*/ 44068 h 616945"/>
              <a:gd name="connsiteX2" fmla="*/ 8082700 w 8082700"/>
              <a:gd name="connsiteY2" fmla="*/ 0 h 616945"/>
              <a:gd name="connsiteX3" fmla="*/ 0 w 8082700"/>
              <a:gd name="connsiteY3" fmla="*/ 616945 h 616945"/>
              <a:gd name="connsiteX0" fmla="*/ 66101 w 8148801"/>
              <a:gd name="connsiteY0" fmla="*/ 616945 h 616945"/>
              <a:gd name="connsiteX1" fmla="*/ 0 w 8148801"/>
              <a:gd name="connsiteY1" fmla="*/ 330507 h 616945"/>
              <a:gd name="connsiteX2" fmla="*/ 8148801 w 8148801"/>
              <a:gd name="connsiteY2" fmla="*/ 0 h 616945"/>
              <a:gd name="connsiteX3" fmla="*/ 66101 w 8148801"/>
              <a:gd name="connsiteY3" fmla="*/ 616945 h 616945"/>
              <a:gd name="connsiteX0" fmla="*/ 22034 w 8148801"/>
              <a:gd name="connsiteY0" fmla="*/ 649995 h 649995"/>
              <a:gd name="connsiteX1" fmla="*/ 0 w 8148801"/>
              <a:gd name="connsiteY1" fmla="*/ 330507 h 649995"/>
              <a:gd name="connsiteX2" fmla="*/ 8148801 w 8148801"/>
              <a:gd name="connsiteY2" fmla="*/ 0 h 649995"/>
              <a:gd name="connsiteX3" fmla="*/ 22034 w 8148801"/>
              <a:gd name="connsiteY3" fmla="*/ 649995 h 649995"/>
              <a:gd name="connsiteX0" fmla="*/ 0 w 8126767"/>
              <a:gd name="connsiteY0" fmla="*/ 649995 h 649995"/>
              <a:gd name="connsiteX1" fmla="*/ 11016 w 8126767"/>
              <a:gd name="connsiteY1" fmla="*/ 385591 h 649995"/>
              <a:gd name="connsiteX2" fmla="*/ 8126767 w 8126767"/>
              <a:gd name="connsiteY2" fmla="*/ 0 h 649995"/>
              <a:gd name="connsiteX3" fmla="*/ 0 w 8126767"/>
              <a:gd name="connsiteY3" fmla="*/ 649995 h 649995"/>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170835"/>
              <a:gd name="connsiteY0" fmla="*/ 638978 h 638978"/>
              <a:gd name="connsiteX1" fmla="*/ 11016 w 8170835"/>
              <a:gd name="connsiteY1" fmla="*/ 374574 h 638978"/>
              <a:gd name="connsiteX2" fmla="*/ 8170835 w 8170835"/>
              <a:gd name="connsiteY2" fmla="*/ 0 h 638978"/>
              <a:gd name="connsiteX3" fmla="*/ 0 w 8170835"/>
              <a:gd name="connsiteY3" fmla="*/ 638978 h 638978"/>
              <a:gd name="connsiteX0" fmla="*/ 0 w 8311573"/>
              <a:gd name="connsiteY0" fmla="*/ 665332 h 665332"/>
              <a:gd name="connsiteX1" fmla="*/ 11016 w 8311573"/>
              <a:gd name="connsiteY1" fmla="*/ 400928 h 665332"/>
              <a:gd name="connsiteX2" fmla="*/ 4799674 w 8311573"/>
              <a:gd name="connsiteY2" fmla="*/ 149413 h 665332"/>
              <a:gd name="connsiteX3" fmla="*/ 8170835 w 8311573"/>
              <a:gd name="connsiteY3" fmla="*/ 26354 h 665332"/>
              <a:gd name="connsiteX4" fmla="*/ 0 w 8311573"/>
              <a:gd name="connsiteY4" fmla="*/ 665332 h 665332"/>
              <a:gd name="connsiteX0" fmla="*/ 0 w 8227089"/>
              <a:gd name="connsiteY0" fmla="*/ 646240 h 646240"/>
              <a:gd name="connsiteX1" fmla="*/ 11016 w 8227089"/>
              <a:gd name="connsiteY1" fmla="*/ 381836 h 646240"/>
              <a:gd name="connsiteX2" fmla="*/ 4799674 w 8227089"/>
              <a:gd name="connsiteY2" fmla="*/ 130321 h 646240"/>
              <a:gd name="connsiteX3" fmla="*/ 8082700 w 8227089"/>
              <a:gd name="connsiteY3" fmla="*/ 29296 h 646240"/>
              <a:gd name="connsiteX4" fmla="*/ 0 w 8227089"/>
              <a:gd name="connsiteY4" fmla="*/ 646240 h 646240"/>
              <a:gd name="connsiteX0" fmla="*/ 0 w 8083661"/>
              <a:gd name="connsiteY0" fmla="*/ 624528 h 624528"/>
              <a:gd name="connsiteX1" fmla="*/ 11016 w 8083661"/>
              <a:gd name="connsiteY1" fmla="*/ 360124 h 624528"/>
              <a:gd name="connsiteX2" fmla="*/ 4799674 w 8083661"/>
              <a:gd name="connsiteY2" fmla="*/ 108609 h 624528"/>
              <a:gd name="connsiteX3" fmla="*/ 8082700 w 8083661"/>
              <a:gd name="connsiteY3" fmla="*/ 7584 h 624528"/>
              <a:gd name="connsiteX4" fmla="*/ 0 w 8083661"/>
              <a:gd name="connsiteY4" fmla="*/ 624528 h 624528"/>
              <a:gd name="connsiteX0" fmla="*/ 0 w 8116696"/>
              <a:gd name="connsiteY0" fmla="*/ 634784 h 634784"/>
              <a:gd name="connsiteX1" fmla="*/ 11016 w 8116696"/>
              <a:gd name="connsiteY1" fmla="*/ 370380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16696"/>
              <a:gd name="connsiteY0" fmla="*/ 634784 h 634784"/>
              <a:gd name="connsiteX1" fmla="*/ 11016 w 8116696"/>
              <a:gd name="connsiteY1" fmla="*/ 359363 h 634784"/>
              <a:gd name="connsiteX2" fmla="*/ 4799674 w 8116696"/>
              <a:gd name="connsiteY2" fmla="*/ 118865 h 634784"/>
              <a:gd name="connsiteX3" fmla="*/ 8115751 w 8116696"/>
              <a:gd name="connsiteY3" fmla="*/ 6823 h 634784"/>
              <a:gd name="connsiteX4" fmla="*/ 0 w 8116696"/>
              <a:gd name="connsiteY4" fmla="*/ 634784 h 634784"/>
              <a:gd name="connsiteX0" fmla="*/ 0 w 8137784"/>
              <a:gd name="connsiteY0" fmla="*/ 638978 h 638978"/>
              <a:gd name="connsiteX1" fmla="*/ 11016 w 8137784"/>
              <a:gd name="connsiteY1" fmla="*/ 363557 h 638978"/>
              <a:gd name="connsiteX2" fmla="*/ 4799674 w 8137784"/>
              <a:gd name="connsiteY2" fmla="*/ 123059 h 638978"/>
              <a:gd name="connsiteX3" fmla="*/ 8137784 w 8137784"/>
              <a:gd name="connsiteY3" fmla="*/ 0 h 638978"/>
              <a:gd name="connsiteX4" fmla="*/ 0 w 8137784"/>
              <a:gd name="connsiteY4" fmla="*/ 638978 h 638978"/>
              <a:gd name="connsiteX0" fmla="*/ 0 w 8148801"/>
              <a:gd name="connsiteY0" fmla="*/ 649995 h 649995"/>
              <a:gd name="connsiteX1" fmla="*/ 11016 w 8148801"/>
              <a:gd name="connsiteY1" fmla="*/ 374574 h 649995"/>
              <a:gd name="connsiteX2" fmla="*/ 4799674 w 8148801"/>
              <a:gd name="connsiteY2" fmla="*/ 134076 h 649995"/>
              <a:gd name="connsiteX3" fmla="*/ 8148801 w 8148801"/>
              <a:gd name="connsiteY3" fmla="*/ 0 h 649995"/>
              <a:gd name="connsiteX4" fmla="*/ 0 w 8148801"/>
              <a:gd name="connsiteY4" fmla="*/ 649995 h 649995"/>
              <a:gd name="connsiteX0" fmla="*/ 22035 w 8170836"/>
              <a:gd name="connsiteY0" fmla="*/ 649995 h 649995"/>
              <a:gd name="connsiteX1" fmla="*/ 0 w 8170836"/>
              <a:gd name="connsiteY1" fmla="*/ 495760 h 649995"/>
              <a:gd name="connsiteX2" fmla="*/ 4821709 w 8170836"/>
              <a:gd name="connsiteY2" fmla="*/ 134076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8170836 w 8170836"/>
              <a:gd name="connsiteY3" fmla="*/ 0 h 649995"/>
              <a:gd name="connsiteX4" fmla="*/ 22035 w 8170836"/>
              <a:gd name="connsiteY4"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170836"/>
              <a:gd name="connsiteY0" fmla="*/ 649995 h 649995"/>
              <a:gd name="connsiteX1" fmla="*/ 0 w 8170836"/>
              <a:gd name="connsiteY1" fmla="*/ 495760 h 649995"/>
              <a:gd name="connsiteX2" fmla="*/ 4832725 w 8170836"/>
              <a:gd name="connsiteY2" fmla="*/ 156109 h 649995"/>
              <a:gd name="connsiteX3" fmla="*/ 7168300 w 8170836"/>
              <a:gd name="connsiteY3" fmla="*/ 12891 h 649995"/>
              <a:gd name="connsiteX4" fmla="*/ 8170836 w 8170836"/>
              <a:gd name="connsiteY4" fmla="*/ 0 h 649995"/>
              <a:gd name="connsiteX5" fmla="*/ 22035 w 8170836"/>
              <a:gd name="connsiteY5" fmla="*/ 649995 h 649995"/>
              <a:gd name="connsiteX0" fmla="*/ 22035 w 8203886"/>
              <a:gd name="connsiteY0" fmla="*/ 661011 h 661011"/>
              <a:gd name="connsiteX1" fmla="*/ 0 w 8203886"/>
              <a:gd name="connsiteY1" fmla="*/ 506776 h 661011"/>
              <a:gd name="connsiteX2" fmla="*/ 4832725 w 8203886"/>
              <a:gd name="connsiteY2" fmla="*/ 167125 h 661011"/>
              <a:gd name="connsiteX3" fmla="*/ 7168300 w 8203886"/>
              <a:gd name="connsiteY3" fmla="*/ 23907 h 661011"/>
              <a:gd name="connsiteX4" fmla="*/ 8203886 w 8203886"/>
              <a:gd name="connsiteY4" fmla="*/ 0 h 661011"/>
              <a:gd name="connsiteX5" fmla="*/ 22035 w 8203886"/>
              <a:gd name="connsiteY5" fmla="*/ 661011 h 661011"/>
              <a:gd name="connsiteX0" fmla="*/ 22035 w 8203886"/>
              <a:gd name="connsiteY0" fmla="*/ 662636 h 662636"/>
              <a:gd name="connsiteX1" fmla="*/ 0 w 8203886"/>
              <a:gd name="connsiteY1" fmla="*/ 508401 h 662636"/>
              <a:gd name="connsiteX2" fmla="*/ 4832725 w 8203886"/>
              <a:gd name="connsiteY2" fmla="*/ 168750 h 662636"/>
              <a:gd name="connsiteX3" fmla="*/ 7168300 w 8203886"/>
              <a:gd name="connsiteY3" fmla="*/ 25532 h 662636"/>
              <a:gd name="connsiteX4" fmla="*/ 8203886 w 8203886"/>
              <a:gd name="connsiteY4" fmla="*/ 1625 h 662636"/>
              <a:gd name="connsiteX5" fmla="*/ 22035 w 8203886"/>
              <a:gd name="connsiteY5" fmla="*/ 662636 h 662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3886" h="662636">
                <a:moveTo>
                  <a:pt x="22035" y="662636"/>
                </a:moveTo>
                <a:lnTo>
                  <a:pt x="0" y="508401"/>
                </a:lnTo>
                <a:lnTo>
                  <a:pt x="4832725" y="168750"/>
                </a:lnTo>
                <a:lnTo>
                  <a:pt x="7168300" y="25532"/>
                </a:lnTo>
                <a:cubicBezTo>
                  <a:pt x="7535530" y="10218"/>
                  <a:pt x="7891741" y="-5095"/>
                  <a:pt x="8203886" y="1625"/>
                </a:cubicBezTo>
                <a:lnTo>
                  <a:pt x="22035" y="662636"/>
                </a:lnTo>
                <a:close/>
              </a:path>
            </a:pathLst>
          </a:cu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p:nvSpPr>
        <p:spPr>
          <a:xfrm>
            <a:off x="-29369" y="6230038"/>
            <a:ext cx="8170834" cy="627962"/>
          </a:xfrm>
          <a:custGeom>
            <a:avLst/>
            <a:gdLst>
              <a:gd name="connsiteX0" fmla="*/ 0 w 8005582"/>
              <a:gd name="connsiteY0" fmla="*/ 963975 h 963975"/>
              <a:gd name="connsiteX1" fmla="*/ 0 w 8005582"/>
              <a:gd name="connsiteY1" fmla="*/ 0 h 963975"/>
              <a:gd name="connsiteX2" fmla="*/ 8005582 w 8005582"/>
              <a:gd name="connsiteY2" fmla="*/ 963975 h 963975"/>
              <a:gd name="connsiteX3" fmla="*/ 0 w 8005582"/>
              <a:gd name="connsiteY3" fmla="*/ 963975 h 963975"/>
              <a:gd name="connsiteX0" fmla="*/ 0 w 8126767"/>
              <a:gd name="connsiteY0" fmla="*/ 963975 h 963975"/>
              <a:gd name="connsiteX1" fmla="*/ 0 w 8126767"/>
              <a:gd name="connsiteY1" fmla="*/ 0 h 963975"/>
              <a:gd name="connsiteX2" fmla="*/ 8126767 w 8126767"/>
              <a:gd name="connsiteY2" fmla="*/ 336013 h 963975"/>
              <a:gd name="connsiteX3" fmla="*/ 0 w 8126767"/>
              <a:gd name="connsiteY3" fmla="*/ 963975 h 963975"/>
              <a:gd name="connsiteX0" fmla="*/ 44067 w 8170834"/>
              <a:gd name="connsiteY0" fmla="*/ 627962 h 627962"/>
              <a:gd name="connsiteX1" fmla="*/ 0 w 8170834"/>
              <a:gd name="connsiteY1" fmla="*/ 578387 h 627962"/>
              <a:gd name="connsiteX2" fmla="*/ 8170834 w 8170834"/>
              <a:gd name="connsiteY2" fmla="*/ 0 h 627962"/>
              <a:gd name="connsiteX3" fmla="*/ 44067 w 8170834"/>
              <a:gd name="connsiteY3" fmla="*/ 627962 h 627962"/>
            </a:gdLst>
            <a:ahLst/>
            <a:cxnLst>
              <a:cxn ang="0">
                <a:pos x="connsiteX0" y="connsiteY0"/>
              </a:cxn>
              <a:cxn ang="0">
                <a:pos x="connsiteX1" y="connsiteY1"/>
              </a:cxn>
              <a:cxn ang="0">
                <a:pos x="connsiteX2" y="connsiteY2"/>
              </a:cxn>
              <a:cxn ang="0">
                <a:pos x="connsiteX3" y="connsiteY3"/>
              </a:cxn>
            </a:cxnLst>
            <a:rect l="l" t="t" r="r" b="b"/>
            <a:pathLst>
              <a:path w="8170834" h="627962">
                <a:moveTo>
                  <a:pt x="44067" y="627962"/>
                </a:moveTo>
                <a:lnTo>
                  <a:pt x="0" y="578387"/>
                </a:lnTo>
                <a:lnTo>
                  <a:pt x="8170834" y="0"/>
                </a:lnTo>
                <a:lnTo>
                  <a:pt x="44067" y="627962"/>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直角三角形 22"/>
          <p:cNvSpPr/>
          <p:nvPr/>
        </p:nvSpPr>
        <p:spPr>
          <a:xfrm rot="10800000">
            <a:off x="8196551" y="6241055"/>
            <a:ext cx="969484" cy="625249"/>
          </a:xfrm>
          <a:custGeom>
            <a:avLst/>
            <a:gdLst>
              <a:gd name="connsiteX0" fmla="*/ 0 w 1035586"/>
              <a:gd name="connsiteY0" fmla="*/ 669317 h 669317"/>
              <a:gd name="connsiteX1" fmla="*/ 0 w 1035586"/>
              <a:gd name="connsiteY1" fmla="*/ 0 h 669317"/>
              <a:gd name="connsiteX2" fmla="*/ 1035586 w 1035586"/>
              <a:gd name="connsiteY2" fmla="*/ 669317 h 669317"/>
              <a:gd name="connsiteX3" fmla="*/ 0 w 1035586"/>
              <a:gd name="connsiteY3" fmla="*/ 669317 h 669317"/>
              <a:gd name="connsiteX0" fmla="*/ 0 w 1068636"/>
              <a:gd name="connsiteY0" fmla="*/ 85423 h 669317"/>
              <a:gd name="connsiteX1" fmla="*/ 33050 w 1068636"/>
              <a:gd name="connsiteY1" fmla="*/ 0 h 669317"/>
              <a:gd name="connsiteX2" fmla="*/ 1068636 w 1068636"/>
              <a:gd name="connsiteY2" fmla="*/ 669317 h 669317"/>
              <a:gd name="connsiteX3" fmla="*/ 0 w 1068636"/>
              <a:gd name="connsiteY3" fmla="*/ 85423 h 669317"/>
              <a:gd name="connsiteX0" fmla="*/ 44068 w 1035586"/>
              <a:gd name="connsiteY0" fmla="*/ 85423 h 669317"/>
              <a:gd name="connsiteX1" fmla="*/ 0 w 1035586"/>
              <a:gd name="connsiteY1" fmla="*/ 0 h 669317"/>
              <a:gd name="connsiteX2" fmla="*/ 1035586 w 1035586"/>
              <a:gd name="connsiteY2" fmla="*/ 669317 h 669317"/>
              <a:gd name="connsiteX3" fmla="*/ 44068 w 1035586"/>
              <a:gd name="connsiteY3" fmla="*/ 85423 h 669317"/>
              <a:gd name="connsiteX0" fmla="*/ 11017 w 1002535"/>
              <a:gd name="connsiteY0" fmla="*/ 52372 h 636266"/>
              <a:gd name="connsiteX1" fmla="*/ 0 w 1002535"/>
              <a:gd name="connsiteY1" fmla="*/ 0 h 636266"/>
              <a:gd name="connsiteX2" fmla="*/ 1002535 w 1002535"/>
              <a:gd name="connsiteY2" fmla="*/ 636266 h 636266"/>
              <a:gd name="connsiteX3" fmla="*/ 11017 w 1002535"/>
              <a:gd name="connsiteY3" fmla="*/ 52372 h 636266"/>
              <a:gd name="connsiteX0" fmla="*/ 11017 w 969484"/>
              <a:gd name="connsiteY0" fmla="*/ 52372 h 625249"/>
              <a:gd name="connsiteX1" fmla="*/ 0 w 969484"/>
              <a:gd name="connsiteY1" fmla="*/ 0 h 625249"/>
              <a:gd name="connsiteX2" fmla="*/ 969484 w 969484"/>
              <a:gd name="connsiteY2" fmla="*/ 625249 h 625249"/>
              <a:gd name="connsiteX3" fmla="*/ 11017 w 969484"/>
              <a:gd name="connsiteY3" fmla="*/ 52372 h 625249"/>
            </a:gdLst>
            <a:ahLst/>
            <a:cxnLst>
              <a:cxn ang="0">
                <a:pos x="connsiteX0" y="connsiteY0"/>
              </a:cxn>
              <a:cxn ang="0">
                <a:pos x="connsiteX1" y="connsiteY1"/>
              </a:cxn>
              <a:cxn ang="0">
                <a:pos x="connsiteX2" y="connsiteY2"/>
              </a:cxn>
              <a:cxn ang="0">
                <a:pos x="connsiteX3" y="connsiteY3"/>
              </a:cxn>
            </a:cxnLst>
            <a:rect l="l" t="t" r="r" b="b"/>
            <a:pathLst>
              <a:path w="969484" h="625249">
                <a:moveTo>
                  <a:pt x="11017" y="52372"/>
                </a:moveTo>
                <a:lnTo>
                  <a:pt x="0" y="0"/>
                </a:lnTo>
                <a:lnTo>
                  <a:pt x="969484" y="625249"/>
                </a:lnTo>
                <a:lnTo>
                  <a:pt x="11017" y="52372"/>
                </a:lnTo>
                <a:close/>
              </a:path>
            </a:pathLst>
          </a:cu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12" name="Picture 12" descr="集团标志"/>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 y="-71440"/>
            <a:ext cx="11953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流程图: 过程 14"/>
          <p:cNvSpPr/>
          <p:nvPr/>
        </p:nvSpPr>
        <p:spPr>
          <a:xfrm>
            <a:off x="0" y="805218"/>
            <a:ext cx="9130351" cy="72000"/>
          </a:xfrm>
          <a:prstGeom prst="flowChartProcess">
            <a:avLst/>
          </a:prstGeom>
          <a:gradFill>
            <a:gsLst>
              <a:gs pos="0">
                <a:srgbClr val="005EC8"/>
              </a:gs>
              <a:gs pos="63300">
                <a:srgbClr val="005EC8"/>
              </a:gs>
              <a:gs pos="100000">
                <a:srgbClr val="00B0F0"/>
              </a:gs>
            </a:gsLst>
            <a:lin ang="162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过程 17"/>
          <p:cNvSpPr/>
          <p:nvPr/>
        </p:nvSpPr>
        <p:spPr>
          <a:xfrm>
            <a:off x="0" y="798971"/>
            <a:ext cx="9130351" cy="36000"/>
          </a:xfrm>
          <a:prstGeom prst="flowChartProcess">
            <a:avLst/>
          </a:prstGeom>
          <a:solidFill>
            <a:srgbClr val="E8C6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2B9AE82-E585-4854-9C0A-B636F11F7850}"/>
              </a:ext>
            </a:extLst>
          </p:cNvPr>
          <p:cNvSpPr>
            <a:spLocks noChangeArrowheads="1"/>
          </p:cNvSpPr>
          <p:nvPr/>
        </p:nvSpPr>
        <p:spPr bwMode="auto">
          <a:xfrm>
            <a:off x="13649" y="179210"/>
            <a:ext cx="8285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baseline="-25000">
                <a:solidFill>
                  <a:srgbClr val="0066CC"/>
                </a:solidFill>
                <a:latin typeface="楷体_GB2312" charset="-122"/>
                <a:ea typeface="宋体" panose="02010600030101010101" pitchFamily="2" charset="-122"/>
              </a:defRPr>
            </a:lvl1pPr>
            <a:lvl2pPr marL="742950" indent="-285750">
              <a:defRPr sz="2000" b="1" baseline="-25000">
                <a:solidFill>
                  <a:srgbClr val="0066CC"/>
                </a:solidFill>
                <a:latin typeface="楷体_GB2312" charset="-122"/>
                <a:ea typeface="宋体" panose="02010600030101010101" pitchFamily="2" charset="-122"/>
              </a:defRPr>
            </a:lvl2pPr>
            <a:lvl3pPr marL="1143000" indent="-228600">
              <a:defRPr sz="2000" b="1" baseline="-25000">
                <a:solidFill>
                  <a:srgbClr val="0066CC"/>
                </a:solidFill>
                <a:latin typeface="楷体_GB2312" charset="-122"/>
                <a:ea typeface="宋体" panose="02010600030101010101" pitchFamily="2" charset="-122"/>
              </a:defRPr>
            </a:lvl3pPr>
            <a:lvl4pPr marL="1600200" indent="-228600">
              <a:defRPr sz="2000" b="1" baseline="-25000">
                <a:solidFill>
                  <a:srgbClr val="0066CC"/>
                </a:solidFill>
                <a:latin typeface="楷体_GB2312" charset="-122"/>
                <a:ea typeface="宋体" panose="02010600030101010101" pitchFamily="2" charset="-122"/>
              </a:defRPr>
            </a:lvl4pPr>
            <a:lvl5pPr marL="2057400" indent="-228600">
              <a:defRPr sz="2000" b="1" baseline="-25000">
                <a:solidFill>
                  <a:srgbClr val="0066CC"/>
                </a:solidFill>
                <a:latin typeface="楷体_GB2312" charset="-122"/>
                <a:ea typeface="宋体" panose="02010600030101010101" pitchFamily="2" charset="-122"/>
              </a:defRPr>
            </a:lvl5pPr>
            <a:lvl6pPr marL="25146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6pPr>
            <a:lvl7pPr marL="29718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7pPr>
            <a:lvl8pPr marL="34290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8pPr>
            <a:lvl9pPr marL="3886200" indent="-228600" eaLnBrk="0" fontAlgn="base" hangingPunct="0">
              <a:spcBef>
                <a:spcPct val="0"/>
              </a:spcBef>
              <a:spcAft>
                <a:spcPct val="0"/>
              </a:spcAft>
              <a:defRPr sz="2000" b="1" baseline="-25000">
                <a:solidFill>
                  <a:srgbClr val="0066CC"/>
                </a:solidFill>
                <a:latin typeface="楷体_GB2312" charset="-122"/>
                <a:ea typeface="宋体" panose="02010600030101010101" pitchFamily="2" charset="-122"/>
              </a:defRPr>
            </a:lvl9pPr>
          </a:lstStyle>
          <a:p>
            <a:pPr algn="ctr" eaLnBrk="1" hangingPunct="1"/>
            <a:r>
              <a:rPr lang="en-US" altLang="zh-CN" sz="2800" baseline="0" dirty="0">
                <a:solidFill>
                  <a:schemeClr val="tx1"/>
                </a:solidFill>
                <a:latin typeface="Times New Roman" panose="02020603050405020304" pitchFamily="18" charset="0"/>
                <a:ea typeface="黑体" panose="02010609060101010101" pitchFamily="49" charset="-122"/>
              </a:rPr>
              <a:t>COMSOL CONFERENCE  2019</a:t>
            </a:r>
            <a:endParaRPr lang="zh-CN" altLang="en-US" sz="2800" baseline="0" dirty="0">
              <a:solidFill>
                <a:schemeClr val="tx1"/>
              </a:solidFill>
              <a:latin typeface="Times New Roman" panose="02020603050405020304" pitchFamily="18" charset="0"/>
              <a:ea typeface="黑体" panose="02010609060101010101" pitchFamily="49" charset="-122"/>
            </a:endParaRPr>
          </a:p>
        </p:txBody>
      </p:sp>
      <p:pic>
        <p:nvPicPr>
          <p:cNvPr id="22" name="图片 21">
            <a:extLst>
              <a:ext uri="{FF2B5EF4-FFF2-40B4-BE49-F238E27FC236}">
                <a16:creationId xmlns:a16="http://schemas.microsoft.com/office/drawing/2014/main" id="{0E2BE14B-B417-4F54-A2D4-EFF3F348E20F}"/>
              </a:ext>
            </a:extLst>
          </p:cNvPr>
          <p:cNvPicPr>
            <a:picLocks noChangeAspect="1"/>
          </p:cNvPicPr>
          <p:nvPr/>
        </p:nvPicPr>
        <p:blipFill>
          <a:blip r:embed="rId4"/>
          <a:stretch>
            <a:fillRect/>
          </a:stretch>
        </p:blipFill>
        <p:spPr>
          <a:xfrm>
            <a:off x="6743803" y="102061"/>
            <a:ext cx="2386548" cy="654663"/>
          </a:xfrm>
          <a:prstGeom prst="rect">
            <a:avLst/>
          </a:prstGeom>
        </p:spPr>
      </p:pic>
    </p:spTree>
    <p:extLst>
      <p:ext uri="{BB962C8B-B14F-4D97-AF65-F5344CB8AC3E}">
        <p14:creationId xmlns:p14="http://schemas.microsoft.com/office/powerpoint/2010/main" val="72176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一、研究背景</a:t>
            </a:r>
          </a:p>
        </p:txBody>
      </p:sp>
      <p:sp>
        <p:nvSpPr>
          <p:cNvPr id="7" name="文本框 6"/>
          <p:cNvSpPr txBox="1"/>
          <p:nvPr/>
        </p:nvSpPr>
        <p:spPr>
          <a:xfrm>
            <a:off x="0" y="4650830"/>
            <a:ext cx="4305300" cy="1693349"/>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l"/>
            </a:pPr>
            <a:r>
              <a:rPr lang="zh-CN" altLang="en-US" sz="2800" spc="300" dirty="0">
                <a:solidFill>
                  <a:srgbClr val="FF0000"/>
                </a:solidFill>
                <a:latin typeface="黑体" panose="02010609060101010101" pitchFamily="49" charset="-122"/>
                <a:ea typeface="黑体" panose="02010609060101010101" pitchFamily="49" charset="-122"/>
                <a:sym typeface="+mn-lt"/>
              </a:rPr>
              <a:t>随钻伽马测井</a:t>
            </a:r>
            <a:r>
              <a:rPr lang="zh-CN" altLang="en-US" sz="2800" spc="300" dirty="0">
                <a:latin typeface="黑体" panose="02010609060101010101" pitchFamily="49" charset="-122"/>
                <a:ea typeface="黑体" panose="02010609060101010101" pitchFamily="49" charset="-122"/>
                <a:sym typeface="+mn-lt"/>
              </a:rPr>
              <a:t>和</a:t>
            </a:r>
            <a:r>
              <a:rPr lang="zh-CN" altLang="en-US" sz="2800" spc="300" dirty="0">
                <a:solidFill>
                  <a:srgbClr val="FF0000"/>
                </a:solidFill>
                <a:latin typeface="黑体" panose="02010609060101010101" pitchFamily="49" charset="-122"/>
                <a:ea typeface="黑体" panose="02010609060101010101" pitchFamily="49" charset="-122"/>
                <a:sym typeface="+mn-lt"/>
              </a:rPr>
              <a:t>轨迹测量</a:t>
            </a:r>
            <a:r>
              <a:rPr lang="zh-CN" altLang="en-US" sz="2800" spc="300" dirty="0">
                <a:latin typeface="黑体" panose="02010609060101010101" pitchFamily="49" charset="-122"/>
                <a:ea typeface="黑体" panose="02010609060101010101" pitchFamily="49" charset="-122"/>
                <a:sym typeface="+mn-lt"/>
              </a:rPr>
              <a:t>是地质导向的重要参数；</a:t>
            </a:r>
            <a:endParaRPr lang="en-US" altLang="zh-CN" sz="2800" spc="300" dirty="0">
              <a:latin typeface="黑体" panose="02010609060101010101" pitchFamily="49" charset="-122"/>
              <a:ea typeface="黑体" panose="02010609060101010101" pitchFamily="49" charset="-122"/>
              <a:sym typeface="+mn-lt"/>
            </a:endParaRP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意义</a:t>
            </a:r>
            <a:endParaRPr lang="en-US" altLang="zh-CN" sz="3200" b="1" spc="300" dirty="0">
              <a:latin typeface="黑体" panose="02010609060101010101" pitchFamily="49" charset="-122"/>
              <a:ea typeface="黑体" panose="02010609060101010101" pitchFamily="49" charset="-122"/>
              <a:sym typeface="+mn-lt"/>
            </a:endParaRPr>
          </a:p>
        </p:txBody>
      </p:sp>
      <p:pic>
        <p:nvPicPr>
          <p:cNvPr id="28" name="地质导向">
            <a:hlinkClick r:id="" action="ppaction://media"/>
          </p:cNvPr>
          <p:cNvPicPr>
            <a:picLocks noChangeAspect="1"/>
          </p:cNvPicPr>
          <p:nvPr>
            <a:videoFile r:link="rId1"/>
            <p:extLst>
              <p:ext uri="{DAA4B4D4-6D71-4841-9C94-3DE7FCFB9230}">
                <p14:media xmlns:p14="http://schemas.microsoft.com/office/powerpoint/2010/main" r:embed="rId2">
                  <p14:trim st="28059"/>
                </p14:media>
              </p:ext>
            </p:extLst>
          </p:nvPr>
        </p:nvPicPr>
        <p:blipFill rotWithShape="1">
          <a:blip r:embed="rId5"/>
          <a:srcRect l="-626" t="13000" r="626" b="12334"/>
          <a:stretch/>
        </p:blipFill>
        <p:spPr>
          <a:xfrm>
            <a:off x="4305300" y="2339931"/>
            <a:ext cx="4762500" cy="2667000"/>
          </a:xfrm>
          <a:prstGeom prst="rect">
            <a:avLst/>
          </a:prstGeom>
        </p:spPr>
      </p:pic>
      <p:sp>
        <p:nvSpPr>
          <p:cNvPr id="29" name="文本框 28"/>
          <p:cNvSpPr txBox="1"/>
          <p:nvPr/>
        </p:nvSpPr>
        <p:spPr>
          <a:xfrm>
            <a:off x="0" y="1675092"/>
            <a:ext cx="4305300" cy="2893100"/>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l"/>
            </a:pPr>
            <a:r>
              <a:rPr lang="zh-CN" altLang="en-US" sz="2800" spc="300" dirty="0">
                <a:latin typeface="黑体" panose="02010609060101010101" pitchFamily="49" charset="-122"/>
                <a:ea typeface="黑体" panose="02010609060101010101" pitchFamily="49" charset="-122"/>
                <a:sym typeface="+mn-lt"/>
              </a:rPr>
              <a:t>地质导向：根据各种地质资料，随钻测井及轨迹测量数据，实时地调整井眼轨迹的测量控制技术；</a:t>
            </a:r>
            <a:endParaRPr lang="en-US" altLang="zh-CN" sz="2800" spc="300" dirty="0">
              <a:latin typeface="黑体" panose="02010609060101010101" pitchFamily="49" charset="-122"/>
              <a:ea typeface="黑体" panose="02010609060101010101" pitchFamily="49" charset="-122"/>
              <a:sym typeface="+mn-lt"/>
            </a:endParaRPr>
          </a:p>
        </p:txBody>
      </p:sp>
      <p:sp>
        <p:nvSpPr>
          <p:cNvPr id="30" name="矩形 29"/>
          <p:cNvSpPr/>
          <p:nvPr/>
        </p:nvSpPr>
        <p:spPr>
          <a:xfrm>
            <a:off x="5302884" y="5312839"/>
            <a:ext cx="2954655"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石油领域地质导向钻井系统</a:t>
            </a:r>
          </a:p>
        </p:txBody>
      </p:sp>
    </p:spTree>
    <p:extLst>
      <p:ext uri="{BB962C8B-B14F-4D97-AF65-F5344CB8AC3E}">
        <p14:creationId xmlns:p14="http://schemas.microsoft.com/office/powerpoint/2010/main" val="2835054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539"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remove" display="0">
                  <p:stCondLst>
                    <p:cond delay="indefinite"/>
                  </p:stCondLst>
                </p:cTn>
                <p:tgtEl>
                  <p:spTgt spid="28"/>
                </p:tgtEl>
              </p:cMediaNode>
            </p:video>
            <p:seq concurrent="1" nextAc="seek">
              <p:cTn id="8" restart="whenNotActive" fill="hold" evtFilter="cancelBubble" nodeType="interactiveSeq">
                <p:stCondLst>
                  <p:cond evt="onClick" delay="0">
                    <p:tgtEl>
                      <p:spTgt spid="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8"/>
                                        </p:tgtEl>
                                      </p:cBhvr>
                                    </p:cmd>
                                  </p:childTnLst>
                                </p:cTn>
                              </p:par>
                            </p:childTnLst>
                          </p:cTn>
                        </p:par>
                      </p:childTnLst>
                    </p:cTn>
                  </p:par>
                </p:childTnLst>
              </p:cTn>
              <p:nextCondLst>
                <p:cond evt="onClick" delay="0">
                  <p:tgtEl>
                    <p:spTgt spid="28"/>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5F6C53EF-F23F-43F4-B491-346F18FE82E3}"/>
              </a:ext>
            </a:extLst>
          </p:cNvPr>
          <p:cNvGrpSpPr/>
          <p:nvPr/>
        </p:nvGrpSpPr>
        <p:grpSpPr>
          <a:xfrm>
            <a:off x="364270" y="2670630"/>
            <a:ext cx="8415454" cy="3601842"/>
            <a:chOff x="1631795" y="1706138"/>
            <a:chExt cx="8415454" cy="3601842"/>
          </a:xfrm>
        </p:grpSpPr>
        <p:grpSp>
          <p:nvGrpSpPr>
            <p:cNvPr id="12" name="组合 11">
              <a:extLst>
                <a:ext uri="{FF2B5EF4-FFF2-40B4-BE49-F238E27FC236}">
                  <a16:creationId xmlns:a16="http://schemas.microsoft.com/office/drawing/2014/main" id="{BDEAD45F-FFD8-4DBB-B74D-94DAF9C5D37C}"/>
                </a:ext>
              </a:extLst>
            </p:cNvPr>
            <p:cNvGrpSpPr/>
            <p:nvPr/>
          </p:nvGrpSpPr>
          <p:grpSpPr>
            <a:xfrm>
              <a:off x="1631795" y="1706138"/>
              <a:ext cx="8415454" cy="3601842"/>
              <a:chOff x="1631795" y="1706138"/>
              <a:chExt cx="8415454" cy="3601842"/>
            </a:xfrm>
          </p:grpSpPr>
          <p:pic>
            <p:nvPicPr>
              <p:cNvPr id="15" name="图片 14" descr="2.JPG">
                <a:extLst>
                  <a:ext uri="{FF2B5EF4-FFF2-40B4-BE49-F238E27FC236}">
                    <a16:creationId xmlns:a16="http://schemas.microsoft.com/office/drawing/2014/main" id="{1009BE09-22FF-48C0-9EC1-4421215CB7B1}"/>
                  </a:ext>
                </a:extLst>
              </p:cNvPr>
              <p:cNvPicPr/>
              <p:nvPr/>
            </p:nvPicPr>
            <p:blipFill rotWithShape="1">
              <a:blip r:embed="rId3" cstate="print"/>
              <a:srcRect b="17083"/>
              <a:stretch/>
            </p:blipFill>
            <p:spPr bwMode="auto">
              <a:xfrm>
                <a:off x="1631795" y="1706138"/>
                <a:ext cx="8415454" cy="3601842"/>
              </a:xfrm>
              <a:prstGeom prst="rect">
                <a:avLst/>
              </a:prstGeom>
              <a:ln>
                <a:noFill/>
              </a:ln>
              <a:extLst>
                <a:ext uri="{53640926-AAD7-44D8-BBD7-CCE9431645EC}">
                  <a14:shadowObscured xmlns:a14="http://schemas.microsoft.com/office/drawing/2010/main"/>
                </a:ext>
              </a:extLst>
            </p:spPr>
          </p:pic>
          <p:sp>
            <p:nvSpPr>
              <p:cNvPr id="16" name="文本框 15">
                <a:extLst>
                  <a:ext uri="{FF2B5EF4-FFF2-40B4-BE49-F238E27FC236}">
                    <a16:creationId xmlns:a16="http://schemas.microsoft.com/office/drawing/2014/main" id="{5F559FD9-C1B0-4A7C-8320-C676A678457D}"/>
                  </a:ext>
                </a:extLst>
              </p:cNvPr>
              <p:cNvSpPr txBox="1"/>
              <p:nvPr/>
            </p:nvSpPr>
            <p:spPr>
              <a:xfrm>
                <a:off x="3200399" y="1940313"/>
                <a:ext cx="1215483" cy="338554"/>
              </a:xfrm>
              <a:prstGeom prst="rect">
                <a:avLst/>
              </a:prstGeom>
              <a:solidFill>
                <a:schemeClr val="bg1"/>
              </a:solidFill>
            </p:spPr>
            <p:txBody>
              <a:bodyPr wrap="square" rtlCol="0">
                <a:spAutoFit/>
              </a:bodyPr>
              <a:lstStyle/>
              <a:p>
                <a:r>
                  <a:rPr lang="zh-CN" altLang="en-US" sz="1600" dirty="0"/>
                  <a:t>测斜传感器</a:t>
                </a:r>
              </a:p>
            </p:txBody>
          </p:sp>
          <p:sp>
            <p:nvSpPr>
              <p:cNvPr id="17" name="文本框 16">
                <a:extLst>
                  <a:ext uri="{FF2B5EF4-FFF2-40B4-BE49-F238E27FC236}">
                    <a16:creationId xmlns:a16="http://schemas.microsoft.com/office/drawing/2014/main" id="{7678936A-390A-4617-9157-09DB61B79E19}"/>
                  </a:ext>
                </a:extLst>
              </p:cNvPr>
              <p:cNvSpPr txBox="1"/>
              <p:nvPr/>
            </p:nvSpPr>
            <p:spPr>
              <a:xfrm>
                <a:off x="4612889" y="2109590"/>
                <a:ext cx="1219200" cy="338554"/>
              </a:xfrm>
              <a:prstGeom prst="rect">
                <a:avLst/>
              </a:prstGeom>
              <a:solidFill>
                <a:schemeClr val="bg1"/>
              </a:solidFill>
            </p:spPr>
            <p:txBody>
              <a:bodyPr wrap="square" rtlCol="0">
                <a:spAutoFit/>
              </a:bodyPr>
              <a:lstStyle/>
              <a:p>
                <a:r>
                  <a:rPr lang="zh-CN" altLang="en-US" sz="1600" dirty="0"/>
                  <a:t>伽马探测器</a:t>
                </a:r>
              </a:p>
            </p:txBody>
          </p:sp>
          <p:pic>
            <p:nvPicPr>
              <p:cNvPr id="18" name="图片 17">
                <a:extLst>
                  <a:ext uri="{FF2B5EF4-FFF2-40B4-BE49-F238E27FC236}">
                    <a16:creationId xmlns:a16="http://schemas.microsoft.com/office/drawing/2014/main" id="{1A5704DF-088C-47CF-AD18-670841C4CD2F}"/>
                  </a:ext>
                </a:extLst>
              </p:cNvPr>
              <p:cNvPicPr>
                <a:picLocks noChangeAspect="1"/>
              </p:cNvPicPr>
              <p:nvPr/>
            </p:nvPicPr>
            <p:blipFill>
              <a:blip r:embed="rId4"/>
              <a:stretch>
                <a:fillRect/>
              </a:stretch>
            </p:blipFill>
            <p:spPr>
              <a:xfrm>
                <a:off x="5839522" y="2104014"/>
                <a:ext cx="552381" cy="314286"/>
              </a:xfrm>
              <a:prstGeom prst="rect">
                <a:avLst/>
              </a:prstGeom>
            </p:spPr>
          </p:pic>
          <p:sp>
            <p:nvSpPr>
              <p:cNvPr id="19" name="文本框 18">
                <a:extLst>
                  <a:ext uri="{FF2B5EF4-FFF2-40B4-BE49-F238E27FC236}">
                    <a16:creationId xmlns:a16="http://schemas.microsoft.com/office/drawing/2014/main" id="{0434190A-79A5-4DF9-B15D-3932B8AB50DF}"/>
                  </a:ext>
                </a:extLst>
              </p:cNvPr>
              <p:cNvSpPr txBox="1"/>
              <p:nvPr/>
            </p:nvSpPr>
            <p:spPr>
              <a:xfrm>
                <a:off x="6377326" y="2665963"/>
                <a:ext cx="1528889" cy="338554"/>
              </a:xfrm>
              <a:prstGeom prst="rect">
                <a:avLst/>
              </a:prstGeom>
              <a:solidFill>
                <a:schemeClr val="bg1"/>
              </a:solidFill>
            </p:spPr>
            <p:txBody>
              <a:bodyPr wrap="square" rtlCol="0">
                <a:spAutoFit/>
              </a:bodyPr>
              <a:lstStyle/>
              <a:p>
                <a:pPr algn="ctr"/>
                <a:r>
                  <a:rPr lang="zh-CN" altLang="en-US" sz="1600" dirty="0"/>
                  <a:t>主控单元</a:t>
                </a:r>
              </a:p>
            </p:txBody>
          </p:sp>
          <p:sp>
            <p:nvSpPr>
              <p:cNvPr id="20" name="文本框 19">
                <a:extLst>
                  <a:ext uri="{FF2B5EF4-FFF2-40B4-BE49-F238E27FC236}">
                    <a16:creationId xmlns:a16="http://schemas.microsoft.com/office/drawing/2014/main" id="{E32E05AD-F618-4DB9-B906-F9EBB99D943F}"/>
                  </a:ext>
                </a:extLst>
              </p:cNvPr>
              <p:cNvSpPr txBox="1"/>
              <p:nvPr/>
            </p:nvSpPr>
            <p:spPr>
              <a:xfrm>
                <a:off x="6841250" y="3135052"/>
                <a:ext cx="601039" cy="338554"/>
              </a:xfrm>
              <a:prstGeom prst="rect">
                <a:avLst/>
              </a:prstGeom>
              <a:solidFill>
                <a:schemeClr val="bg1"/>
              </a:solidFill>
            </p:spPr>
            <p:txBody>
              <a:bodyPr wrap="square" rtlCol="0">
                <a:spAutoFit/>
              </a:bodyPr>
              <a:lstStyle/>
              <a:p>
                <a:r>
                  <a:rPr lang="zh-CN" altLang="en-US" sz="1600" dirty="0"/>
                  <a:t>电池</a:t>
                </a:r>
              </a:p>
            </p:txBody>
          </p:sp>
          <p:pic>
            <p:nvPicPr>
              <p:cNvPr id="21" name="图片 20">
                <a:extLst>
                  <a:ext uri="{FF2B5EF4-FFF2-40B4-BE49-F238E27FC236}">
                    <a16:creationId xmlns:a16="http://schemas.microsoft.com/office/drawing/2014/main" id="{1AEC5A58-4F3E-47C4-B543-56783D67FD16}"/>
                  </a:ext>
                </a:extLst>
              </p:cNvPr>
              <p:cNvPicPr>
                <a:picLocks noChangeAspect="1"/>
              </p:cNvPicPr>
              <p:nvPr/>
            </p:nvPicPr>
            <p:blipFill>
              <a:blip r:embed="rId5"/>
              <a:stretch>
                <a:fillRect/>
              </a:stretch>
            </p:blipFill>
            <p:spPr>
              <a:xfrm>
                <a:off x="5216181" y="4552006"/>
                <a:ext cx="890970" cy="354241"/>
              </a:xfrm>
              <a:prstGeom prst="rect">
                <a:avLst/>
              </a:prstGeom>
            </p:spPr>
          </p:pic>
          <p:sp>
            <p:nvSpPr>
              <p:cNvPr id="22" name="矩形 21">
                <a:extLst>
                  <a:ext uri="{FF2B5EF4-FFF2-40B4-BE49-F238E27FC236}">
                    <a16:creationId xmlns:a16="http://schemas.microsoft.com/office/drawing/2014/main" id="{B7B237C4-19E4-419F-9475-9B1C199EA62A}"/>
                  </a:ext>
                </a:extLst>
              </p:cNvPr>
              <p:cNvSpPr/>
              <p:nvPr/>
            </p:nvSpPr>
            <p:spPr>
              <a:xfrm>
                <a:off x="7449015" y="3440151"/>
                <a:ext cx="1418460" cy="317810"/>
              </a:xfrm>
              <a:prstGeom prst="rect">
                <a:avLst/>
              </a:prstGeom>
              <a:solidFill>
                <a:srgbClr val="8AB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1EC9634-50E8-45D7-8738-F634695F0AE5}"/>
                  </a:ext>
                </a:extLst>
              </p:cNvPr>
              <p:cNvSpPr/>
              <p:nvPr/>
            </p:nvSpPr>
            <p:spPr>
              <a:xfrm>
                <a:off x="8106937" y="3670001"/>
                <a:ext cx="367990" cy="317810"/>
              </a:xfrm>
              <a:prstGeom prst="rect">
                <a:avLst/>
              </a:prstGeom>
              <a:solidFill>
                <a:srgbClr val="8AB7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C63A8749-007E-42DA-9C1E-501169CD5151}"/>
                  </a:ext>
                </a:extLst>
              </p:cNvPr>
              <p:cNvSpPr txBox="1"/>
              <p:nvPr/>
            </p:nvSpPr>
            <p:spPr>
              <a:xfrm>
                <a:off x="1665248" y="2816176"/>
                <a:ext cx="866078" cy="338554"/>
              </a:xfrm>
              <a:prstGeom prst="rect">
                <a:avLst/>
              </a:prstGeom>
              <a:solidFill>
                <a:schemeClr val="bg1"/>
              </a:solidFill>
            </p:spPr>
            <p:txBody>
              <a:bodyPr wrap="square" rtlCol="0">
                <a:spAutoFit/>
              </a:bodyPr>
              <a:lstStyle/>
              <a:p>
                <a:r>
                  <a:rPr lang="zh-CN" altLang="en-US" sz="1600" dirty="0"/>
                  <a:t>扶正器</a:t>
                </a:r>
              </a:p>
            </p:txBody>
          </p:sp>
          <p:sp>
            <p:nvSpPr>
              <p:cNvPr id="25" name="矩形 24">
                <a:extLst>
                  <a:ext uri="{FF2B5EF4-FFF2-40B4-BE49-F238E27FC236}">
                    <a16:creationId xmlns:a16="http://schemas.microsoft.com/office/drawing/2014/main" id="{B8C4B85E-34DC-4D40-9981-7CFFE8924172}"/>
                  </a:ext>
                </a:extLst>
              </p:cNvPr>
              <p:cNvSpPr/>
              <p:nvPr/>
            </p:nvSpPr>
            <p:spPr>
              <a:xfrm>
                <a:off x="1631795" y="3155796"/>
                <a:ext cx="1418460" cy="317810"/>
              </a:xfrm>
              <a:prstGeom prst="rect">
                <a:avLst/>
              </a:prstGeom>
              <a:solidFill>
                <a:srgbClr val="88B5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91F49086-1F41-4500-BEC2-786B07476741}"/>
                  </a:ext>
                </a:extLst>
              </p:cNvPr>
              <p:cNvSpPr txBox="1"/>
              <p:nvPr/>
            </p:nvSpPr>
            <p:spPr>
              <a:xfrm>
                <a:off x="7906215" y="3484757"/>
                <a:ext cx="2062977" cy="338554"/>
              </a:xfrm>
              <a:prstGeom prst="rect">
                <a:avLst/>
              </a:prstGeom>
              <a:solidFill>
                <a:schemeClr val="bg1"/>
              </a:solidFill>
            </p:spPr>
            <p:txBody>
              <a:bodyPr wrap="square" rtlCol="0">
                <a:spAutoFit/>
              </a:bodyPr>
              <a:lstStyle/>
              <a:p>
                <a:r>
                  <a:rPr lang="zh-CN" altLang="en-US" sz="1600" dirty="0"/>
                  <a:t>通信模块及充电接口</a:t>
                </a:r>
              </a:p>
            </p:txBody>
          </p:sp>
        </p:grpSp>
        <p:cxnSp>
          <p:nvCxnSpPr>
            <p:cNvPr id="13" name="直接连接符 12">
              <a:extLst>
                <a:ext uri="{FF2B5EF4-FFF2-40B4-BE49-F238E27FC236}">
                  <a16:creationId xmlns:a16="http://schemas.microsoft.com/office/drawing/2014/main" id="{0CD1B35B-3BBA-4CE9-9CD1-181A23821533}"/>
                </a:ext>
              </a:extLst>
            </p:cNvPr>
            <p:cNvCxnSpPr>
              <a:endCxn id="20" idx="2"/>
            </p:cNvCxnSpPr>
            <p:nvPr/>
          </p:nvCxnSpPr>
          <p:spPr>
            <a:xfrm flipH="1" flipV="1">
              <a:off x="7141770" y="3473606"/>
              <a:ext cx="300519" cy="5142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图片 13">
              <a:extLst>
                <a:ext uri="{FF2B5EF4-FFF2-40B4-BE49-F238E27FC236}">
                  <a16:creationId xmlns:a16="http://schemas.microsoft.com/office/drawing/2014/main" id="{CA4751FD-982B-4E16-B945-43727C62111F}"/>
                </a:ext>
              </a:extLst>
            </p:cNvPr>
            <p:cNvPicPr>
              <a:picLocks noChangeAspect="1"/>
            </p:cNvPicPr>
            <p:nvPr/>
          </p:nvPicPr>
          <p:blipFill>
            <a:blip r:embed="rId6"/>
            <a:stretch>
              <a:fillRect/>
            </a:stretch>
          </p:blipFill>
          <p:spPr>
            <a:xfrm>
              <a:off x="5975498" y="4177901"/>
              <a:ext cx="1316531" cy="883197"/>
            </a:xfrm>
            <a:prstGeom prst="rect">
              <a:avLst/>
            </a:prstGeom>
          </p:spPr>
        </p:pic>
      </p:grpSp>
      <p:sp>
        <p:nvSpPr>
          <p:cNvPr id="4" name="标题 3"/>
          <p:cNvSpPr>
            <a:spLocks noGrp="1"/>
          </p:cNvSpPr>
          <p:nvPr>
            <p:ph type="title"/>
          </p:nvPr>
        </p:nvSpPr>
        <p:spPr/>
        <p:txBody>
          <a:bodyPr/>
          <a:lstStyle/>
          <a:p>
            <a:r>
              <a:rPr lang="zh-CN" altLang="en-US" dirty="0"/>
              <a:t>一、研究背景</a:t>
            </a: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意义</a:t>
            </a:r>
            <a:endParaRPr lang="en-US" altLang="zh-CN" sz="3200" b="1" spc="300" dirty="0">
              <a:latin typeface="黑体" panose="02010609060101010101" pitchFamily="49" charset="-122"/>
              <a:ea typeface="黑体" panose="02010609060101010101" pitchFamily="49" charset="-122"/>
              <a:sym typeface="+mn-lt"/>
            </a:endParaRPr>
          </a:p>
        </p:txBody>
      </p:sp>
      <p:sp>
        <p:nvSpPr>
          <p:cNvPr id="8" name="矩形 7">
            <a:extLst>
              <a:ext uri="{FF2B5EF4-FFF2-40B4-BE49-F238E27FC236}">
                <a16:creationId xmlns:a16="http://schemas.microsoft.com/office/drawing/2014/main" id="{720C3008-7C65-4ED4-896F-8A4E9E598E3F}"/>
              </a:ext>
            </a:extLst>
          </p:cNvPr>
          <p:cNvSpPr/>
          <p:nvPr/>
        </p:nvSpPr>
        <p:spPr>
          <a:xfrm>
            <a:off x="508672" y="1776189"/>
            <a:ext cx="8199681" cy="523220"/>
          </a:xfrm>
          <a:prstGeom prst="rect">
            <a:avLst/>
          </a:prstGeom>
          <a:solidFill>
            <a:srgbClr val="FFFF00"/>
          </a:solidFill>
        </p:spPr>
        <p:txBody>
          <a:bodyPr wrap="none">
            <a:spAutoFit/>
          </a:bodyPr>
          <a:lstStyle/>
          <a:p>
            <a:pPr marL="457200" indent="-457200">
              <a:buClr>
                <a:srgbClr val="005EC8"/>
              </a:buClr>
              <a:buFont typeface="Wingdings" panose="05000000000000000000" pitchFamily="2" charset="2"/>
              <a:buChar char="l"/>
            </a:pPr>
            <a:r>
              <a:rPr lang="zh-CN" altLang="en-US" sz="2800" spc="300" dirty="0">
                <a:latin typeface="黑体" panose="02010609060101010101" pitchFamily="49" charset="-122"/>
                <a:ea typeface="黑体" panose="02010609060101010101" pitchFamily="49" charset="-122"/>
                <a:sym typeface="+mn-lt"/>
              </a:rPr>
              <a:t>随钻伽马测井及轨迹测量一体装备应运而生</a:t>
            </a:r>
            <a:endParaRPr lang="zh-CN" altLang="en-US" sz="2800" dirty="0"/>
          </a:p>
        </p:txBody>
      </p:sp>
      <p:sp>
        <p:nvSpPr>
          <p:cNvPr id="3" name="矩形 2">
            <a:extLst>
              <a:ext uri="{FF2B5EF4-FFF2-40B4-BE49-F238E27FC236}">
                <a16:creationId xmlns:a16="http://schemas.microsoft.com/office/drawing/2014/main" id="{F1A96C89-3075-4630-8ABB-1BF774DB37CF}"/>
              </a:ext>
            </a:extLst>
          </p:cNvPr>
          <p:cNvSpPr/>
          <p:nvPr/>
        </p:nvSpPr>
        <p:spPr>
          <a:xfrm>
            <a:off x="2361744" y="6379787"/>
            <a:ext cx="4493538" cy="461665"/>
          </a:xfrm>
          <a:prstGeom prst="rect">
            <a:avLst/>
          </a:prstGeom>
        </p:spPr>
        <p:txBody>
          <a:bodyPr wrap="none">
            <a:spAutoFit/>
          </a:bodyPr>
          <a:lstStyle/>
          <a:p>
            <a:r>
              <a:rPr lang="zh-CN" altLang="zh-CN" sz="2400" dirty="0">
                <a:solidFill>
                  <a:srgbClr val="005EC8"/>
                </a:solidFill>
                <a:latin typeface="黑体" panose="02010609060101010101" pitchFamily="49" charset="-122"/>
                <a:ea typeface="黑体" panose="02010609060101010101" pitchFamily="49" charset="-122"/>
                <a:cs typeface="Times New Roman" panose="02020603050405020304" pitchFamily="18" charset="0"/>
              </a:rPr>
              <a:t>矿用随钻伽马测井仪整体结构图</a:t>
            </a:r>
            <a:endParaRPr lang="zh-CN" altLang="en-US" sz="2400" dirty="0">
              <a:solidFill>
                <a:srgbClr val="005EC8"/>
              </a:solidFill>
              <a:latin typeface="黑体" panose="02010609060101010101" pitchFamily="49" charset="-122"/>
              <a:ea typeface="黑体" panose="02010609060101010101" pitchFamily="49" charset="-122"/>
            </a:endParaRPr>
          </a:p>
        </p:txBody>
      </p:sp>
      <p:graphicFrame>
        <p:nvGraphicFramePr>
          <p:cNvPr id="5" name="表格 4">
            <a:extLst>
              <a:ext uri="{FF2B5EF4-FFF2-40B4-BE49-F238E27FC236}">
                <a16:creationId xmlns:a16="http://schemas.microsoft.com/office/drawing/2014/main" id="{FD41912C-B54A-4D52-8B09-361F8DB4A855}"/>
              </a:ext>
            </a:extLst>
          </p:cNvPr>
          <p:cNvGraphicFramePr>
            <a:graphicFrameLocks noGrp="1"/>
          </p:cNvGraphicFramePr>
          <p:nvPr>
            <p:extLst>
              <p:ext uri="{D42A27DB-BD31-4B8C-83A1-F6EECF244321}">
                <p14:modId xmlns:p14="http://schemas.microsoft.com/office/powerpoint/2010/main" val="1468847627"/>
              </p:ext>
            </p:extLst>
          </p:nvPr>
        </p:nvGraphicFramePr>
        <p:xfrm>
          <a:off x="364268" y="5178961"/>
          <a:ext cx="6843134" cy="1067019"/>
        </p:xfrm>
        <a:graphic>
          <a:graphicData uri="http://schemas.openxmlformats.org/drawingml/2006/table">
            <a:tbl>
              <a:tblPr firstRow="1" firstCol="1" bandRow="1">
                <a:tableStyleId>{5940675A-B579-460E-94D1-54222C63F5DA}</a:tableStyleId>
              </a:tblPr>
              <a:tblGrid>
                <a:gridCol w="3421567">
                  <a:extLst>
                    <a:ext uri="{9D8B030D-6E8A-4147-A177-3AD203B41FA5}">
                      <a16:colId xmlns:a16="http://schemas.microsoft.com/office/drawing/2014/main" val="1949539365"/>
                    </a:ext>
                  </a:extLst>
                </a:gridCol>
                <a:gridCol w="3421567">
                  <a:extLst>
                    <a:ext uri="{9D8B030D-6E8A-4147-A177-3AD203B41FA5}">
                      <a16:colId xmlns:a16="http://schemas.microsoft.com/office/drawing/2014/main" val="2244722931"/>
                    </a:ext>
                  </a:extLst>
                </a:gridCol>
              </a:tblGrid>
              <a:tr h="292928">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1</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仪器长度：</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1.25m</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2</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仪器直径：</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42mm</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extLst>
                  <a:ext uri="{0D108BD9-81ED-4DB2-BD59-A6C34878D82A}">
                    <a16:rowId xmlns:a16="http://schemas.microsoft.com/office/drawing/2014/main" val="3660039562"/>
                  </a:ext>
                </a:extLst>
              </a:tr>
              <a:tr h="365772">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3</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倾角：（</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90°~90°</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0.2°</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4</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方位：（</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0°~360°</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1.5°</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extLst>
                  <a:ext uri="{0D108BD9-81ED-4DB2-BD59-A6C34878D82A}">
                    <a16:rowId xmlns:a16="http://schemas.microsoft.com/office/drawing/2014/main" val="3760712802"/>
                  </a:ext>
                </a:extLst>
              </a:tr>
              <a:tr h="381778">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5</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工具面：（</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0°~360°</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1.5°</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tc>
                  <a:txBody>
                    <a:bodyPr/>
                    <a:lstStyle/>
                    <a:p>
                      <a:pPr indent="0" algn="l">
                        <a:lnSpc>
                          <a:spcPct val="150000"/>
                        </a:lnSpc>
                        <a:spcAft>
                          <a:spcPts val="0"/>
                        </a:spcAft>
                      </a:pP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6</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伽马：（</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0~500API</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r>
                        <a:rPr lang="en-US"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5API</a:t>
                      </a:r>
                      <a:r>
                        <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rPr>
                        <a:t>；</a:t>
                      </a:r>
                      <a:endParaRPr lang="zh-CN" sz="1600" b="0" kern="100" cap="none" spc="0" baseline="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tc>
                <a:extLst>
                  <a:ext uri="{0D108BD9-81ED-4DB2-BD59-A6C34878D82A}">
                    <a16:rowId xmlns:a16="http://schemas.microsoft.com/office/drawing/2014/main" val="3679423418"/>
                  </a:ext>
                </a:extLst>
              </a:tr>
            </a:tbl>
          </a:graphicData>
        </a:graphic>
      </p:graphicFrame>
    </p:spTree>
    <p:extLst>
      <p:ext uri="{BB962C8B-B14F-4D97-AF65-F5344CB8AC3E}">
        <p14:creationId xmlns:p14="http://schemas.microsoft.com/office/powerpoint/2010/main" val="2323840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一、研究背景</a:t>
            </a: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意义</a:t>
            </a:r>
            <a:endParaRPr lang="en-US" altLang="zh-CN" sz="3200" b="1" spc="300" dirty="0">
              <a:latin typeface="黑体" panose="02010609060101010101" pitchFamily="49" charset="-122"/>
              <a:ea typeface="黑体" panose="02010609060101010101" pitchFamily="49" charset="-122"/>
              <a:sym typeface="+mn-lt"/>
            </a:endParaRPr>
          </a:p>
        </p:txBody>
      </p:sp>
      <p:sp>
        <p:nvSpPr>
          <p:cNvPr id="11" name="矩形 10"/>
          <p:cNvSpPr/>
          <p:nvPr/>
        </p:nvSpPr>
        <p:spPr>
          <a:xfrm>
            <a:off x="236851" y="1727412"/>
            <a:ext cx="8670291" cy="1133195"/>
          </a:xfrm>
          <a:prstGeom prst="rect">
            <a:avLst/>
          </a:prstGeom>
        </p:spPr>
        <p:txBody>
          <a:bodyPr wrap="square">
            <a:spAutoFit/>
          </a:bodyPr>
          <a:lstStyle/>
          <a:p>
            <a:pPr marL="457200" indent="-457200">
              <a:lnSpc>
                <a:spcPct val="130000"/>
              </a:lnSpc>
              <a:spcBef>
                <a:spcPts val="600"/>
              </a:spcBef>
              <a:buClr>
                <a:srgbClr val="005EC8"/>
              </a:buClr>
              <a:buSzPct val="70000"/>
              <a:buFont typeface="Wingdings" panose="05000000000000000000" pitchFamily="2" charset="2"/>
              <a:buChar char="l"/>
            </a:pPr>
            <a:r>
              <a:rPr lang="zh-CN" altLang="en-US" sz="2800" spc="300" dirty="0">
                <a:latin typeface="黑体" panose="02010609060101010101" pitchFamily="49" charset="-122"/>
                <a:ea typeface="黑体" panose="02010609060101010101" pitchFamily="49" charset="-122"/>
              </a:rPr>
              <a:t>目前煤矿井下测斜传感器是基于</a:t>
            </a:r>
            <a:r>
              <a:rPr lang="zh-CN" altLang="en-US" sz="2800" spc="300" dirty="0">
                <a:solidFill>
                  <a:srgbClr val="FF0000"/>
                </a:solidFill>
                <a:latin typeface="黑体" panose="02010609060101010101" pitchFamily="49" charset="-122"/>
                <a:ea typeface="黑体" panose="02010609060101010101" pitchFamily="49" charset="-122"/>
              </a:rPr>
              <a:t>磁感式测斜传感器</a:t>
            </a:r>
            <a:r>
              <a:rPr lang="zh-CN" altLang="en-US" sz="2800" spc="300" dirty="0">
                <a:latin typeface="黑体" panose="02010609060101010101" pitchFamily="49" charset="-122"/>
                <a:ea typeface="黑体" panose="02010609060101010101" pitchFamily="49" charset="-122"/>
              </a:rPr>
              <a:t>进行测量，易受磁干扰。</a:t>
            </a:r>
          </a:p>
        </p:txBody>
      </p:sp>
      <p:pic>
        <p:nvPicPr>
          <p:cNvPr id="2" name="图片 1">
            <a:extLst>
              <a:ext uri="{FF2B5EF4-FFF2-40B4-BE49-F238E27FC236}">
                <a16:creationId xmlns:a16="http://schemas.microsoft.com/office/drawing/2014/main" id="{4C1C758A-3B58-408C-9C02-B1566E231802}"/>
              </a:ext>
            </a:extLst>
          </p:cNvPr>
          <p:cNvPicPr>
            <a:picLocks noChangeAspect="1"/>
          </p:cNvPicPr>
          <p:nvPr/>
        </p:nvPicPr>
        <p:blipFill>
          <a:blip r:embed="rId3"/>
          <a:stretch>
            <a:fillRect/>
          </a:stretch>
        </p:blipFill>
        <p:spPr>
          <a:xfrm>
            <a:off x="327851" y="3035971"/>
            <a:ext cx="8579291" cy="3664475"/>
          </a:xfrm>
          <a:prstGeom prst="rect">
            <a:avLst/>
          </a:prstGeom>
        </p:spPr>
      </p:pic>
    </p:spTree>
    <p:extLst>
      <p:ext uri="{BB962C8B-B14F-4D97-AF65-F5344CB8AC3E}">
        <p14:creationId xmlns:p14="http://schemas.microsoft.com/office/powerpoint/2010/main" val="14813126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一、研究背景</a:t>
            </a: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意义</a:t>
            </a:r>
            <a:endParaRPr lang="en-US" altLang="zh-CN" sz="3200" b="1" spc="300" dirty="0">
              <a:latin typeface="黑体" panose="02010609060101010101" pitchFamily="49" charset="-122"/>
              <a:ea typeface="黑体" panose="02010609060101010101" pitchFamily="49" charset="-122"/>
              <a:sym typeface="+mn-lt"/>
            </a:endParaRPr>
          </a:p>
        </p:txBody>
      </p:sp>
      <p:sp>
        <p:nvSpPr>
          <p:cNvPr id="8" name="矩形 7">
            <a:extLst>
              <a:ext uri="{FF2B5EF4-FFF2-40B4-BE49-F238E27FC236}">
                <a16:creationId xmlns:a16="http://schemas.microsoft.com/office/drawing/2014/main" id="{DF0BBD7F-34ED-4D70-B623-32C223BE4EE9}"/>
              </a:ext>
            </a:extLst>
          </p:cNvPr>
          <p:cNvSpPr/>
          <p:nvPr/>
        </p:nvSpPr>
        <p:spPr>
          <a:xfrm>
            <a:off x="236851" y="1727412"/>
            <a:ext cx="8670291" cy="1133195"/>
          </a:xfrm>
          <a:prstGeom prst="rect">
            <a:avLst/>
          </a:prstGeom>
        </p:spPr>
        <p:txBody>
          <a:bodyPr wrap="square">
            <a:spAutoFit/>
          </a:bodyPr>
          <a:lstStyle/>
          <a:p>
            <a:pPr marL="457200" indent="-457200">
              <a:lnSpc>
                <a:spcPct val="130000"/>
              </a:lnSpc>
              <a:spcBef>
                <a:spcPts val="600"/>
              </a:spcBef>
              <a:buClr>
                <a:srgbClr val="005EC8"/>
              </a:buClr>
              <a:buSzPct val="70000"/>
              <a:buFont typeface="Wingdings" panose="05000000000000000000" pitchFamily="2" charset="2"/>
              <a:buChar char="l"/>
            </a:pPr>
            <a:r>
              <a:rPr lang="zh-CN" altLang="en-US" sz="2800" spc="300" dirty="0">
                <a:latin typeface="黑体" panose="02010609060101010101" pitchFamily="49" charset="-122"/>
                <a:ea typeface="黑体" panose="02010609060101010101" pitchFamily="49" charset="-122"/>
              </a:rPr>
              <a:t>伽马探测器中的磁性材质，势必会对测斜传感器的测量精度有影响，</a:t>
            </a:r>
            <a:r>
              <a:rPr lang="zh-CN" altLang="en-US" sz="2800" spc="300" dirty="0">
                <a:solidFill>
                  <a:srgbClr val="FF0000"/>
                </a:solidFill>
                <a:latin typeface="黑体" panose="02010609060101010101" pitchFamily="49" charset="-122"/>
                <a:ea typeface="黑体" panose="02010609060101010101" pitchFamily="49" charset="-122"/>
              </a:rPr>
              <a:t>需对其影响进行校正</a:t>
            </a:r>
            <a:r>
              <a:rPr lang="zh-CN" altLang="en-US" sz="2800" spc="300" dirty="0">
                <a:latin typeface="黑体" panose="02010609060101010101" pitchFamily="49" charset="-122"/>
                <a:ea typeface="黑体" panose="02010609060101010101" pitchFamily="49" charset="-122"/>
              </a:rPr>
              <a:t>。</a:t>
            </a:r>
          </a:p>
        </p:txBody>
      </p:sp>
      <p:sp>
        <p:nvSpPr>
          <p:cNvPr id="24" name="矩形 9">
            <a:extLst>
              <a:ext uri="{FF2B5EF4-FFF2-40B4-BE49-F238E27FC236}">
                <a16:creationId xmlns:a16="http://schemas.microsoft.com/office/drawing/2014/main" id="{1CF8B8F6-4478-43E6-B710-1B1905AA3EC7}"/>
              </a:ext>
            </a:extLst>
          </p:cNvPr>
          <p:cNvSpPr>
            <a:spLocks noChangeArrowheads="1"/>
          </p:cNvSpPr>
          <p:nvPr/>
        </p:nvSpPr>
        <p:spPr bwMode="auto">
          <a:xfrm>
            <a:off x="3743014" y="5401723"/>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solidFill>
                  <a:srgbClr val="005EC8"/>
                </a:solidFill>
                <a:latin typeface="黑体" panose="02010609060101010101" pitchFamily="49" charset="-122"/>
                <a:ea typeface="黑体" panose="02010609060101010101" pitchFamily="49" charset="-122"/>
              </a:rPr>
              <a:t>伽马探测器</a:t>
            </a:r>
            <a:endParaRPr lang="zh-CN" altLang="en-US" sz="2400" dirty="0">
              <a:solidFill>
                <a:srgbClr val="005EC8"/>
              </a:solidFill>
              <a:latin typeface="黑体" panose="02010609060101010101" pitchFamily="49" charset="-122"/>
              <a:ea typeface="黑体" panose="02010609060101010101" pitchFamily="49" charset="-122"/>
            </a:endParaRPr>
          </a:p>
        </p:txBody>
      </p:sp>
      <p:sp>
        <p:nvSpPr>
          <p:cNvPr id="23" name="矩形 22">
            <a:extLst>
              <a:ext uri="{FF2B5EF4-FFF2-40B4-BE49-F238E27FC236}">
                <a16:creationId xmlns:a16="http://schemas.microsoft.com/office/drawing/2014/main" id="{EF26ADF9-0AEA-491B-9D3F-A4367EFC92B6}"/>
              </a:ext>
            </a:extLst>
          </p:cNvPr>
          <p:cNvSpPr/>
          <p:nvPr/>
        </p:nvSpPr>
        <p:spPr>
          <a:xfrm>
            <a:off x="567170" y="6097530"/>
            <a:ext cx="7725192" cy="523220"/>
          </a:xfrm>
          <a:prstGeom prst="rect">
            <a:avLst/>
          </a:prstGeom>
          <a:solidFill>
            <a:srgbClr val="FFFF00"/>
          </a:solidFill>
        </p:spPr>
        <p:txBody>
          <a:bodyPr wrap="none">
            <a:spAutoFit/>
          </a:bodyPr>
          <a:lstStyle/>
          <a:p>
            <a:pPr>
              <a:buClr>
                <a:srgbClr val="005EC8"/>
              </a:buClr>
            </a:pPr>
            <a:r>
              <a:rPr lang="zh-CN" altLang="en-US" sz="2800" dirty="0">
                <a:latin typeface="黑体" panose="02010609060101010101" pitchFamily="49" charset="-122"/>
                <a:ea typeface="黑体" panose="02010609060101010101" pitchFamily="49" charset="-122"/>
              </a:rPr>
              <a:t>伽马探测器如何影响测斜精度？影响如何校正？</a:t>
            </a:r>
          </a:p>
        </p:txBody>
      </p:sp>
      <p:grpSp>
        <p:nvGrpSpPr>
          <p:cNvPr id="5" name="组合 4">
            <a:extLst>
              <a:ext uri="{FF2B5EF4-FFF2-40B4-BE49-F238E27FC236}">
                <a16:creationId xmlns:a16="http://schemas.microsoft.com/office/drawing/2014/main" id="{B6E7B676-9396-412C-830A-A1DB8E5767B8}"/>
              </a:ext>
            </a:extLst>
          </p:cNvPr>
          <p:cNvGrpSpPr/>
          <p:nvPr/>
        </p:nvGrpSpPr>
        <p:grpSpPr>
          <a:xfrm>
            <a:off x="159538" y="3058161"/>
            <a:ext cx="8984461" cy="2317944"/>
            <a:chOff x="159538" y="3058161"/>
            <a:chExt cx="8984461" cy="2317944"/>
          </a:xfrm>
        </p:grpSpPr>
        <p:grpSp>
          <p:nvGrpSpPr>
            <p:cNvPr id="42" name="组合 41">
              <a:extLst>
                <a:ext uri="{FF2B5EF4-FFF2-40B4-BE49-F238E27FC236}">
                  <a16:creationId xmlns:a16="http://schemas.microsoft.com/office/drawing/2014/main" id="{522EE8AD-AEA1-4A4D-81CE-10546F08F81F}"/>
                </a:ext>
              </a:extLst>
            </p:cNvPr>
            <p:cNvGrpSpPr/>
            <p:nvPr/>
          </p:nvGrpSpPr>
          <p:grpSpPr>
            <a:xfrm>
              <a:off x="190189" y="3254411"/>
              <a:ext cx="8599487" cy="2121694"/>
              <a:chOff x="225425" y="3489594"/>
              <a:chExt cx="8599487" cy="2121694"/>
            </a:xfrm>
          </p:grpSpPr>
          <p:pic>
            <p:nvPicPr>
              <p:cNvPr id="11" name="图片 32">
                <a:extLst>
                  <a:ext uri="{FF2B5EF4-FFF2-40B4-BE49-F238E27FC236}">
                    <a16:creationId xmlns:a16="http://schemas.microsoft.com/office/drawing/2014/main" id="{CF16E7CE-C89F-4CD0-8DFF-85F8CA2C228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11775" y="3566588"/>
                <a:ext cx="2206625"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a:extLst>
                  <a:ext uri="{FF2B5EF4-FFF2-40B4-BE49-F238E27FC236}">
                    <a16:creationId xmlns:a16="http://schemas.microsoft.com/office/drawing/2014/main" id="{59527C0D-031A-49E2-B502-5FFB93D4BC78}"/>
                  </a:ext>
                </a:extLst>
              </p:cNvPr>
              <p:cNvPicPr>
                <a:picLocks noChangeAspect="1"/>
              </p:cNvPicPr>
              <p:nvPr/>
            </p:nvPicPr>
            <p:blipFill>
              <a:blip r:embed="rId4">
                <a:extLst>
                  <a:ext uri="{28A0092B-C50C-407E-A947-70E740481C1C}">
                    <a14:useLocalDpi xmlns:a14="http://schemas.microsoft.com/office/drawing/2010/main" val="0"/>
                  </a:ext>
                </a:extLst>
              </a:blip>
              <a:srcRect l="8488" t="15633" r="6464" b="14368"/>
              <a:stretch>
                <a:fillRect/>
              </a:stretch>
            </p:blipFill>
            <p:spPr bwMode="auto">
              <a:xfrm>
                <a:off x="2600325" y="3565000"/>
                <a:ext cx="249237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4">
                <a:extLst>
                  <a:ext uri="{FF2B5EF4-FFF2-40B4-BE49-F238E27FC236}">
                    <a16:creationId xmlns:a16="http://schemas.microsoft.com/office/drawing/2014/main" id="{64E16761-53C8-462E-98D7-0EF4C981C7C2}"/>
                  </a:ext>
                </a:extLst>
              </p:cNvPr>
              <p:cNvPicPr>
                <a:picLocks noChangeAspect="1"/>
              </p:cNvPicPr>
              <p:nvPr/>
            </p:nvPicPr>
            <p:blipFill>
              <a:blip r:embed="rId5">
                <a:extLst>
                  <a:ext uri="{28A0092B-C50C-407E-A947-70E740481C1C}">
                    <a14:useLocalDpi xmlns:a14="http://schemas.microsoft.com/office/drawing/2010/main" val="0"/>
                  </a:ext>
                </a:extLst>
              </a:blip>
              <a:srcRect l="8888" t="6898" r="4398" b="12167"/>
              <a:stretch>
                <a:fillRect/>
              </a:stretch>
            </p:blipFill>
            <p:spPr bwMode="auto">
              <a:xfrm>
                <a:off x="225425" y="3566588"/>
                <a:ext cx="215900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1">
                <a:extLst>
                  <a:ext uri="{FF2B5EF4-FFF2-40B4-BE49-F238E27FC236}">
                    <a16:creationId xmlns:a16="http://schemas.microsoft.com/office/drawing/2014/main" id="{16CEB371-81B7-4CD3-B399-0E35A910E085}"/>
                  </a:ext>
                </a:extLst>
              </p:cNvPr>
              <p:cNvSpPr>
                <a:spLocks noChangeArrowheads="1"/>
              </p:cNvSpPr>
              <p:nvPr/>
            </p:nvSpPr>
            <p:spPr bwMode="auto">
              <a:xfrm>
                <a:off x="866775" y="521758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dirty="0">
                    <a:latin typeface="黑体" panose="02010609060101010101" pitchFamily="49" charset="-122"/>
                    <a:ea typeface="黑体" panose="02010609060101010101" pitchFamily="49" charset="-122"/>
                  </a:rPr>
                  <a:t>晶体</a:t>
                </a:r>
              </a:p>
            </p:txBody>
          </p:sp>
          <p:sp>
            <p:nvSpPr>
              <p:cNvPr id="16" name="矩形 12">
                <a:extLst>
                  <a:ext uri="{FF2B5EF4-FFF2-40B4-BE49-F238E27FC236}">
                    <a16:creationId xmlns:a16="http://schemas.microsoft.com/office/drawing/2014/main" id="{78021519-C63D-40C6-B429-907697DC2D0C}"/>
                  </a:ext>
                </a:extLst>
              </p:cNvPr>
              <p:cNvSpPr>
                <a:spLocks noChangeArrowheads="1"/>
              </p:cNvSpPr>
              <p:nvPr/>
            </p:nvSpPr>
            <p:spPr bwMode="auto">
              <a:xfrm>
                <a:off x="3176587" y="5217588"/>
                <a:ext cx="133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黑体" panose="02010609060101010101" pitchFamily="49" charset="-122"/>
                    <a:ea typeface="黑体" panose="02010609060101010101" pitchFamily="49" charset="-122"/>
                  </a:rPr>
                  <a:t>光电倍增管</a:t>
                </a:r>
              </a:p>
            </p:txBody>
          </p:sp>
          <p:sp>
            <p:nvSpPr>
              <p:cNvPr id="17" name="矩形 13">
                <a:extLst>
                  <a:ext uri="{FF2B5EF4-FFF2-40B4-BE49-F238E27FC236}">
                    <a16:creationId xmlns:a16="http://schemas.microsoft.com/office/drawing/2014/main" id="{98AF3F3B-4BEA-49DD-BA11-043ADEDE8826}"/>
                  </a:ext>
                </a:extLst>
              </p:cNvPr>
              <p:cNvSpPr>
                <a:spLocks noChangeArrowheads="1"/>
              </p:cNvSpPr>
              <p:nvPr/>
            </p:nvSpPr>
            <p:spPr bwMode="auto">
              <a:xfrm>
                <a:off x="5903912" y="5217588"/>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黑体" panose="02010609060101010101" pitchFamily="49" charset="-122"/>
                    <a:ea typeface="黑体" panose="02010609060101010101" pitchFamily="49" charset="-122"/>
                  </a:rPr>
                  <a:t>高压模块</a:t>
                </a:r>
              </a:p>
            </p:txBody>
          </p:sp>
          <p:sp>
            <p:nvSpPr>
              <p:cNvPr id="18" name="矩形 14">
                <a:extLst>
                  <a:ext uri="{FF2B5EF4-FFF2-40B4-BE49-F238E27FC236}">
                    <a16:creationId xmlns:a16="http://schemas.microsoft.com/office/drawing/2014/main" id="{A5BA4691-AE83-4551-A774-C8D6E430F27C}"/>
                  </a:ext>
                </a:extLst>
              </p:cNvPr>
              <p:cNvSpPr>
                <a:spLocks noChangeArrowheads="1"/>
              </p:cNvSpPr>
              <p:nvPr/>
            </p:nvSpPr>
            <p:spPr bwMode="auto">
              <a:xfrm>
                <a:off x="2312987" y="4192063"/>
                <a:ext cx="452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a:solidFill>
                      <a:srgbClr val="FF0000"/>
                    </a:solidFill>
                    <a:latin typeface="华文楷体" panose="02010600040101010101" pitchFamily="2" charset="-122"/>
                    <a:ea typeface="华文楷体" panose="02010600040101010101" pitchFamily="2" charset="-122"/>
                  </a:rPr>
                  <a:t>+</a:t>
                </a:r>
                <a:endParaRPr lang="zh-CN" altLang="en-US" sz="1800" b="1">
                  <a:solidFill>
                    <a:srgbClr val="FF0000"/>
                  </a:solidFill>
                  <a:latin typeface="华文楷体" panose="02010600040101010101" pitchFamily="2" charset="-122"/>
                  <a:ea typeface="华文楷体" panose="02010600040101010101" pitchFamily="2" charset="-122"/>
                </a:endParaRPr>
              </a:p>
            </p:txBody>
          </p:sp>
          <p:sp>
            <p:nvSpPr>
              <p:cNvPr id="19" name="矩形 15">
                <a:extLst>
                  <a:ext uri="{FF2B5EF4-FFF2-40B4-BE49-F238E27FC236}">
                    <a16:creationId xmlns:a16="http://schemas.microsoft.com/office/drawing/2014/main" id="{C2AA8E27-74D8-415E-944A-6610AA51810A}"/>
                  </a:ext>
                </a:extLst>
              </p:cNvPr>
              <p:cNvSpPr>
                <a:spLocks noChangeArrowheads="1"/>
              </p:cNvSpPr>
              <p:nvPr/>
            </p:nvSpPr>
            <p:spPr bwMode="auto">
              <a:xfrm>
                <a:off x="5049837" y="4187300"/>
                <a:ext cx="452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a:solidFill>
                      <a:srgbClr val="FF0000"/>
                    </a:solidFill>
                    <a:latin typeface="华文楷体" panose="02010600040101010101" pitchFamily="2" charset="-122"/>
                    <a:ea typeface="华文楷体" panose="02010600040101010101" pitchFamily="2" charset="-122"/>
                  </a:rPr>
                  <a:t>+</a:t>
                </a:r>
                <a:endParaRPr lang="zh-CN" altLang="en-US" sz="1800" b="1">
                  <a:solidFill>
                    <a:srgbClr val="FF0000"/>
                  </a:solidFill>
                  <a:latin typeface="华文楷体" panose="02010600040101010101" pitchFamily="2" charset="-122"/>
                  <a:ea typeface="华文楷体" panose="02010600040101010101" pitchFamily="2" charset="-122"/>
                </a:endParaRPr>
              </a:p>
            </p:txBody>
          </p:sp>
          <p:sp>
            <p:nvSpPr>
              <p:cNvPr id="20" name="矩形 16">
                <a:extLst>
                  <a:ext uri="{FF2B5EF4-FFF2-40B4-BE49-F238E27FC236}">
                    <a16:creationId xmlns:a16="http://schemas.microsoft.com/office/drawing/2014/main" id="{85C263B3-D4B7-49EA-AD90-C30D720ABA6B}"/>
                  </a:ext>
                </a:extLst>
              </p:cNvPr>
              <p:cNvSpPr>
                <a:spLocks noChangeArrowheads="1"/>
              </p:cNvSpPr>
              <p:nvPr/>
            </p:nvSpPr>
            <p:spPr bwMode="auto">
              <a:xfrm>
                <a:off x="7448550" y="4187300"/>
                <a:ext cx="452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a:solidFill>
                      <a:srgbClr val="FF0000"/>
                    </a:solidFill>
                    <a:latin typeface="华文楷体" panose="02010600040101010101" pitchFamily="2" charset="-122"/>
                    <a:ea typeface="华文楷体" panose="02010600040101010101" pitchFamily="2" charset="-122"/>
                  </a:rPr>
                  <a:t>+</a:t>
                </a:r>
                <a:endParaRPr lang="zh-CN" altLang="en-US" sz="1800" b="1">
                  <a:solidFill>
                    <a:srgbClr val="FF0000"/>
                  </a:solidFill>
                  <a:latin typeface="华文楷体" panose="02010600040101010101" pitchFamily="2" charset="-122"/>
                  <a:ea typeface="华文楷体" panose="02010600040101010101" pitchFamily="2" charset="-122"/>
                </a:endParaRPr>
              </a:p>
            </p:txBody>
          </p:sp>
          <p:sp>
            <p:nvSpPr>
              <p:cNvPr id="21" name="矩形 20">
                <a:extLst>
                  <a:ext uri="{FF2B5EF4-FFF2-40B4-BE49-F238E27FC236}">
                    <a16:creationId xmlns:a16="http://schemas.microsoft.com/office/drawing/2014/main" id="{8524D273-C366-4977-A072-A61CA844DFF0}"/>
                  </a:ext>
                </a:extLst>
              </p:cNvPr>
              <p:cNvSpPr/>
              <p:nvPr/>
            </p:nvSpPr>
            <p:spPr>
              <a:xfrm>
                <a:off x="7786191" y="3564740"/>
                <a:ext cx="848411" cy="1497214"/>
              </a:xfrm>
              <a:prstGeom prst="rect">
                <a:avLst/>
              </a:prstGeom>
              <a:solidFill>
                <a:srgbClr val="00B0F0"/>
              </a:solidFill>
              <a:ln>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2000" dirty="0">
                    <a:ln>
                      <a:solidFill>
                        <a:schemeClr val="tx1"/>
                      </a:solidFill>
                    </a:ln>
                    <a:solidFill>
                      <a:srgbClr val="000000"/>
                    </a:solidFill>
                    <a:latin typeface="华文楷体" panose="02010600040101010101" pitchFamily="2" charset="-122"/>
                    <a:ea typeface="华文楷体" panose="02010600040101010101" pitchFamily="2" charset="-122"/>
                  </a:rPr>
                  <a:t>处理电路</a:t>
                </a:r>
              </a:p>
            </p:txBody>
          </p:sp>
          <p:sp>
            <p:nvSpPr>
              <p:cNvPr id="22" name="矩形 18">
                <a:extLst>
                  <a:ext uri="{FF2B5EF4-FFF2-40B4-BE49-F238E27FC236}">
                    <a16:creationId xmlns:a16="http://schemas.microsoft.com/office/drawing/2014/main" id="{4930D946-4780-4E67-A6A2-FAA4089FB121}"/>
                  </a:ext>
                </a:extLst>
              </p:cNvPr>
              <p:cNvSpPr>
                <a:spLocks noChangeArrowheads="1"/>
              </p:cNvSpPr>
              <p:nvPr/>
            </p:nvSpPr>
            <p:spPr bwMode="auto">
              <a:xfrm>
                <a:off x="7900987" y="5241400"/>
                <a:ext cx="92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dirty="0">
                    <a:latin typeface="黑体" panose="02010609060101010101" pitchFamily="49" charset="-122"/>
                    <a:ea typeface="黑体" panose="02010609060101010101" pitchFamily="49" charset="-122"/>
                  </a:rPr>
                  <a:t>电路</a:t>
                </a:r>
              </a:p>
            </p:txBody>
          </p:sp>
          <p:cxnSp>
            <p:nvCxnSpPr>
              <p:cNvPr id="3" name="直接连接符 2">
                <a:extLst>
                  <a:ext uri="{FF2B5EF4-FFF2-40B4-BE49-F238E27FC236}">
                    <a16:creationId xmlns:a16="http://schemas.microsoft.com/office/drawing/2014/main" id="{E2374DE6-52AC-404C-B626-73E679AFB393}"/>
                  </a:ext>
                </a:extLst>
              </p:cNvPr>
              <p:cNvCxnSpPr>
                <a:cxnSpLocks/>
              </p:cNvCxnSpPr>
              <p:nvPr/>
            </p:nvCxnSpPr>
            <p:spPr>
              <a:xfrm flipV="1">
                <a:off x="989556" y="3842127"/>
                <a:ext cx="479947" cy="471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矩形 11">
                <a:extLst>
                  <a:ext uri="{FF2B5EF4-FFF2-40B4-BE49-F238E27FC236}">
                    <a16:creationId xmlns:a16="http://schemas.microsoft.com/office/drawing/2014/main" id="{384BC106-C256-48C6-AEAD-CE8820B0C105}"/>
                  </a:ext>
                </a:extLst>
              </p:cNvPr>
              <p:cNvSpPr>
                <a:spLocks noChangeArrowheads="1"/>
              </p:cNvSpPr>
              <p:nvPr/>
            </p:nvSpPr>
            <p:spPr bwMode="auto">
              <a:xfrm>
                <a:off x="1199356" y="3512039"/>
                <a:ext cx="133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dirty="0">
                    <a:latin typeface="黑体" panose="02010609060101010101" pitchFamily="49" charset="-122"/>
                    <a:ea typeface="黑体" panose="02010609060101010101" pitchFamily="49" charset="-122"/>
                  </a:rPr>
                  <a:t>壳体</a:t>
                </a:r>
              </a:p>
            </p:txBody>
          </p:sp>
          <p:sp>
            <p:nvSpPr>
              <p:cNvPr id="39" name="矩形 11">
                <a:extLst>
                  <a:ext uri="{FF2B5EF4-FFF2-40B4-BE49-F238E27FC236}">
                    <a16:creationId xmlns:a16="http://schemas.microsoft.com/office/drawing/2014/main" id="{CDF9DC4A-4D9C-4D97-9073-D3CA4C7DDDBC}"/>
                  </a:ext>
                </a:extLst>
              </p:cNvPr>
              <p:cNvSpPr>
                <a:spLocks noChangeArrowheads="1"/>
              </p:cNvSpPr>
              <p:nvPr/>
            </p:nvSpPr>
            <p:spPr bwMode="auto">
              <a:xfrm>
                <a:off x="6014570" y="3489594"/>
                <a:ext cx="133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dirty="0">
                    <a:latin typeface="黑体" panose="02010609060101010101" pitchFamily="49" charset="-122"/>
                    <a:ea typeface="黑体" panose="02010609060101010101" pitchFamily="49" charset="-122"/>
                  </a:rPr>
                  <a:t>变压器</a:t>
                </a:r>
              </a:p>
            </p:txBody>
          </p:sp>
          <p:cxnSp>
            <p:nvCxnSpPr>
              <p:cNvPr id="40" name="直接连接符 39">
                <a:extLst>
                  <a:ext uri="{FF2B5EF4-FFF2-40B4-BE49-F238E27FC236}">
                    <a16:creationId xmlns:a16="http://schemas.microsoft.com/office/drawing/2014/main" id="{1691F310-157A-4DB8-9BE2-879A797FE7BB}"/>
                  </a:ext>
                </a:extLst>
              </p:cNvPr>
              <p:cNvCxnSpPr>
                <a:cxnSpLocks/>
              </p:cNvCxnSpPr>
              <p:nvPr/>
            </p:nvCxnSpPr>
            <p:spPr>
              <a:xfrm flipV="1">
                <a:off x="6386860" y="3842127"/>
                <a:ext cx="0" cy="471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圆柱体 1">
              <a:extLst>
                <a:ext uri="{FF2B5EF4-FFF2-40B4-BE49-F238E27FC236}">
                  <a16:creationId xmlns:a16="http://schemas.microsoft.com/office/drawing/2014/main" id="{CF95F5E8-B738-40DF-8F3A-196D45A2A084}"/>
                </a:ext>
              </a:extLst>
            </p:cNvPr>
            <p:cNvSpPr/>
            <p:nvPr/>
          </p:nvSpPr>
          <p:spPr>
            <a:xfrm rot="5400000">
              <a:off x="3537138" y="-319439"/>
              <a:ext cx="2229262" cy="8984461"/>
            </a:xfrm>
            <a:prstGeom prst="can">
              <a:avLst>
                <a:gd name="adj" fmla="val 1562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479468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一、研究背景</a:t>
            </a: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现状</a:t>
            </a:r>
            <a:endParaRPr lang="en-US" altLang="zh-CN" sz="3200" b="1" spc="300" dirty="0">
              <a:latin typeface="黑体" panose="02010609060101010101" pitchFamily="49" charset="-122"/>
              <a:ea typeface="黑体" panose="02010609060101010101" pitchFamily="49" charset="-122"/>
              <a:sym typeface="+mn-lt"/>
            </a:endParaRPr>
          </a:p>
        </p:txBody>
      </p:sp>
      <p:sp>
        <p:nvSpPr>
          <p:cNvPr id="5" name="矩形 4">
            <a:extLst>
              <a:ext uri="{FF2B5EF4-FFF2-40B4-BE49-F238E27FC236}">
                <a16:creationId xmlns:a16="http://schemas.microsoft.com/office/drawing/2014/main" id="{50942FA0-6BEE-46CD-AB9F-5B0EC3A2F99F}"/>
              </a:ext>
            </a:extLst>
          </p:cNvPr>
          <p:cNvSpPr/>
          <p:nvPr/>
        </p:nvSpPr>
        <p:spPr>
          <a:xfrm>
            <a:off x="236850" y="1628218"/>
            <a:ext cx="8670291" cy="2330446"/>
          </a:xfrm>
          <a:prstGeom prst="rect">
            <a:avLst/>
          </a:prstGeom>
        </p:spPr>
        <p:txBody>
          <a:bodyPr wrap="square">
            <a:spAutoFit/>
          </a:bodyPr>
          <a:lstStyle/>
          <a:p>
            <a:pPr marL="457200" indent="-457200">
              <a:lnSpc>
                <a:spcPct val="130000"/>
              </a:lnSpc>
              <a:spcBef>
                <a:spcPts val="600"/>
              </a:spcBef>
              <a:buClr>
                <a:srgbClr val="005EC8"/>
              </a:buClr>
              <a:buSzPct val="70000"/>
              <a:buFont typeface="Wingdings" panose="05000000000000000000" pitchFamily="2" charset="2"/>
              <a:buChar char="l"/>
            </a:pPr>
            <a:r>
              <a:rPr lang="zh-CN" altLang="en-US" sz="2800" spc="300" dirty="0">
                <a:latin typeface="黑体" panose="02010609060101010101" pitchFamily="49" charset="-122"/>
                <a:ea typeface="黑体" panose="02010609060101010101" pitchFamily="49" charset="-122"/>
              </a:rPr>
              <a:t>石油上为减少无磁钻铤长度对测斜仪轴向磁影响校正方法有</a:t>
            </a:r>
            <a:r>
              <a:rPr lang="en-US" altLang="zh-CN" sz="2800" spc="300" dirty="0">
                <a:latin typeface="黑体" panose="02010609060101010101" pitchFamily="49" charset="-122"/>
                <a:ea typeface="黑体" panose="02010609060101010101" pitchFamily="49" charset="-122"/>
              </a:rPr>
              <a:t>Russell</a:t>
            </a:r>
            <a:r>
              <a:rPr lang="zh-CN" altLang="en-US" sz="2800" spc="300" dirty="0">
                <a:latin typeface="黑体" panose="02010609060101010101" pitchFamily="49" charset="-122"/>
                <a:ea typeface="黑体" panose="02010609060101010101" pitchFamily="49" charset="-122"/>
              </a:rPr>
              <a:t>法、短钻铤测量修正法、矢量和法、钻具截面法、长钻铤测量法等。</a:t>
            </a:r>
            <a:endParaRPr lang="en-US" altLang="zh-CN" sz="2800" spc="300" dirty="0">
              <a:latin typeface="黑体" panose="02010609060101010101" pitchFamily="49" charset="-122"/>
              <a:ea typeface="黑体" panose="02010609060101010101" pitchFamily="49" charset="-122"/>
            </a:endParaRPr>
          </a:p>
          <a:p>
            <a:pPr marL="457200" indent="-457200">
              <a:lnSpc>
                <a:spcPct val="130000"/>
              </a:lnSpc>
              <a:spcBef>
                <a:spcPts val="600"/>
              </a:spcBef>
              <a:buClr>
                <a:srgbClr val="005EC8"/>
              </a:buClr>
              <a:buSzPct val="70000"/>
              <a:buFont typeface="Wingdings" panose="05000000000000000000" pitchFamily="2" charset="2"/>
              <a:buChar char="l"/>
            </a:pPr>
            <a:endParaRPr lang="en-US" altLang="zh-CN" sz="2800" spc="300" dirty="0">
              <a:latin typeface="黑体" panose="02010609060101010101" pitchFamily="49" charset="-122"/>
              <a:ea typeface="黑体" panose="02010609060101010101" pitchFamily="49" charset="-122"/>
            </a:endParaRPr>
          </a:p>
        </p:txBody>
      </p:sp>
      <p:sp>
        <p:nvSpPr>
          <p:cNvPr id="8" name="矩形 7">
            <a:extLst>
              <a:ext uri="{FF2B5EF4-FFF2-40B4-BE49-F238E27FC236}">
                <a16:creationId xmlns:a16="http://schemas.microsoft.com/office/drawing/2014/main" id="{32CABAE9-C064-42C6-8B48-48EF808C002B}"/>
              </a:ext>
            </a:extLst>
          </p:cNvPr>
          <p:cNvSpPr/>
          <p:nvPr/>
        </p:nvSpPr>
        <p:spPr>
          <a:xfrm>
            <a:off x="0" y="6284424"/>
            <a:ext cx="9144000" cy="523220"/>
          </a:xfrm>
          <a:prstGeom prst="rect">
            <a:avLst/>
          </a:prstGeom>
          <a:solidFill>
            <a:srgbClr val="FFFF00"/>
          </a:solidFill>
        </p:spPr>
        <p:txBody>
          <a:bodyPr wrap="square">
            <a:spAutoFit/>
          </a:bodyPr>
          <a:lstStyle/>
          <a:p>
            <a:pPr>
              <a:buClr>
                <a:srgbClr val="005EC8"/>
              </a:buClr>
            </a:pPr>
            <a:r>
              <a:rPr lang="zh-CN" altLang="en-US" sz="2800" dirty="0">
                <a:latin typeface="黑体" panose="02010609060101010101" pitchFamily="49" charset="-122"/>
                <a:ea typeface="黑体" panose="02010609060101010101" pitchFamily="49" charset="-122"/>
              </a:rPr>
              <a:t>近水平孔迭代次数多，效果差，不适合煤矿井下近水平孔</a:t>
            </a:r>
          </a:p>
        </p:txBody>
      </p:sp>
      <p:pic>
        <p:nvPicPr>
          <p:cNvPr id="18" name="图片 17">
            <a:extLst>
              <a:ext uri="{FF2B5EF4-FFF2-40B4-BE49-F238E27FC236}">
                <a16:creationId xmlns:a16="http://schemas.microsoft.com/office/drawing/2014/main" id="{FBB214DA-D281-4F1F-9CAA-52BB022D68B4}"/>
              </a:ext>
            </a:extLst>
          </p:cNvPr>
          <p:cNvPicPr>
            <a:picLocks noChangeAspect="1"/>
          </p:cNvPicPr>
          <p:nvPr/>
        </p:nvPicPr>
        <p:blipFill>
          <a:blip r:embed="rId3"/>
          <a:stretch>
            <a:fillRect/>
          </a:stretch>
        </p:blipFill>
        <p:spPr>
          <a:xfrm>
            <a:off x="5154706" y="3429000"/>
            <a:ext cx="3922029" cy="2677484"/>
          </a:xfrm>
          <a:prstGeom prst="rect">
            <a:avLst/>
          </a:prstGeom>
        </p:spPr>
      </p:pic>
      <p:sp>
        <p:nvSpPr>
          <p:cNvPr id="20" name="矩形 19">
            <a:extLst>
              <a:ext uri="{FF2B5EF4-FFF2-40B4-BE49-F238E27FC236}">
                <a16:creationId xmlns:a16="http://schemas.microsoft.com/office/drawing/2014/main" id="{DA417380-8A68-44AB-A46F-11ABC0FC2344}"/>
              </a:ext>
            </a:extLst>
          </p:cNvPr>
          <p:cNvSpPr/>
          <p:nvPr/>
        </p:nvSpPr>
        <p:spPr>
          <a:xfrm>
            <a:off x="274422" y="3571709"/>
            <a:ext cx="1766170" cy="65135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真实地磁场</a:t>
            </a:r>
          </a:p>
        </p:txBody>
      </p:sp>
      <p:sp>
        <p:nvSpPr>
          <p:cNvPr id="21" name="矩形 20">
            <a:extLst>
              <a:ext uri="{FF2B5EF4-FFF2-40B4-BE49-F238E27FC236}">
                <a16:creationId xmlns:a16="http://schemas.microsoft.com/office/drawing/2014/main" id="{644920FA-C5FD-42FD-92B3-5F84A6B25A76}"/>
              </a:ext>
            </a:extLst>
          </p:cNvPr>
          <p:cNvSpPr/>
          <p:nvPr/>
        </p:nvSpPr>
        <p:spPr>
          <a:xfrm>
            <a:off x="274422" y="4582927"/>
            <a:ext cx="1766170" cy="65135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轴向干扰磁场</a:t>
            </a:r>
          </a:p>
        </p:txBody>
      </p:sp>
      <p:sp>
        <p:nvSpPr>
          <p:cNvPr id="22" name="矩形 21">
            <a:extLst>
              <a:ext uri="{FF2B5EF4-FFF2-40B4-BE49-F238E27FC236}">
                <a16:creationId xmlns:a16="http://schemas.microsoft.com/office/drawing/2014/main" id="{8B39EF4B-7671-4531-BE5B-7DFF994C2EAE}"/>
              </a:ext>
            </a:extLst>
          </p:cNvPr>
          <p:cNvSpPr/>
          <p:nvPr/>
        </p:nvSpPr>
        <p:spPr>
          <a:xfrm>
            <a:off x="274422" y="5594145"/>
            <a:ext cx="1766170" cy="65135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实测磁场</a:t>
            </a:r>
          </a:p>
        </p:txBody>
      </p:sp>
      <p:cxnSp>
        <p:nvCxnSpPr>
          <p:cNvPr id="24" name="直接连接符 23">
            <a:extLst>
              <a:ext uri="{FF2B5EF4-FFF2-40B4-BE49-F238E27FC236}">
                <a16:creationId xmlns:a16="http://schemas.microsoft.com/office/drawing/2014/main" id="{E0C60B91-426E-491E-ACDA-245339236363}"/>
              </a:ext>
            </a:extLst>
          </p:cNvPr>
          <p:cNvCxnSpPr>
            <a:cxnSpLocks/>
          </p:cNvCxnSpPr>
          <p:nvPr/>
        </p:nvCxnSpPr>
        <p:spPr>
          <a:xfrm>
            <a:off x="2272322" y="3897385"/>
            <a:ext cx="0" cy="20224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9D40ABEF-AB76-497C-8B8B-71DE39A39319}"/>
              </a:ext>
            </a:extLst>
          </p:cNvPr>
          <p:cNvCxnSpPr>
            <a:cxnSpLocks/>
            <a:stCxn id="20" idx="3"/>
          </p:cNvCxnSpPr>
          <p:nvPr/>
        </p:nvCxnSpPr>
        <p:spPr>
          <a:xfrm>
            <a:off x="2040592" y="3897386"/>
            <a:ext cx="2317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59AB6C8C-7A36-46AD-938C-D676A3C381EC}"/>
              </a:ext>
            </a:extLst>
          </p:cNvPr>
          <p:cNvCxnSpPr>
            <a:cxnSpLocks/>
            <a:stCxn id="21" idx="3"/>
            <a:endCxn id="32" idx="1"/>
          </p:cNvCxnSpPr>
          <p:nvPr/>
        </p:nvCxnSpPr>
        <p:spPr>
          <a:xfrm>
            <a:off x="2040592" y="4908604"/>
            <a:ext cx="1323888" cy="68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0FEC12FB-D766-4EAE-9D4E-4006861A4F25}"/>
              </a:ext>
            </a:extLst>
          </p:cNvPr>
          <p:cNvCxnSpPr>
            <a:cxnSpLocks/>
          </p:cNvCxnSpPr>
          <p:nvPr/>
        </p:nvCxnSpPr>
        <p:spPr>
          <a:xfrm flipV="1">
            <a:off x="2040590" y="5910987"/>
            <a:ext cx="231732" cy="8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8366782B-1A4C-42D6-A526-AB4A0AD36D66}"/>
              </a:ext>
            </a:extLst>
          </p:cNvPr>
          <p:cNvSpPr/>
          <p:nvPr/>
        </p:nvSpPr>
        <p:spPr>
          <a:xfrm>
            <a:off x="3364480" y="4589764"/>
            <a:ext cx="1766170" cy="65135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真实方位角</a:t>
            </a:r>
          </a:p>
        </p:txBody>
      </p:sp>
      <p:sp>
        <p:nvSpPr>
          <p:cNvPr id="35" name="文本框 34">
            <a:extLst>
              <a:ext uri="{FF2B5EF4-FFF2-40B4-BE49-F238E27FC236}">
                <a16:creationId xmlns:a16="http://schemas.microsoft.com/office/drawing/2014/main" id="{B29D2743-0C68-4A2C-924C-E63A3981E449}"/>
              </a:ext>
            </a:extLst>
          </p:cNvPr>
          <p:cNvSpPr txBox="1"/>
          <p:nvPr/>
        </p:nvSpPr>
        <p:spPr>
          <a:xfrm>
            <a:off x="2248266" y="4526782"/>
            <a:ext cx="127667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循环递推</a:t>
            </a:r>
          </a:p>
        </p:txBody>
      </p:sp>
      <p:sp>
        <p:nvSpPr>
          <p:cNvPr id="36" name="文本框 35">
            <a:extLst>
              <a:ext uri="{FF2B5EF4-FFF2-40B4-BE49-F238E27FC236}">
                <a16:creationId xmlns:a16="http://schemas.microsoft.com/office/drawing/2014/main" id="{03EFAD2D-F47B-4B62-9225-2787E92AADEE}"/>
              </a:ext>
            </a:extLst>
          </p:cNvPr>
          <p:cNvSpPr txBox="1"/>
          <p:nvPr/>
        </p:nvSpPr>
        <p:spPr>
          <a:xfrm>
            <a:off x="2272322" y="4915440"/>
            <a:ext cx="127667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逐次逼近</a:t>
            </a:r>
          </a:p>
        </p:txBody>
      </p:sp>
    </p:spTree>
    <p:extLst>
      <p:ext uri="{BB962C8B-B14F-4D97-AF65-F5344CB8AC3E}">
        <p14:creationId xmlns:p14="http://schemas.microsoft.com/office/powerpoint/2010/main" val="2786909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一、研究背景</a:t>
            </a:r>
          </a:p>
        </p:txBody>
      </p:sp>
      <p:sp>
        <p:nvSpPr>
          <p:cNvPr id="6" name="文本框 5"/>
          <p:cNvSpPr txBox="1"/>
          <p:nvPr/>
        </p:nvSpPr>
        <p:spPr>
          <a:xfrm>
            <a:off x="236852" y="972964"/>
            <a:ext cx="8670291" cy="641714"/>
          </a:xfrm>
          <a:prstGeom prst="rect">
            <a:avLst/>
          </a:prstGeom>
          <a:noFill/>
        </p:spPr>
        <p:txBody>
          <a:bodyPr wrap="square" rtlCol="0">
            <a:spAutoFit/>
          </a:bodyPr>
          <a:lstStyle/>
          <a:p>
            <a:pPr marL="457200" indent="-457200">
              <a:lnSpc>
                <a:spcPct val="130000"/>
              </a:lnSpc>
              <a:spcBef>
                <a:spcPts val="600"/>
              </a:spcBef>
              <a:buClr>
                <a:srgbClr val="005EC8"/>
              </a:buClr>
              <a:buSzPct val="70000"/>
              <a:buFont typeface="Wingdings" panose="05000000000000000000" pitchFamily="2" charset="2"/>
              <a:buChar char="n"/>
            </a:pPr>
            <a:r>
              <a:rPr lang="zh-CN" altLang="en-US" sz="3200" b="1" spc="300" dirty="0">
                <a:latin typeface="黑体" panose="02010609060101010101" pitchFamily="49" charset="-122"/>
                <a:ea typeface="黑体" panose="02010609060101010101" pitchFamily="49" charset="-122"/>
                <a:sym typeface="+mn-lt"/>
              </a:rPr>
              <a:t>研究现状</a:t>
            </a:r>
            <a:endParaRPr lang="en-US" altLang="zh-CN" sz="3200" b="1" spc="300" dirty="0">
              <a:latin typeface="黑体" panose="02010609060101010101" pitchFamily="49" charset="-122"/>
              <a:ea typeface="黑体" panose="02010609060101010101" pitchFamily="49" charset="-122"/>
              <a:sym typeface="+mn-lt"/>
            </a:endParaRPr>
          </a:p>
        </p:txBody>
      </p:sp>
      <p:sp>
        <p:nvSpPr>
          <p:cNvPr id="7" name="矩形 6">
            <a:extLst>
              <a:ext uri="{FF2B5EF4-FFF2-40B4-BE49-F238E27FC236}">
                <a16:creationId xmlns:a16="http://schemas.microsoft.com/office/drawing/2014/main" id="{E87F229E-A856-4DAB-B8E5-BB94D9869E20}"/>
              </a:ext>
            </a:extLst>
          </p:cNvPr>
          <p:cNvSpPr/>
          <p:nvPr/>
        </p:nvSpPr>
        <p:spPr>
          <a:xfrm>
            <a:off x="807352" y="5763337"/>
            <a:ext cx="7497404" cy="954107"/>
          </a:xfrm>
          <a:prstGeom prst="rect">
            <a:avLst/>
          </a:prstGeom>
          <a:solidFill>
            <a:srgbClr val="FFFF00"/>
          </a:solidFill>
        </p:spPr>
        <p:txBody>
          <a:bodyPr wrap="square">
            <a:spAutoFit/>
          </a:bodyPr>
          <a:lstStyle/>
          <a:p>
            <a:pPr marL="457200" indent="-457200">
              <a:buClr>
                <a:srgbClr val="005EC8"/>
              </a:buClr>
              <a:buFont typeface="Wingdings" panose="05000000000000000000" pitchFamily="2" charset="2"/>
              <a:buChar char="Ø"/>
            </a:pPr>
            <a:r>
              <a:rPr lang="zh-CN" altLang="en-US" sz="2800" dirty="0">
                <a:latin typeface="黑体" panose="02010609060101010101" pitchFamily="49" charset="-122"/>
                <a:ea typeface="黑体" panose="02010609060101010101" pitchFamily="49" charset="-122"/>
              </a:rPr>
              <a:t>能否带伽马探测器一起标定去掉其影响？</a:t>
            </a:r>
            <a:endParaRPr lang="en-US" altLang="zh-CN" sz="2800" dirty="0">
              <a:latin typeface="黑体" panose="02010609060101010101" pitchFamily="49" charset="-122"/>
              <a:ea typeface="黑体" panose="02010609060101010101" pitchFamily="49" charset="-122"/>
            </a:endParaRPr>
          </a:p>
          <a:p>
            <a:pPr marL="457200" indent="-457200">
              <a:buClr>
                <a:srgbClr val="005EC8"/>
              </a:buClr>
              <a:buFont typeface="Wingdings" panose="05000000000000000000" pitchFamily="2" charset="2"/>
              <a:buChar char="Ø"/>
            </a:pPr>
            <a:r>
              <a:rPr lang="zh-CN" altLang="en-US" sz="2800" dirty="0">
                <a:latin typeface="黑体" panose="02010609060101010101" pitchFamily="49" charset="-122"/>
                <a:ea typeface="黑体" panose="02010609060101010101" pitchFamily="49" charset="-122"/>
              </a:rPr>
              <a:t>能否利用补偿法将伽马探测器影响消除？</a:t>
            </a:r>
          </a:p>
        </p:txBody>
      </p:sp>
      <p:graphicFrame>
        <p:nvGraphicFramePr>
          <p:cNvPr id="3" name="图示 2">
            <a:extLst>
              <a:ext uri="{FF2B5EF4-FFF2-40B4-BE49-F238E27FC236}">
                <a16:creationId xmlns:a16="http://schemas.microsoft.com/office/drawing/2014/main" id="{BB0B18FF-3BEB-4A22-B8CA-D6645B074F9D}"/>
              </a:ext>
            </a:extLst>
          </p:cNvPr>
          <p:cNvGraphicFramePr/>
          <p:nvPr>
            <p:extLst>
              <p:ext uri="{D42A27DB-BD31-4B8C-83A1-F6EECF244321}">
                <p14:modId xmlns:p14="http://schemas.microsoft.com/office/powerpoint/2010/main" val="3058351317"/>
              </p:ext>
            </p:extLst>
          </p:nvPr>
        </p:nvGraphicFramePr>
        <p:xfrm>
          <a:off x="1084257" y="1614678"/>
          <a:ext cx="694359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73645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8|9.6|3|6.2|6.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298</Words>
  <Application>Microsoft Office PowerPoint</Application>
  <PresentationFormat>全屏显示(4:3)</PresentationFormat>
  <Paragraphs>425</Paragraphs>
  <Slides>32</Slides>
  <Notes>32</Notes>
  <HiddenSlides>0</HiddenSlides>
  <MMClips>1</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2</vt:i4>
      </vt:variant>
    </vt:vector>
  </HeadingPairs>
  <TitlesOfParts>
    <vt:vector size="44" baseType="lpstr">
      <vt:lpstr>Adobe Garamond Pro Bold</vt:lpstr>
      <vt:lpstr>黑体</vt:lpstr>
      <vt:lpstr>华文楷体</vt:lpstr>
      <vt:lpstr>微软雅黑</vt:lpstr>
      <vt:lpstr>Arial</vt:lpstr>
      <vt:lpstr>Calibri</vt:lpstr>
      <vt:lpstr>Calibri Light</vt:lpstr>
      <vt:lpstr>Times New Roman</vt:lpstr>
      <vt:lpstr>Wingdings</vt:lpstr>
      <vt:lpstr>Office 主题</vt:lpstr>
      <vt:lpstr>自定义设计方案</vt:lpstr>
      <vt:lpstr>Equation.DSMT4</vt:lpstr>
      <vt:lpstr>PowerPoint 演示文稿</vt:lpstr>
      <vt:lpstr>演讲内容</vt:lpstr>
      <vt:lpstr>PowerPoint 演示文稿</vt:lpstr>
      <vt:lpstr>一、研究背景</vt:lpstr>
      <vt:lpstr>一、研究背景</vt:lpstr>
      <vt:lpstr>一、研究背景</vt:lpstr>
      <vt:lpstr>一、研究背景</vt:lpstr>
      <vt:lpstr>一、研究背景</vt:lpstr>
      <vt:lpstr>一、研究背景</vt:lpstr>
      <vt:lpstr>PowerPoint 演示文稿</vt:lpstr>
      <vt:lpstr>二、研究思路</vt:lpstr>
      <vt:lpstr>PowerPoint 演示文稿</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三、研究内容</vt:lpstr>
      <vt:lpstr>PowerPoint 演示文稿</vt:lpstr>
      <vt:lpstr>四、研究结论</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23</dc:creator>
  <cp:lastModifiedBy>大鹏 周</cp:lastModifiedBy>
  <cp:revision>1038</cp:revision>
  <cp:lastPrinted>2019-07-24T01:57:09Z</cp:lastPrinted>
  <dcterms:created xsi:type="dcterms:W3CDTF">2017-07-25T01:57:06Z</dcterms:created>
  <dcterms:modified xsi:type="dcterms:W3CDTF">2019-10-14T04:59:04Z</dcterms:modified>
</cp:coreProperties>
</file>